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D68" w:rsidRPr="00BC3D88" w:rsidRDefault="00D50D68" w:rsidP="00D50D68">
      <w:pPr>
        <w:pStyle w:val="NoSpacing"/>
        <w:jc w:val="center"/>
        <w:rPr>
          <w:rFonts w:ascii="Comic Sans MS" w:hAnsi="Comic Sans MS"/>
          <w:b/>
          <w:sz w:val="28"/>
          <w:szCs w:val="28"/>
          <w:u w:val="single"/>
        </w:rPr>
      </w:pPr>
      <w:r w:rsidRPr="00BC3D88">
        <w:rPr>
          <w:rFonts w:ascii="Comic Sans MS" w:hAnsi="Comic Sans MS"/>
          <w:b/>
          <w:sz w:val="28"/>
          <w:szCs w:val="28"/>
          <w:u w:val="single"/>
        </w:rPr>
        <w:t xml:space="preserve">Translations </w:t>
      </w:r>
      <w:r>
        <w:rPr>
          <w:rFonts w:ascii="Comic Sans MS" w:hAnsi="Comic Sans MS"/>
          <w:b/>
          <w:sz w:val="28"/>
          <w:szCs w:val="28"/>
          <w:u w:val="single"/>
        </w:rPr>
        <w:t>GREEN</w:t>
      </w:r>
    </w:p>
    <w:p w:rsidR="00D50D68" w:rsidRDefault="00D50D68" w:rsidP="00D50D68">
      <w:pPr>
        <w:pStyle w:val="NoSpacing"/>
        <w:rPr>
          <w:rFonts w:ascii="Comic Sans MS" w:hAnsi="Comic Sans MS"/>
          <w:sz w:val="24"/>
        </w:rPr>
      </w:pPr>
    </w:p>
    <w:p w:rsidR="00D50D68" w:rsidRPr="00D50D68" w:rsidRDefault="00D50D68" w:rsidP="00D50D68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Translate each of these by the given vector.</w: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C667E6C" wp14:editId="030CFAD6">
                <wp:simplePos x="0" y="0"/>
                <wp:positionH relativeFrom="column">
                  <wp:posOffset>4324350</wp:posOffset>
                </wp:positionH>
                <wp:positionV relativeFrom="paragraph">
                  <wp:posOffset>223520</wp:posOffset>
                </wp:positionV>
                <wp:extent cx="1729740" cy="1729740"/>
                <wp:effectExtent l="9525" t="13970" r="13335" b="8890"/>
                <wp:wrapNone/>
                <wp:docPr id="74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74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7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4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4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0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2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3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4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5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6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9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0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1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340.5pt;margin-top:17.6pt;width:136.2pt;height:136.2pt;z-index:251679744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">
                <v:rect id="Rectangle 3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uoZ8YA&#10;AADcAAAADwAAAGRycy9kb3ducmV2LnhtbESPQWvCQBSE70L/w/IEL1I3SrES3QRbKC0eirVaenxm&#10;n0kw+zbsbjX+e1coeBxm5htmkXemESdyvrasYDxKQBAXVtdcKth+vz3OQPiArLGxTAou5CHPHnoL&#10;TLU98xedNqEUEcI+RQVVCG0qpS8qMuhHtiWO3sE6gyFKV0rt8BzhppGTJJlKgzXHhQpbeq2oOG7+&#10;jIKXTzfcr9xy6H/kbNf+jnl9TN6VGvS75RxEoC7cw//tD63g+W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uoZ8YAAADcAAAADwAAAAAAAAAAAAAAAACYAgAAZHJz&#10;L2Rvd25yZXYueG1sUEsFBgAAAAAEAAQA9QAAAIsDAAAAAA==&#10;" strokecolor="#7f7f7f"/>
                <v:rect id="Rectangle 4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cN/MYA&#10;AADcAAAADwAAAGRycy9kb3ducmV2LnhtbESPT2sCMRTE74V+h/AKXkSzilTZGsUKongQ6z88vm5e&#10;dxc3L0sSdf32TUHocZiZ3zDjaWMqcSPnS8sKet0EBHFmdcm5gsN+0RmB8AFZY2WZFDzIw3Ty+jLG&#10;VNs7f9FtF3IRIexTVFCEUKdS+qwgg75ra+Lo/VhnMETpcqkd3iPcVLKfJO/SYMlxocCa5gVll93V&#10;KPjcuPb32s3a/iRHx/rc4+0lWSrVemtmHyACNeE//GyvtILhY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7cN/MYAAADcAAAADwAAAAAAAAAAAAAAAACYAgAAZHJz&#10;L2Rvd25yZXYueG1sUEsFBgAAAAAEAAQA9QAAAIsDAAAAAA==&#10;" strokecolor="#7f7f7f"/>
                <v:rect id="Rectangle 5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iZjsMA&#10;AADcAAAADwAAAGRycy9kb3ducmV2LnhtbERPz2vCMBS+C/4P4QleZKaKTKlNRQdjssNQt4nHZ/Ns&#10;i81LSTLt/vvlMPD48f3OVp1pxI2cry0rmIwTEMSF1TWXCr4+X58WIHxA1thYJgW/5GGV93sZptre&#10;eU+3QyhFDGGfooIqhDaV0hcVGfRj2xJH7mKdwRChK6V2eI/hppHTJHmWBmuODRW29FJRcT38GAWb&#10;Dzc6v7v1yB/l4rs9TXh3Td6UGg669RJEoC48xP/urVYwn8W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iZjsMAAADcAAAADwAAAAAAAAAAAAAAAACYAgAAZHJzL2Rv&#10;d25yZXYueG1sUEsFBgAAAAAEAAQA9QAAAIgDAAAAAA==&#10;" strokecolor="#7f7f7f"/>
                <v:rect id="Rectangle 6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Q8FcYA&#10;AADcAAAADwAAAGRycy9kb3ducmV2LnhtbESPT2sCMRTE74V+h/AKXkSzSml1NYoK0tKD1L94fG6e&#10;u4ublyWJuv32TaHgcZiZ3zDjaWMqcSPnS8sKet0EBHFmdcm5gt122RmA8AFZY2WZFPyQh+nk+WmM&#10;qbZ3XtNtE3IRIexTVFCEUKdS+qwgg75ra+Lona0zGKJ0udQO7xFuKtlPkjdpsOS4UGBNi4Kyy+Zq&#10;FMxXrn36crO2P8jBvj72+PuSfCjVemlmIxCBmvAI/7c/tYL31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WQ8FcYAAADcAAAADwAAAAAAAAAAAAAAAACYAgAAZHJz&#10;L2Rvd25yZXYueG1sUEsFBgAAAAAEAAQA9QAAAIsDAAAAAA==&#10;" strokecolor="#7f7f7f"/>
                <v:rect id="Rectangle 7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cDVcMA&#10;AADcAAAADwAAAGRycy9kb3ducmV2LnhtbERPz2vCMBS+C/4P4QleZKYKTqlNRQdjssNQt4nHZ/Ns&#10;i81LSTLt/vvlMPD48f3OVp1pxI2cry0rmIwTEMSF1TWXCr4+X58WIHxA1thYJgW/5GGV93sZptre&#10;eU+3QyhFDGGfooIqhDaV0hcVGfRj2xJH7mKdwRChK6V2eI/hppHTJHmWBmuODRW29FJRcT38GAWb&#10;Dzc6v7v1yB/l4rs9TXh3Td6UGg669RJEoC48xP/urVYwn8X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YcDVcMAAADcAAAADwAAAAAAAAAAAAAAAACYAgAAZHJzL2Rv&#10;d25yZXYueG1sUEsFBgAAAAAEAAQA9QAAAIgDAAAAAA==&#10;" strokecolor="#7f7f7f"/>
                <v:rect id="Rectangle 8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umzsYA&#10;AADcAAAADwAAAGRycy9kb3ducmV2LnhtbESPQWvCQBSE7wX/w/KEXqRuUqhKdBUVSksP0sYqHl+z&#10;r0kw+zbsbjX+e1cQehxm5htmtuhMI07kfG1ZQTpMQBAXVtdcKvjevj5NQPiArLGxTAou5GEx7z3M&#10;MNP2zF90ykMpIoR9hgqqENpMSl9UZNAPbUscvV/rDIYoXSm1w3OEm0Y+J8lIGqw5LlTY0rqi4pj/&#10;GQWrjRv8fLjlwO/lZNceUv48Jm9KPfa75RREoC78h+/td61g/JL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umzsYAAADcAAAADwAAAAAAAAAAAAAAAACYAgAAZHJz&#10;L2Rvd25yZXYueG1sUEsFBgAAAAAEAAQA9QAAAIsDAAAAAA==&#10;" strokecolor="#7f7f7f"/>
                <v:rect id="Rectangle 9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k4ucYA&#10;AADcAAAADwAAAGRycy9kb3ducmV2LnhtbESPT2sCMRTE70K/Q3gFL1KzCv5haxQriOJB1Grp8XXz&#10;uru4eVmSqNtv3wiCx2FmfsNMZo2pxJWcLy0r6HUTEMSZ1SXnCo6fy7cxCB+QNVaWScEfeZhNX1oT&#10;TLW98Z6uh5CLCGGfooIihDqV0mcFGfRdWxNH79c6gyFKl0vt8BbhppL9JBlKgyXHhQJrWhSUnQ8X&#10;o+Bj6zo/Gzfv+C85PtXfPd6dk5VS7ddm/g4iUBOe4Ud7rRWMBn2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hk4ucYAAADcAAAADwAAAAAAAAAAAAAAAACYAgAAZHJz&#10;L2Rvd25yZXYueG1sUEsFBgAAAAAEAAQA9QAAAIsDAAAAAA==&#10;" strokecolor="#7f7f7f"/>
                <v:rect id="Rectangle 10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WdIsYA&#10;AADcAAAADwAAAGRycy9kb3ducmV2LnhtbESPQWsCMRSE70L/Q3gFL6JZW7SyNYotiOJB7NqWHl83&#10;r7uLm5clibr++0YQPA4z8w0znbemFidyvrKsYDhIQBDnVldcKPjcL/sTED4ga6wtk4ILeZjPHjpT&#10;TLU98wedslCICGGfooIyhCaV0uclGfQD2xBH7886gyFKV0jt8BzhppZPSTKWBiuOCyU29F5SfsiO&#10;RsHb1vV+N27R899y8tX8DHl3SFZKdR/bxSuIQG24h2/ttVbwMnq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WdIsYAAADcAAAADwAAAAAAAAAAAAAAAACYAgAAZHJz&#10;L2Rvd25yZXYueG1sUEsFBgAAAAAEAAQA9QAAAIsDAAAAAA==&#10;" strokecolor="#7f7f7f"/>
                <v:rect id="Rectangle 11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wFVsYA&#10;AADcAAAADwAAAGRycy9kb3ducmV2LnhtbESPQWsCMRSE70L/Q3gFL6JZS7WyNYotiOJB7NqWHl83&#10;r7uLm5clibr++0YQPA4z8w0znbemFidyvrKsYDhIQBDnVldcKPjcL/sTED4ga6wtk4ILeZjPHjpT&#10;TLU98wedslCICGGfooIyhCaV0uclGfQD2xBH7886gyFKV0jt8BzhppZPSTKWBiuOCyU29F5SfsiO&#10;RsHb1vV+N27R899y8tX8DHl3SFZKdR/bxSuIQG24h2/ttVbwMnq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rwFVsYAAADcAAAADwAAAAAAAAAAAAAAAACYAgAAZHJz&#10;L2Rvd25yZXYueG1sUEsFBgAAAAAEAAQA9QAAAIsDAAAAAA==&#10;" strokecolor="#7f7f7f"/>
                <v:rect id="Rectangle 12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CgzccA&#10;AADcAAAADwAAAGRycy9kb3ducmV2LnhtbESPT2vCQBTE74LfYXmFXkQ3FmwldRO0UCoeivUfHl+z&#10;r0kw+zbsbjV+e7dQ8DjMzG+YWd6ZRpzJ+dqygvEoAUFcWF1zqWC3fR9OQfiArLGxTAqu5CHP+r0Z&#10;ptpe+IvOm1CKCGGfooIqhDaV0hcVGfQj2xJH78c6gyFKV0rt8BLhppFPSfIsDdYcFyps6a2i4rT5&#10;NQoWn27wvXLzgT/I6b49jnl9Sj6Uenzo5q8gAnXhHv5vL7WCl8k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woM3HAAAA3AAAAA8AAAAAAAAAAAAAAAAAmAIAAGRy&#10;cy9kb3ducmV2LnhtbFBLBQYAAAAABAAEAPUAAACMAwAAAAA=&#10;" strokecolor="#7f7f7f"/>
                <v:rect id="Rectangle 13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+usYA&#10;AADcAAAADwAAAGRycy9kb3ducmV2LnhtbESPQWvCQBSE70L/w/IEL1I3CrUS3QRbKC0eirVaenxm&#10;n0kw+zbsbjX+e1coeBxm5htmkXemESdyvrasYDxKQBAXVtdcKth+vz3OQPiArLGxTAou5CHPHnoL&#10;TLU98xedNqEUEcI+RQVVCG0qpS8qMuhHtiWO3sE6gyFKV0rt8BzhppGTJJlKgzXHhQpbeq2oOG7+&#10;jIKXTzfcr9xy6H/kbNf+jnl9TN6VGvS75RxEoC7cw//tD63g+W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SI+usYAAADcAAAADwAAAAAAAAAAAAAAAACYAgAAZHJz&#10;L2Rvd25yZXYueG1sUEsFBgAAAAAEAAQA9QAAAIsDAAAAAA==&#10;" strokecolor="#7f7f7f"/>
                <v:rect id="Rectangle 14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6bIcYA&#10;AADcAAAADwAAAGRycy9kb3ducmV2LnhtbESPT2sCMRTE74V+h/AKXkSzClbZGsUKongQ6z88vm5e&#10;dxc3L0sSdf32TUHocZiZ3zDjaWMqcSPnS8sKet0EBHFmdcm5gsN+0RmB8AFZY2WZFDzIw3Ty+jLG&#10;VNs7f9FtF3IRIexTVFCEUKdS+qwgg75ra+Lo/VhnMETpcqkd3iPcVLKfJO/SYMlxocCa5gVll93V&#10;KPjcuPb32s3a/iRHx/rc4+0lWSrVemtmHyACNeE//GyvtILhY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m6bIcYAAADcAAAADwAAAAAAAAAAAAAAAACYAgAAZHJz&#10;L2Rvd25yZXYueG1sUEsFBgAAAAAEAAQA9QAAAIsDAAAAAA==&#10;" strokecolor="#7f7f7f"/>
                <v:rect id="Rectangle 15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EPU8MA&#10;AADcAAAADwAAAGRycy9kb3ducmV2LnhtbERPz2vCMBS+C/4P4QleZKYKTqlNRQdjssNQt4nHZ/Ns&#10;i81LSTLt/vvlMPD48f3OVp1pxI2cry0rmIwTEMSF1TWXCr4+X58WIHxA1thYJgW/5GGV93sZptre&#10;eU+3QyhFDGGfooIqhDaV0hcVGfRj2xJH7mKdwRChK6V2eI/hppHTJHmWBmuODRW29FJRcT38GAWb&#10;Dzc6v7v1yB/l4rs9TXh3Td6UGg669RJEoC48xP/urVYwn8W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/EPU8MAAADcAAAADwAAAAAAAAAAAAAAAACYAgAAZHJzL2Rv&#10;d25yZXYueG1sUEsFBgAAAAAEAAQA9QAAAIgDAAAAAA==&#10;" strokecolor="#7f7f7f"/>
                <v:rect id="Rectangle 16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2qyMYA&#10;AADcAAAADwAAAGRycy9kb3ducmV2LnhtbESPT2sCMRTE74V+h/AKXkSzCm11NYoK0tKD1L94fG6e&#10;u4ublyWJuv32TaHgcZiZ3zDjaWMqcSPnS8sKet0EBHFmdcm5gt122RmA8AFZY2WZFPyQh+nk+WmM&#10;qbZ3XtNtE3IRIexTVFCEUKdS+qwgg75ra+Lona0zGKJ0udQO7xFuKtlPkjdpsOS4UGBNi4Kyy+Zq&#10;FMxXrn36crO2P8jBvj72+PuSfCjVemlmIxCBmvAI/7c/tYL31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L2qyMYAAADcAAAADwAAAAAAAAAAAAAAAACYAgAAZHJz&#10;L2Rvd25yZXYueG1sUEsFBgAAAAAEAAQA9QAAAIsDAAAAAA==&#10;" strokecolor="#7f7f7f"/>
                <v:rect id="Rectangle 17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vJ6MQA&#10;AADcAAAADwAAAGRycy9kb3ducmV2LnhtbERPz2vCMBS+D/wfwhN2EU27QyedUVQQZYexOZUd35q3&#10;trR5KUm03X+/HAYeP77fi9VgWnEj52vLCtJZAoK4sLrmUsHpczedg/ABWWNrmRT8kofVcvSwwFzb&#10;nj/odgyliCHsc1RQhdDlUvqiIoN+ZjviyP1YZzBE6EqpHfYx3LTyKUkyabDm2FBhR9uKiuZ4NQo2&#10;b27y/erWE3+R83P3lfJ7k+yVehwP6xcQgYZwF/+7D1rBcxbnxzPxCM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ryejEAAAA3AAAAA8AAAAAAAAAAAAAAAAAmAIAAGRycy9k&#10;b3ducmV2LnhtbFBLBQYAAAAABAAEAPUAAACJAwAAAAA=&#10;" strokecolor="#7f7f7f"/>
                <v:rect id="Rectangle 18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dsc8YA&#10;AADcAAAADwAAAGRycy9kb3ducmV2LnhtbESPQWvCQBSE74L/YXkFL6KbeFBJXUMsFEsPpdpaenzN&#10;vibB7Nuwu2r6712h4HGYmW+YVd6bVpzJ+caygnSagCAurW64UvD58TxZgvABWWNrmRT8kYd8PRys&#10;MNP2wjs670MlIoR9hgrqELpMSl/WZNBPbUccvV/rDIYoXSW1w0uEm1bOkmQuDTYcF2rs6Kmm8rg/&#10;GQWbNzf+eXXF2H/J5aH7Tvn9mGyVGj30xSOIQH24h//bL1rBYp7C7Uw8AnJ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Kdsc8YAAADcAAAADwAAAAAAAAAAAAAAAACYAgAAZHJz&#10;L2Rvd25yZXYueG1sUEsFBgAAAAAEAAQA9QAAAIsDAAAAAA==&#10;" strokecolor="#7f7f7f"/>
                <v:rect id="Rectangle 19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XyBMYA&#10;AADcAAAADwAAAGRycy9kb3ducmV2LnhtbESPT2sCMRTE74LfITyhF6lZPahsjaKCWHoo/qnS43Pz&#10;3F3cvCxJqttvbwTB4zAzv2Ems8ZU4krOl5YV9HsJCOLM6pJzBT/71fsYhA/IGivLpOCfPMym7dYE&#10;U21vvKXrLuQiQtinqKAIoU6l9FlBBn3P1sTRO1tnMETpcqkd3iLcVHKQJENpsOS4UGBNy4Kyy+7P&#10;KFh8u+7py827/ijHh/q3z5tLslbqrdPMP0AEasIr/Gx/agWj4QAeZ+IRk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HXyBMYAAADcAAAADwAAAAAAAAAAAAAAAACYAgAAZHJz&#10;L2Rvd25yZXYueG1sUEsFBgAAAAAEAAQA9QAAAIsDAAAAAA==&#10;" strokecolor="#7f7f7f"/>
                <v:rect id="Rectangle 20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lXn8YA&#10;AADcAAAADwAAAGRycy9kb3ducmV2LnhtbESPQWvCQBSE70L/w/IEL1I3WrAS3QRbKC0eirVaenxm&#10;n0kw+zbsbjX+e1coeBxm5htmkXemESdyvrasYDxKQBAXVtdcKth+vz3OQPiArLGxTAou5CHPHnoL&#10;TLU98xedNqEUEcI+RQVVCG0qpS8qMuhHtiWO3sE6gyFKV0rt8BzhppGTJJlKgzXHhQpbeq2oOG7+&#10;jIKXTzfcr9xy6H/kbNf+jnl9TN6VGvS75RxEoC7cw//tD63gefoE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zlXn8YAAADcAAAADwAAAAAAAAAAAAAAAACYAgAAZHJz&#10;L2Rvd25yZXYueG1sUEsFBgAAAAAEAAQA9QAAAIsDAAAAAA==&#10;" strokecolor="#7f7f7f"/>
                <v:rect id="Rectangle 21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DP68YA&#10;AADcAAAADwAAAGRycy9kb3ducmV2LnhtbESPQWvCQBSE70L/w/IEL1I3SrES3QRbKC0eirVaenxm&#10;n0kw+zbsbjX+e1coeBxm5htmkXemESdyvrasYDxKQBAXVtdcKth+vz3OQPiArLGxTAou5CHPHnoL&#10;TLU98xedNqEUEcI+RQVVCG0qpS8qMuhHtiWO3sE6gyFKV0rt8BzhppGTJJlKgzXHhQpbeq2oOG7+&#10;jIKXTzfcr9xy6H/kbNf+jnl9TN6VGvS75RxEoC7cw//tD63gefoE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NDP68YAAADcAAAADwAAAAAAAAAAAAAAAACYAgAAZHJz&#10;L2Rvd25yZXYueG1sUEsFBgAAAAAEAAQA9QAAAIsDAAAAAA==&#10;" strokecolor="#7f7f7f"/>
                <v:rect id="Rectangle 22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xqcMYA&#10;AADcAAAADwAAAGRycy9kb3ducmV2LnhtbESPQWvCQBSE70L/w/IEL1I3CrUS3QRbKC0eirVaenxm&#10;n0kw+zbsbjX+e1coeBxm5htmkXemESdyvrasYDxKQBAXVtdcKth+vz3OQPiArLGxTAou5CHPHnoL&#10;TLU98xedNqEUEcI+RQVVCG0qpS8qMuhHtiWO3sE6gyFKV0rt8BzhppGTJJlKgzXHhQpbeq2oOG7+&#10;jIKXTzfcr9xy6H/kbNf+jnl9TN6VGvS75RxEoC7cw//tD63gefoE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5xqcMYAAADcAAAADwAAAAAAAAAAAAAAAACYAgAAZHJz&#10;L2Rvd25yZXYueG1sUEsFBgAAAAAEAAQA9QAAAIsDAAAAAA==&#10;" strokecolor="#7f7f7f"/>
                <v:rect id="Rectangle 23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70B8YA&#10;AADcAAAADwAAAGRycy9kb3ducmV2LnhtbESPQWvCQBSE74X+h+UVvIhu9JBK6hpSQRQPxdpaenzN&#10;vibB7Nuwu2r6711B6HGYmW+Yed6bVpzJ+caygsk4AUFcWt1wpeDzYzWagfABWWNrmRT8kYd88fgw&#10;x0zbC7/TeR8qESHsM1RQh9BlUvqyJoN+bDvi6P1aZzBE6SqpHV4i3LRymiSpNNhwXKixo2VN5XF/&#10;Mgpe39zwZ+uKof+Ss0P3PeHdMVkrNXjqixcQgfrwH763N1rBc5rC7Uw8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070B8YAAADcAAAADwAAAAAAAAAAAAAAAACYAgAAZHJz&#10;L2Rvd25yZXYueG1sUEsFBgAAAAAEAAQA9QAAAIsDAAAAAA==&#10;" strokecolor="#7f7f7f"/>
                <v:rect id="Rectangle 24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JRnMYA&#10;AADcAAAADwAAAGRycy9kb3ducmV2LnhtbESPT2vCQBTE74V+h+UVvIhu9KAS3YgtiNJDqX/x+Jp9&#10;TYLZt2F3jem37xYKHoeZ+Q2zWHamFi05X1lWMBomIIhzqysuFBwP68EMhA/IGmvLpOCHPCyz56cF&#10;ptreeUftPhQiQtinqKAMoUml9HlJBv3QNsTR+7bOYIjSFVI7vEe4qeU4SSbSYMVxocSG3krKr/ub&#10;UfD64fpf727V92c5OzWXEX9ek41SvZduNQcRqAuP8H97qxVMJ1P4OxOP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AJRnMYAAADcAAAADwAAAAAAAAAAAAAAAACYAgAAZHJz&#10;L2Rvd25yZXYueG1sUEsFBgAAAAAEAAQA9QAAAIsDAAAAAA==&#10;" strokecolor="#7f7f7f"/>
                <v:rect id="Rectangle 25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3F7sQA&#10;AADcAAAADwAAAGRycy9kb3ducmV2LnhtbERPz2vCMBS+D/wfwhN2EU27QyedUVQQZYexOZUd35q3&#10;trR5KUm03X+/HAYeP77fi9VgWnEj52vLCtJZAoK4sLrmUsHpczedg/ABWWNrmRT8kofVcvSwwFzb&#10;nj/odgyliCHsc1RQhdDlUvqiIoN+ZjviyP1YZzBE6EqpHfYx3LTyKUkyabDm2FBhR9uKiuZ4NQo2&#10;b27y/erWE3+R83P3lfJ7k+yVehwP6xcQgYZwF/+7D1rBcxbXxjPxCM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dxe7EAAAA3AAAAA8AAAAAAAAAAAAAAAAAmAIAAGRycy9k&#10;b3ducmV2LnhtbFBLBQYAAAAABAAEAPUAAACJAwAAAAA=&#10;" strokecolor="#7f7f7f"/>
                <v:rect id="Rectangle 26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FgdcYA&#10;AADcAAAADwAAAGRycy9kb3ducmV2LnhtbESPzWsCMRTE74L/Q3hCL6JZPfixNYoK0tKD+E2Pr5vX&#10;3cXNy5Kkuv3vm4LgcZiZ3zCzRWMqcSPnS8sKBv0EBHFmdcm5gtNx05uA8AFZY2WZFPySh8W83Zph&#10;qu2d93Q7hFxECPsUFRQh1KmUPivIoO/bmjh639YZDFG6XGqH9wg3lRwmyUgaLDkuFFjTuqDsevgx&#10;ClZb1/36cMuuv8jJuf4c8O6avCn10mmWryACNeEZfrTftYLxaAr/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FgdcYAAADcAAAADwAAAAAAAAAAAAAAAACYAgAAZHJz&#10;L2Rvd25yZXYueG1sUEsFBgAAAAAEAAQA9QAAAIsDAAAAAA==&#10;" strokecolor="#7f7f7f"/>
                <v:rect id="Rectangle 27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JfNcIA&#10;AADcAAAADwAAAGRycy9kb3ducmV2LnhtbERPTYvCMBC9C/6HMIIX0VQPKl2jqLCseBDXVdnjbDPb&#10;FptJSaLWf28OgsfH+54tGlOJGzlfWlYwHCQgiDOrS84VHH8++1MQPiBrrCyTggd5WMzbrRmm2t75&#10;m26HkIsYwj5FBUUIdSqlzwoy6Ae2Jo7cv3UGQ4Qul9rhPYabSo6SZCwNlhwbCqxpXVB2OVyNgtXO&#10;9f62btnzZzk91b9D3l+SL6W6nWb5ASJQE97il3ujFUwmcX48E4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Ml81wgAAANwAAAAPAAAAAAAAAAAAAAAAAJgCAABkcnMvZG93&#10;bnJldi54bWxQSwUGAAAAAAQABAD1AAAAhwMAAAAA&#10;" strokecolor="#7f7f7f"/>
                <v:rect id="Rectangle 28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76rsYA&#10;AADcAAAADwAAAGRycy9kb3ducmV2LnhtbESPQWvCQBSE70L/w/IKvYhu4qFK6hpSQSw9iNpaenzN&#10;vibB7Nuwu9X037uC4HGYmW+Yed6bVpzI+caygnScgCAurW64UvD5sRrNQPiArLG1TAr+yUO+eBjM&#10;MdP2zDs67UMlIoR9hgrqELpMSl/WZNCPbUccvV/rDIYoXSW1w3OEm1ZOkuRZGmw4LtTY0bKm8rj/&#10;MwpeN2748+6Kof+Ss0P3nfL2mKyVenrsixcQgfpwD9/ab1rBdJrC9Uw8AnJx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76rsYAAADcAAAADwAAAAAAAAAAAAAAAACYAgAAZHJz&#10;L2Rvd25yZXYueG1sUEsFBgAAAAAEAAQA9QAAAIsDAAAAAA==&#10;" strokecolor="#7f7f7f"/>
                <v:rect id="Rectangle 29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xk2cUA&#10;AADcAAAADwAAAGRycy9kb3ducmV2LnhtbESPT2sCMRTE74V+h/AKXkSzeqiyGsUWRPEg9S8eXzev&#10;u4ublyWJuv32RhA8DjPzG2Y8bUwlruR8aVlBr5uAIM6sLjlXsN/NO0MQPiBrrCyTgn/yMJ28v40x&#10;1fbGG7puQy4ihH2KCooQ6lRKnxVk0HdtTRy9P+sMhihdLrXDW4SbSvaT5FMaLDkuFFjTd0HZeXsx&#10;Cr7Wrv27crO2P8rhoT71+OecLJRqfTSzEYhATXiFn+2lVjAY9OFxJh4BO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rGTZxQAAANwAAAAPAAAAAAAAAAAAAAAAAJgCAABkcnMv&#10;ZG93bnJldi54bWxQSwUGAAAAAAQABAD1AAAAigMAAAAA&#10;" strokecolor="#7f7f7f"/>
                <v:rect id="Rectangle 30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DBQsYA&#10;AADcAAAADwAAAGRycy9kb3ducmV2LnhtbESPT2sCMRTE74V+h/AKXkSzKlTZGsUKongQ6z88vm5e&#10;dxc3L0sSdf32TUHocZiZ3zDjaWMqcSPnS8sKet0EBHFmdcm5gsN+0RmB8AFZY2WZFDzIw3Ty+jLG&#10;VNs7f9FtF3IRIexTVFCEUKdS+qwgg75ra+Lo/VhnMETpcqkd3iPcVLKfJO/SYMlxocCa5gVll93V&#10;KPjcuPb32s3a/iRHx/rc4+0lWSrVemtmHyACNeE//GyvtILhcA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DBQsYAAADcAAAADwAAAAAAAAAAAAAAAACYAgAAZHJz&#10;L2Rvd25yZXYueG1sUEsFBgAAAAAEAAQA9QAAAIsDAAAAAA==&#10;" strokecolor="#7f7f7f"/>
                <v:rect id="Rectangle 31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lZNsYA&#10;AADcAAAADwAAAGRycy9kb3ducmV2LnhtbESPT2sCMRTE74V+h/AKXkSzilTZGsUKongQ6z88vm5e&#10;dxc3L0sSdf32TUHocZiZ3zDjaWMqcSPnS8sKet0EBHFmdcm5gsN+0RmB8AFZY2WZFDzIw3Ty+jLG&#10;VNs7f9FtF3IRIexTVFCEUKdS+qwgg75ra+Lo/VhnMETpcqkd3iPcVLKfJO/SYMlxocCa5gVll93V&#10;KPjcuPb32s3a/iRHx/rc4+0lWSrVemtmHyACNeE//GyvtILhcA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QlZNsYAAADcAAAADwAAAAAAAAAAAAAAAACYAgAAZHJz&#10;L2Rvd25yZXYueG1sUEsFBgAAAAAEAAQA9QAAAIsDAAAAAA==&#10;" strokecolor="#7f7f7f"/>
                <v:rect id="Rectangle 32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X8rcYA&#10;AADcAAAADwAAAGRycy9kb3ducmV2LnhtbESPT2sCMRTE74V+h/AKXkSzClbZGsUKongQ6z88vm5e&#10;dxc3L0sSdf32TUHocZiZ3zDjaWMqcSPnS8sKet0EBHFmdcm5gsN+0RmB8AFZY2WZFDzIw3Ty+jLG&#10;VNs7f9FtF3IRIexTVFCEUKdS+qwgg75ra+Lo/VhnMETpcqkd3iPcVLKfJO/SYMlxocCa5gVll93V&#10;KPjcuPb32s3a/iRHx/rc4+0lWSrVemtmHyACNeE//GyvtILhcA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kX8rcYAAADcAAAADwAAAAAAAAAAAAAAAACYAgAAZHJz&#10;L2Rvd25yZXYueG1sUEsFBgAAAAAEAAQA9QAAAIsDAAAAAA==&#10;" strokecolor="#7f7f7f"/>
                <v:rect id="Rectangle 33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di2sYA&#10;AADcAAAADwAAAGRycy9kb3ducmV2LnhtbESPT2vCQBTE74V+h+UVvIhu9KAS3YgtiNJDqX/x+Jp9&#10;TYLZt2F3jem37xYKHoeZ+Q2zWHamFi05X1lWMBomIIhzqysuFBwP68EMhA/IGmvLpOCHPCyz56cF&#10;ptreeUftPhQiQtinqKAMoUml9HlJBv3QNsTR+7bOYIjSFVI7vEe4qeU4SSbSYMVxocSG3krKr/ub&#10;UfD64fpf727V92c5OzWXEX9ek41SvZduNQcRqAuP8H97qxVMpxP4OxOP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di2sYAAADcAAAADwAAAAAAAAAAAAAAAACYAgAAZHJz&#10;L2Rvd25yZXYueG1sUEsFBgAAAAAEAAQA9QAAAIsDAAAAAA==&#10;" strokecolor="#7f7f7f"/>
                <v:rect id="Rectangle 34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vHQcUA&#10;AADcAAAADwAAAGRycy9kb3ducmV2LnhtbESPQWsCMRSE70L/Q3gFL6JZPXRlaxQriOJB1NbS4+vm&#10;dXdx87IkUbf/3giCx2FmvmEms9bU4kLOV5YVDAcJCOLc6ooLBV+fy/4YhA/IGmvLpOCfPMymL50J&#10;ZtpeeU+XQyhEhLDPUEEZQpNJ6fOSDPqBbYij92edwRClK6R2eI1wU8tRkrxJgxXHhRIbWpSUnw5n&#10;o+Bj63q/Gzfv+W85PjY/Q96dkpVS3dd2/g4iUBue4Ud7rRWkaQr3M/EIyO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28dBxQAAANwAAAAPAAAAAAAAAAAAAAAAAJgCAABkcnMv&#10;ZG93bnJldi54bWxQSwUGAAAAAAQABAD1AAAAigMAAAAA&#10;" strokecolor="#7f7f7f"/>
                <v:rect id="Rectangle 35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RTM8IA&#10;AADcAAAADwAAAGRycy9kb3ducmV2LnhtbERPTYvCMBC9C/6HMIIX0VQPKl2jqLCseBDXVdnjbDPb&#10;FptJSaLWf28OgsfH+54tGlOJGzlfWlYwHCQgiDOrS84VHH8++1MQPiBrrCyTggd5WMzbrRmm2t75&#10;m26HkIsYwj5FBUUIdSqlzwoy6Ae2Jo7cv3UGQ4Qul9rhPYabSo6SZCwNlhwbCqxpXVB2OVyNgtXO&#10;9f62btnzZzk91b9D3l+SL6W6nWb5ASJQE97il3ujFUwmcW08E4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RFMzwgAAANwAAAAPAAAAAAAAAAAAAAAAAJgCAABkcnMvZG93&#10;bnJldi54bWxQSwUGAAAAAAQABAD1AAAAhwMAAAAA&#10;" strokecolor="#7f7f7f"/>
                <v:rect id="Rectangle 36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j2qMYA&#10;AADcAAAADwAAAGRycy9kb3ducmV2LnhtbESPzWsCMRTE74L/Q3hCL6JZPfixNYoK0uJB/KbH183r&#10;7uLmZUlS3f73TaHgcZiZ3zCzRWMqcSfnS8sKBv0EBHFmdcm5gvNp05uA8AFZY2WZFPyQh8W83Zph&#10;qu2DD3Q/hlxECPsUFRQh1KmUPivIoO/bmjh6X9YZDFG6XGqHjwg3lRwmyUgaLDkuFFjTuqDsdvw2&#10;ClY71/3cumXXX+XkUn8MeH9L3pR66TTLVxCBmvAM/7fftYLxeAp/Z+IR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j2qMYAAADcAAAADwAAAAAAAAAAAAAAAACYAgAAZHJz&#10;L2Rvd25yZXYueG1sUEsFBgAAAAAEAAQA9QAAAIsDAAAAAA==&#10;" strokecolor="#7f7f7f"/>
                <v:rect id="Rectangle 37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cvEsMA&#10;AADcAAAADwAAAGRycy9kb3ducmV2LnhtbERPy2rCQBTdF/yH4QrdiE50YUN0FC0USxfFxgcur5lr&#10;EszcCTNTjX/fWQhdHs57vuxMI27kfG1ZwXiUgCAurK65VLDffQxTED4ga2wsk4IHeVguei9zzLS9&#10;8w/d8lCKGMI+QwVVCG0mpS8qMuhHtiWO3MU6gyFCV0rt8B7DTSMnSTKVBmuODRW29F5Rcc1/jYL1&#10;txucv9xq4I8yPbSnMW+vyUap1363moEI1IV/8dP9qRW8pXF+PBOP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+cvEsMAAADcAAAADwAAAAAAAAAAAAAAAACYAgAAZHJzL2Rv&#10;d25yZXYueG1sUEsFBgAAAAAEAAQA9QAAAIgDAAAAAA==&#10;" strokecolor="#7f7f7f"/>
                <v:rect id="Rectangle 38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KicYA&#10;AADcAAAADwAAAGRycy9kb3ducmV2LnhtbESPT2vCQBTE7wW/w/IEL1I38WBDdBVbKBUPUtM/eHxm&#10;n0kw+zbsrhq/fbdQ6HGYmd8wi1VvWnEl5xvLCtJJAoK4tLrhSsHnx+tjBsIHZI2tZVJwJw+r5eBh&#10;gbm2N97TtQiViBD2OSqoQ+hyKX1Zk0E/sR1x9E7WGQxRukpqh7cIN62cJslMGmw4LtTY0UtN5bm4&#10;GAXPOzc+bt167L9l9tUdUn4/J29KjYb9eg4iUB/+w3/tjVbwlKXweyYeAb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KuKicYAAADcAAAADwAAAAAAAAAAAAAAAACYAgAAZHJz&#10;L2Rvd25yZXYueG1sUEsFBgAAAAAEAAQA9QAAAIsD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23FF9220" wp14:editId="1E9599D1">
                <wp:simplePos x="0" y="0"/>
                <wp:positionH relativeFrom="column">
                  <wp:posOffset>4324350</wp:posOffset>
                </wp:positionH>
                <wp:positionV relativeFrom="paragraph">
                  <wp:posOffset>2241550</wp:posOffset>
                </wp:positionV>
                <wp:extent cx="1729740" cy="1729740"/>
                <wp:effectExtent l="9525" t="12700" r="13335" b="10160"/>
                <wp:wrapNone/>
                <wp:docPr id="708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709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0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1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4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5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6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8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9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0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2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6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0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1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4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6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8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9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0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1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2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3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4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26" style="position:absolute;margin-left:340.5pt;margin-top:176.5pt;width:136.2pt;height:136.2pt;z-index:251680768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">
                <v:rect id="Rectangle 40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6F1cYA&#10;AADcAAAADwAAAGRycy9kb3ducmV2LnhtbESPT2sCMRTE7wW/Q3hCL6KJPVjdGkULpdJD8W/p8XXz&#10;3F3cvCxJqttvb4SCx2FmfsNM562txZl8qBxrGA4UCOLcmYoLDfvdW38MIkRkg7Vj0vBHAeazzsMU&#10;M+MuvKHzNhYiQThkqKGMscmkDHlJFsPANcTJOzpvMSbpC2k8XhLc1vJJqZG0WHFaKLGh15Ly0/bX&#10;alh++t7Ph1/0wpccH5rvIa9P6l3rx267eAERqY338H97ZTQ8qwnczqQjIG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w6F1cYAAADcAAAADwAAAAAAAAAAAAAAAACYAgAAZHJz&#10;L2Rvd25yZXYueG1sUEsFBgAAAAAEAAQA9QAAAIsDAAAAAA==&#10;" strokecolor="#7f7f7f"/>
                <v:rect id="Rectangle 41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26lcIA&#10;AADcAAAADwAAAGRycy9kb3ducmV2LnhtbERPy4rCMBTdD/gP4QqzEU3rwpFqFB0YHGYh4xOX1+ba&#10;FpubkmS0/r1ZDLg8nPd03ppa3Mj5yrKCdJCAIM6trrhQsN999ccgfEDWWFsmBQ/yMJ913qaYaXvn&#10;Dd22oRAxhH2GCsoQmkxKn5dk0A9sQxy5i3UGQ4SukNrhPYabWg6TZCQNVhwbSmzos6T8uv0zCpZr&#10;1zv/uEXPH+X40JxS/r0mK6Xeu+1iAiJQG17if/e3VvCRxvnxTDwCcvY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7bqVwgAAANwAAAAPAAAAAAAAAAAAAAAAAJgCAABkcnMvZG93&#10;bnJldi54bWxQSwUGAAAAAAQABAD1AAAAhwMAAAAA&#10;" strokecolor="#7f7f7f"/>
                <v:rect id="Rectangle 42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EfDsYA&#10;AADcAAAADwAAAGRycy9kb3ducmV2LnhtbESPT2sCMRTE74LfITyhF6nZ7UFlaxQVSosH8U+VHp+b&#10;5+7i5mVJUl2/fVMQPA4z8xtmMmtNLa7kfGVZQTpIQBDnVldcKPjef7yOQfiArLG2TAru5GE27XYm&#10;mGl74y1dd6EQEcI+QwVlCE0mpc9LMugHtiGO3tk6gyFKV0jt8BbhppZvSTKUBiuOCyU2tCwpv+x+&#10;jYLF2vVPKzfv+6McH5qflDeX5FOpl147fwcRqA3P8KP9pRWM0hT+z8QjIK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KEfDsYAAADcAAAADwAAAAAAAAAAAAAAAACYAgAAZHJz&#10;L2Rvd25yZXYueG1sUEsFBgAAAAAEAAQA9QAAAIsDAAAAAA==&#10;" strokecolor="#7f7f7f"/>
                <v:rect id="Rectangle 43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BecYA&#10;AADcAAAADwAAAGRycy9kb3ducmV2LnhtbESPT2vCQBTE74V+h+UJvYhu4qGV6BpSQVp6KNZ/eHxm&#10;n0kw+zbsbjX99t2C0OMwM79h5nlvWnEl5xvLCtJxAoK4tLrhSsFuuxpNQfiArLG1TAp+yEO+eHyY&#10;Y6btjb/ougmViBD2GSqoQ+gyKX1Zk0E/th1x9M7WGQxRukpqh7cIN62cJMmzNNhwXKixo2VN5WXz&#10;bRS8frrh6cMVQ3+Q0313THl9Sd6Uehr0xQxEoD78h+/td63gJZ3A35l4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HOBecYAAADcAAAADwAAAAAAAAAAAAAAAACYAgAAZHJz&#10;L2Rvd25yZXYueG1sUEsFBgAAAAAEAAQA9QAAAIsDAAAAAA==&#10;" strokecolor="#7f7f7f"/>
                <v:rect id="Rectangle 44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8k4sYA&#10;AADcAAAADwAAAGRycy9kb3ducmV2LnhtbESPQWvCQBSE7wX/w/KEXqRu0oJKdBUVSksP0sYqHl+z&#10;r0kw+zbsbjX+e1cQehxm5htmtuhMI07kfG1ZQTpMQBAXVtdcKvjevj5NQPiArLGxTAou5GEx7z3M&#10;MNP2zF90ykMpIoR9hgqqENpMSl9UZNAPbUscvV/rDIYoXSm1w3OEm0Y+J8lIGqw5LlTY0rqi4pj/&#10;GQWrjRv8fLjlwO/lZNceUv48Jm9KPfa75RREoC78h+/td61gnL7A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z8k4sYAAADcAAAADwAAAAAAAAAAAAAAAACYAgAAZHJz&#10;L2Rvd25yZXYueG1sUEsFBgAAAAAEAAQA9QAAAIsDAAAAAA==&#10;" strokecolor="#7f7f7f"/>
                <v:rect id="Rectangle 45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a8lsYA&#10;AADcAAAADwAAAGRycy9kb3ducmV2LnhtbESPQWvCQBSE7wX/w/KEXqRuUopKdBUVSksP0sYqHl+z&#10;r0kw+zbsbjX+e1cQehxm5htmtuhMI07kfG1ZQTpMQBAXVtdcKvjevj5NQPiArLGxTAou5GEx7z3M&#10;MNP2zF90ykMpIoR9hgqqENpMSl9UZNAPbUscvV/rDIYoXSm1w3OEm0Y+J8lIGqw5LlTY0rqi4pj/&#10;GQWrjRv8fLjlwO/lZNceUv48Jm9KPfa75RREoC78h+/td61gnL7A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Na8lsYAAADcAAAADwAAAAAAAAAAAAAAAACYAgAAZHJz&#10;L2Rvd25yZXYueG1sUEsFBgAAAAAEAAQA9QAAAIsDAAAAAA==&#10;" strokecolor="#7f7f7f"/>
                <v:rect id="Rectangle 46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oZDcYA&#10;AADcAAAADwAAAGRycy9kb3ducmV2LnhtbESPQWvCQBSE7wX/w/KEXqRuUqhKdBUVSksP0sYqHl+z&#10;r0kw+zbsbjX+e1cQehxm5htmtuhMI07kfG1ZQTpMQBAXVtdcKvjevj5NQPiArLGxTAou5GEx7z3M&#10;MNP2zF90ykMpIoR9hgqqENpMSl9UZNAPbUscvV/rDIYoXSm1w3OEm0Y+J8lIGqw5LlTY0rqi4pj/&#10;GQWrjRv8fLjlwO/lZNceUv48Jm9KPfa75RREoC78h+/td61gnL7A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5oZDcYAAADcAAAADwAAAAAAAAAAAAAAAACYAgAAZHJz&#10;L2Rvd25yZXYueG1sUEsFBgAAAAAEAAQA9QAAAIsDAAAAAA==&#10;" strokecolor="#7f7f7f"/>
                <v:rect id="Rectangle 47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HesYA&#10;AADcAAAADwAAAGRycy9kb3ducmV2LnhtbESPQWvCQBSE74L/YXkFL6KbeFBJXUMsFEsPpdpaenzN&#10;vibB7Nuwu2r6712h4HGYmW+YVd6bVpzJ+caygnSagCAurW64UvD58TxZgvABWWNrmRT8kYd8PRys&#10;MNP2wjs670MlIoR9hgrqELpMSl/WZNBPbUccvV/rDIYoXSW1w0uEm1bOkmQuDTYcF2rs6Kmm8rg/&#10;GQWbNzf+eXXF2H/J5aH7Tvn9mGyVGj30xSOIQH24h//bL1rBIp3D7Uw8AnJ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0iHesYAAADcAAAADwAAAAAAAAAAAAAAAACYAgAAZHJz&#10;L2Rvd25yZXYueG1sUEsFBgAAAAAEAAQA9QAAAIsDAAAAAA==&#10;" strokecolor="#7f7f7f"/>
                <v:rect id="Rectangle 48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Qi4cYA&#10;AADcAAAADwAAAGRycy9kb3ducmV2LnhtbESPQWvCQBSE70L/w/IKvYhu4qFK6hpSQSw9iNpaenzN&#10;vibB7Nuwu9X037uC4HGYmW+Yed6bVpzI+caygnScgCAurW64UvD5sRrNQPiArLG1TAr+yUO+eBjM&#10;MdP2zDs67UMlIoR9hgrqELpMSl/WZNCPbUccvV/rDIYoXSW1w3OEm1ZOkuRZGmw4LtTY0bKm8rj/&#10;MwpeN2748+6Kof+Ss0P3nfL2mKyVenrsixcQgfpwD9/ab1rBNJ3C9Uw8AnJx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AQi4cYAAADcAAAADwAAAAAAAAAAAAAAAACYAgAAZHJz&#10;L2Rvd25yZXYueG1sUEsFBgAAAAAEAAQA9QAAAIsDAAAAAA==&#10;" strokecolor="#7f7f7f"/>
                <v:rect id="Rectangle 49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u2k8IA&#10;AADcAAAADwAAAGRycy9kb3ducmV2LnhtbERPy4rCMBTdD/gP4QqzEU3rwpFqFB0YHGYh4xOX1+ba&#10;FpubkmS0/r1ZDLg8nPd03ppa3Mj5yrKCdJCAIM6trrhQsN999ccgfEDWWFsmBQ/yMJ913qaYaXvn&#10;Dd22oRAxhH2GCsoQmkxKn5dk0A9sQxy5i3UGQ4SukNrhPYabWg6TZCQNVhwbSmzos6T8uv0zCpZr&#10;1zv/uEXPH+X40JxS/r0mK6Xeu+1iAiJQG17if/e3VvCRxrXxTDwCcvY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m7aTwgAAANwAAAAPAAAAAAAAAAAAAAAAAJgCAABkcnMvZG93&#10;bnJldi54bWxQSwUGAAAAAAQABAD1AAAAhwMAAAAA&#10;" strokecolor="#7f7f7f"/>
                <v:rect id="Rectangle 50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cTCMYA&#10;AADcAAAADwAAAGRycy9kb3ducmV2LnhtbESPQWvCQBSE74X+h+UVvIhu4qHV1FVsobR4EJuqeHzN&#10;vibB7Nuwu9X4711B8DjMzDfMdN6ZRhzJ+dqygnSYgCAurK65VLD5+RiMQfiArLGxTArO5GE+e3yY&#10;Yqbtib/pmIdSRAj7DBVUIbSZlL6oyKAf2pY4en/WGQxRulJqh6cIN40cJcmzNFhzXKiwpfeKikP+&#10;bxS8rVz/d+kWfb+T4227T3l9SD6V6j11i1cQgbpwD9/aX1rBSzqB65l4BOTs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tcTCMYAAADcAAAADwAAAAAAAAAAAAAAAACYAgAAZHJz&#10;L2Rvd25yZXYueG1sUEsFBgAAAAAEAAQA9QAAAIsDAAAAAA==&#10;" strokecolor="#7f7f7f"/>
                <v:rect id="Rectangle 51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FwKMIA&#10;AADcAAAADwAAAGRycy9kb3ducmV2LnhtbERPTYvCMBC9C/6HMIIXWVM9rFKNooIoHmTV3cXj2Ixt&#10;sZmUJGr335vDgsfH+57OG1OJBzlfWlYw6CcgiDOrS84VfJ/WH2MQPiBrrCyTgj/yMJ+1W1NMtX3y&#10;gR7HkIsYwj5FBUUIdSqlzwoy6Pu2Jo7c1TqDIUKXS+3wGcNNJYdJ8ikNlhwbCqxpVVB2O96NguXe&#10;9S47t+j5Xzn+qc8D/rolG6W6nWYxARGoCW/xv3urFYyGcX48E4+An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gXAowgAAANwAAAAPAAAAAAAAAAAAAAAAAJgCAABkcnMvZG93&#10;bnJldi54bWxQSwUGAAAAAAQABAD1AAAAhwMAAAAA&#10;" strokecolor="#7f7f7f"/>
                <v:rect id="Rectangle 52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3Vs8YA&#10;AADcAAAADwAAAGRycy9kb3ducmV2LnhtbESPT2vCQBTE74V+h+UJvYhu4qGV6BpSQVp6KNZ/eHxm&#10;n0kw+zbsbjX99t2C0OMwM79h5nlvWnEl5xvLCtJxAoK4tLrhSsFuuxpNQfiArLG1TAp+yEO+eHyY&#10;Y6btjb/ougmViBD2GSqoQ+gyKX1Zk0E/th1x9M7WGQxRukpqh7cIN62cJMmzNNhwXKixo2VN5WXz&#10;bRS8frrh6cMVQ3+Q0313THl9Sd6Uehr0xQxEoD78h+/td63gZZLC35l4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3Vs8YAAADcAAAADwAAAAAAAAAAAAAAAACYAgAAZHJz&#10;L2Rvd25yZXYueG1sUEsFBgAAAAAEAAQA9QAAAIsDAAAAAA==&#10;" strokecolor="#7f7f7f"/>
                <v:rect id="Rectangle 53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9LxMYA&#10;AADcAAAADwAAAGRycy9kb3ducmV2LnhtbESPT2vCQBTE70K/w/IEL6Ibc6gSXUNaKJYeSus/PD6z&#10;zySYfRt2t5p++26h0OMwM79hVnlvWnEj5xvLCmbTBARxaXXDlYL97mWyAOEDssbWMin4Jg/5+mGw&#10;wkzbO3/SbRsqESHsM1RQh9BlUvqyJoN+ajvi6F2sMxiidJXUDu8RblqZJsmjNNhwXKixo+eayuv2&#10;yyh4enfj85srxv4oF4fuNOOPa7JRajTsiyWIQH34D/+1X7WCeZrC75l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h9LxMYAAADcAAAADwAAAAAAAAAAAAAAAACYAgAAZHJz&#10;L2Rvd25yZXYueG1sUEsFBgAAAAAEAAQA9QAAAIsDAAAAAA==&#10;" strokecolor="#7f7f7f"/>
                <v:rect id="Rectangle 54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PuX8UA&#10;AADcAAAADwAAAGRycy9kb3ducmV2LnhtbESPQWsCMRSE70L/Q3gFL1KzKqhsjWIFUTyIWi09vm5e&#10;dxc3L0sSdfvvG0HwOMzMN8xk1phKXMn50rKCXjcBQZxZXXKu4Pi5fBuD8AFZY2WZFPyRh9n0pTXB&#10;VNsb7+l6CLmIEPYpKihCqFMpfVaQQd+1NXH0fq0zGKJ0udQObxFuKtlPkqE0WHJcKLCmRUHZ+XAx&#10;Cj62rvOzcfOO/5LjU/3d4905WSnVfm3m7yACNeEZfrTXWsGoP4D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+5fxQAAANwAAAAPAAAAAAAAAAAAAAAAAJgCAABkcnMv&#10;ZG93bnJldi54bWxQSwUGAAAAAAQABAD1AAAAigMAAAAA&#10;" strokecolor="#7f7f7f"/>
                <v:rect id="Rectangle 55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p2K8UA&#10;AADcAAAADwAAAGRycy9kb3ducmV2LnhtbESPQWsCMRSE70L/Q3gFL1KziqhsjWIFUTyIWi09vm5e&#10;dxc3L0sSdfvvG0HwOMzMN8xk1phKXMn50rKCXjcBQZxZXXKu4Pi5fBuD8AFZY2WZFPyRh9n0pTXB&#10;VNsb7+l6CLmIEPYpKihCqFMpfVaQQd+1NXH0fq0zGKJ0udQObxFuKtlPkqE0WHJcKLCmRUHZ+XAx&#10;Cj62rvOzcfOO/5LjU/3d4905WSnVfm3m7yACNeEZfrTXWsGoP4D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unYrxQAAANwAAAAPAAAAAAAAAAAAAAAAAJgCAABkcnMv&#10;ZG93bnJldi54bWxQSwUGAAAAAAQABAD1AAAAigMAAAAA&#10;" strokecolor="#7f7f7f"/>
                <v:rect id="Rectangle 56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bTsMYA&#10;AADcAAAADwAAAGRycy9kb3ducmV2LnhtbESPT2sCMRTE70K/Q3gFL1KzCv5haxQriOJB1Grp8XXz&#10;uru4eVmSqNtv3wiCx2FmfsNMZo2pxJWcLy0r6HUTEMSZ1SXnCo6fy7cxCB+QNVaWScEfeZhNX1oT&#10;TLW98Z6uh5CLCGGfooIihDqV0mcFGfRdWxNH79c6gyFKl0vt8BbhppL9JBlKgyXHhQJrWhSUnQ8X&#10;o+Bj6zo/Gzfv+C85PtXfPd6dk5VS7ddm/g4iUBOe4Ud7rRWM+gO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fbTsMYAAADcAAAADwAAAAAAAAAAAAAAAACYAgAAZHJz&#10;L2Rvd25yZXYueG1sUEsFBgAAAAAEAAQA9QAAAIsDAAAAAA==&#10;" strokecolor="#7f7f7f"/>
                <v:rect id="Rectangle 57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RNx8YA&#10;AADcAAAADwAAAGRycy9kb3ducmV2LnhtbESPT2sCMRTE74LfITyhF6lZPahsjaKCWHoo/qnS43Pz&#10;3F3cvCxJqttvbwTB4zAzv2Ems8ZU4krOl5YV9HsJCOLM6pJzBT/71fsYhA/IGivLpOCfPMym7dYE&#10;U21vvKXrLuQiQtinqKAIoU6l9FlBBn3P1sTRO1tnMETpcqkd3iLcVHKQJENpsOS4UGBNy4Kyy+7P&#10;KFh8u+7py827/ijHh/q3z5tLslbqrdPMP0AEasIr/Gx/agWjwRAeZ+IRk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RNx8YAAADcAAAADwAAAAAAAAAAAAAAAACYAgAAZHJz&#10;L2Rvd25yZXYueG1sUEsFBgAAAAAEAAQA9QAAAIsDAAAAAA==&#10;" strokecolor="#7f7f7f"/>
                <v:rect id="Rectangle 58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joXMUA&#10;AADcAAAADwAAAGRycy9kb3ducmV2LnhtbESPT2sCMRTE74V+h/AKXkSzeqiyGsUWRPEg9S8eXzev&#10;u4ublyWJuv32RhA8DjPzG2Y8bUwlruR8aVlBr5uAIM6sLjlXsN/NO0MQPiBrrCyTgn/yMJ28v40x&#10;1fbGG7puQy4ihH2KCooQ6lRKnxVk0HdtTRy9P+sMhihdLrXDW4SbSvaT5FMaLDkuFFjTd0HZeXsx&#10;Cr7Wrv27crO2P8rhoT71+OecLJRqfTSzEYhATXiFn+2lVjDoD+BxJh4BO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aOhcxQAAANwAAAAPAAAAAAAAAAAAAAAAAJgCAABkcnMv&#10;ZG93bnJldi54bWxQSwUGAAAAAAQABAD1AAAAigMAAAAA&#10;" strokecolor="#7f7f7f"/>
                <v:rect id="Rectangle 59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d8LsIA&#10;AADcAAAADwAAAGRycy9kb3ducmV2LnhtbERPTYvCMBC9C/6HMIIXWVM9rFKNooIoHmTV3cXj2Ixt&#10;sZmUJGr335vDgsfH+57OG1OJBzlfWlYw6CcgiDOrS84VfJ/WH2MQPiBrrCyTgj/yMJ+1W1NMtX3y&#10;gR7HkIsYwj5FBUUIdSqlzwoy6Pu2Jo7c1TqDIUKXS+3wGcNNJYdJ8ikNlhwbCqxpVVB2O96NguXe&#10;9S47t+j5Xzn+qc8D/rolG6W6nWYxARGoCW/xv3urFYyGcW08E4+An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93wuwgAAANwAAAAPAAAAAAAAAAAAAAAAAJgCAABkcnMvZG93&#10;bnJldi54bWxQSwUGAAAAAAQABAD1AAAAhwMAAAAA&#10;" strokecolor="#7f7f7f"/>
                <v:rect id="Rectangle 60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vZtcUA&#10;AADcAAAADwAAAGRycy9kb3ducmV2LnhtbESPT2sCMRTE74V+h/AKXkSzemh1axQVxOJB/E+Pr5vX&#10;3cXNy5JEXb99UxA8DjPzG2Y0aUwlruR8aVlBr5uAIM6sLjlXcNgvOgMQPiBrrCyTgjt5mIxfX0aY&#10;anvjLV13IRcRwj5FBUUIdSqlzwoy6Lu2Jo7er3UGQ5Qul9rhLcJNJftJ8i4NlhwXCqxpXlB23l2M&#10;gtnatX9Wbtr2Jzk41t893pyTpVKtt2b6CSJQE57hR/tLK/joD+H/TDwCcv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u9m1xQAAANwAAAAPAAAAAAAAAAAAAAAAAJgCAABkcnMv&#10;ZG93bnJldi54bWxQSwUGAAAAAAQABAD1AAAAigMAAAAA&#10;" strokecolor="#7f7f7f"/>
                <v:rect id="Rectangle 61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jm9cMA&#10;AADcAAAADwAAAGRycy9kb3ducmV2LnhtbERPz2vCMBS+C/4P4QleZKYqTKlNRQdjssNQt4nHZ/Ns&#10;i81LSTLt/vvlMPD48f3OVp1pxI2cry0rmIwTEMSF1TWXCr4+X58WIHxA1thYJgW/5GGV93sZptre&#10;eU+3QyhFDGGfooIqhDaV0hcVGfRj2xJH7mKdwRChK6V2eI/hppHTJHmWBmuODRW29FJRcT38GAWb&#10;Dzc6v7v1yB/l4rs9TXh3Td6UGg669RJEoC48xP/urVYwn8X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jm9cMAAADcAAAADwAAAAAAAAAAAAAAAACYAgAAZHJzL2Rv&#10;d25yZXYueG1sUEsFBgAAAAAEAAQA9QAAAIgDAAAAAA==&#10;" strokecolor="#7f7f7f"/>
                <v:rect id="Rectangle 62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RDbsYA&#10;AADcAAAADwAAAGRycy9kb3ducmV2LnhtbESPQWvCQBSE7wX/w/KEXqRu0oJKdBUVSksP0sYqHl+z&#10;r0kw+zbsbjX+e1cQehxm5htmtuhMI07kfG1ZQTpMQBAXVtdcKvjevj5NQPiArLGxTAou5GEx7z3M&#10;MNP2zF90ykMpIoR9hgqqENpMSl9UZNAPbUscvV/rDIYoXSm1w3OEm0Y+J8lIGqw5LlTY0rqi4pj/&#10;GQWrjRv8fLjlwO/lZNceUv48Jm9KPfa75RREoC78h+/td61g/JL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RDbsYAAADcAAAADwAAAAAAAAAAAAAAAACYAgAAZHJz&#10;L2Rvd25yZXYueG1sUEsFBgAAAAAEAAQA9QAAAIsDAAAAAA==&#10;" strokecolor="#7f7f7f"/>
                <v:rect id="Rectangle 63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bdGcUA&#10;AADcAAAADwAAAGRycy9kb3ducmV2LnhtbESPQWsCMRSE70L/Q3gFL1KzKqhsjWIFUTyIWi09vm5e&#10;dxc3L0sSdfvvG0HwOMzMN8xk1phKXMn50rKCXjcBQZxZXXKu4Pi5fBuD8AFZY2WZFPyRh9n0pTXB&#10;VNsb7+l6CLmIEPYpKihCqFMpfVaQQd+1NXH0fq0zGKJ0udQObxFuKtlPkqE0WHJcKLCmRUHZ+XAx&#10;Cj62rvOzcfOO/5LjU/3d4905WSnVfm3m7yACNeEZfrTXWsFo0If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xt0ZxQAAANwAAAAPAAAAAAAAAAAAAAAAAJgCAABkcnMv&#10;ZG93bnJldi54bWxQSwUGAAAAAAQABAD1AAAAigMAAAAA&#10;" strokecolor="#7f7f7f"/>
                <v:rect id="Rectangle 64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p4gscA&#10;AADcAAAADwAAAGRycy9kb3ducmV2LnhtbESPT2vCQBTE74LfYXmFXkQ3VmgldRO0UCoeivUfHl+z&#10;r0kw+zbsbjV+e7dQ8DjMzG+YWd6ZRpzJ+dqygvEoAUFcWF1zqWC3fR9OQfiArLGxTAqu5CHP+r0Z&#10;ptpe+IvOm1CKCGGfooIqhDaV0hcVGfQj2xJH78c6gyFKV0rt8BLhppFPSfIsDdYcFyps6a2i4rT5&#10;NQoWn27wvXLzgT/I6b49jnl9Sj6Uenzo5q8gAnXhHv5vL7WCl8k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SKeILHAAAA3AAAAA8AAAAAAAAAAAAAAAAAmAIAAGRy&#10;cy9kb3ducmV2LnhtbFBLBQYAAAAABAAEAPUAAACMAwAAAAA=&#10;" strokecolor="#7f7f7f"/>
                <v:rect id="Rectangle 65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Pg9sYA&#10;AADcAAAADwAAAGRycy9kb3ducmV2LnhtbESPQWsCMRSE70L/Q3gFL6JZW7GyNYotiOJB7NqWHl83&#10;r7uLm5clibr++0YQPA4z8w0znbemFidyvrKsYDhIQBDnVldcKPjcL/sTED4ga6wtk4ILeZjPHjpT&#10;TLU98wedslCICGGfooIyhCaV0uclGfQD2xBH7886gyFKV0jt8BzhppZPSTKWBiuOCyU29F5SfsiO&#10;RsHb1vV+N27R899y8tX8DHl3SFZKdR/bxSuIQG24h2/ttVbw8jyC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2Pg9sYAAADcAAAADwAAAAAAAAAAAAAAAACYAgAAZHJz&#10;L2Rvd25yZXYueG1sUEsFBgAAAAAEAAQA9QAAAIsDAAAAAA==&#10;" strokecolor="#7f7f7f"/>
                <v:rect id="Rectangle 66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9FbcYA&#10;AADcAAAADwAAAGRycy9kb3ducmV2LnhtbESPQWsCMRSE70L/Q3gFL6JZW7SyNYotiOJB7NqWHl83&#10;r7uLm5clibr++0YQPA4z8w0znbemFidyvrKsYDhIQBDnVldcKPjcL/sTED4ga6wtk4ILeZjPHjpT&#10;TLU98wedslCICGGfooIyhCaV0uclGfQD2xBH7886gyFKV0jt8BzhppZPSTKWBiuOCyU29F5SfsiO&#10;RsHb1vV+N27R899y8tX8DHl3SFZKdR/bxSuIQG24h2/ttVbw8jyC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C9FbcYAAADcAAAADwAAAAAAAAAAAAAAAACYAgAAZHJz&#10;L2Rvd25yZXYueG1sUEsFBgAAAAAEAAQA9QAAAIsDAAAAAA==&#10;" strokecolor="#7f7f7f"/>
                <v:rect id="Rectangle 67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3bGsYA&#10;AADcAAAADwAAAGRycy9kb3ducmV2LnhtbESPQWvCQBSE70L/w/IEL1I3WrAS3QRbKC0eirVaenxm&#10;n0kw+zbsbjX+e1coeBxm5htmkXemESdyvrasYDxKQBAXVtdcKth+vz3OQPiArLGxTAou5CHPHnoL&#10;TLU98xedNqEUEcI+RQVVCG0qpS8qMuhHtiWO3sE6gyFKV0rt8BzhppGTJJlKgzXHhQpbeq2oOG7+&#10;jIKXTzfcr9xy6H/kbNf+jnl9TN6VGvS75RxEoC7cw//tD63g+W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P3bGsYAAADcAAAADwAAAAAAAAAAAAAAAACYAgAAZHJz&#10;L2Rvd25yZXYueG1sUEsFBgAAAAAEAAQA9QAAAIsDAAAAAA==&#10;" strokecolor="#7f7f7f"/>
                <v:rect id="Rectangle 68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F+gcYA&#10;AADcAAAADwAAAGRycy9kb3ducmV2LnhtbESPT2sCMRTE74V+h/AKXkSzKlTZGsUKongQ6z88vm5e&#10;dxc3L0sSdf32TUHocZiZ3zDjaWMqcSPnS8sKet0EBHFmdcm5gsN+0RmB8AFZY2WZFDzIw3Ty+jLG&#10;VNs7f9FtF3IRIexTVFCEUKdS+qwgg75ra+Lo/VhnMETpcqkd3iPcVLKfJO/SYMlxocCa5gVll93V&#10;KPjcuPb32s3a/iRHx/rc4+0lWSrVemtmHyACNeE//GyvtILhY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7F+gcYAAADcAAAADwAAAAAAAAAAAAAAAACYAgAAZHJz&#10;L2Rvd25yZXYueG1sUEsFBgAAAAAEAAQA9QAAAIsDAAAAAA==&#10;" strokecolor="#7f7f7f"/>
                <v:rect id="Rectangle 69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7q88MA&#10;AADcAAAADwAAAGRycy9kb3ducmV2LnhtbERPz2vCMBS+C/4P4QleZKYqTKlNRQdjssNQt4nHZ/Ns&#10;i81LSTLt/vvlMPD48f3OVp1pxI2cry0rmIwTEMSF1TWXCr4+X58WIHxA1thYJgW/5GGV93sZptre&#10;eU+3QyhFDGGfooIqhDaV0hcVGfRj2xJH7mKdwRChK6V2eI/hppHTJHmWBmuODRW29FJRcT38GAWb&#10;Dzc6v7v1yB/l4rs9TXh3Td6UGg669RJEoC48xP/urVYwn8W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7q88MAAADcAAAADwAAAAAAAAAAAAAAAACYAgAAZHJzL2Rv&#10;d25yZXYueG1sUEsFBgAAAAAEAAQA9QAAAIgDAAAAAA==&#10;" strokecolor="#7f7f7f"/>
                <v:rect id="Rectangle 70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JPaMYA&#10;AADcAAAADwAAAGRycy9kb3ducmV2LnhtbESPT2sCMRTE74V+h/AKXkSzWmh1NYoK0tKD1L94fG6e&#10;u4ublyWJuv32TaHgcZiZ3zDjaWMqcSPnS8sKet0EBHFmdcm5gt122RmA8AFZY2WZFPyQh+nk+WmM&#10;qbZ3XtNtE3IRIexTVFCEUKdS+qwgg75ra+Lona0zGKJ0udQO7xFuKtlPkjdpsOS4UGBNi4Kyy+Zq&#10;FMxXrn36crO2P8jBvj72+PuSfCjVemlmIxCBmvAI/7c/tYL31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JPaMYAAADcAAAADwAAAAAAAAAAAAAAAACYAgAAZHJz&#10;L2Rvd25yZXYueG1sUEsFBgAAAAAEAAQA9QAAAIsDAAAAAA==&#10;" strokecolor="#7f7f7f"/>
                <v:rect id="Rectangle 71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6ViMMA&#10;AADcAAAADwAAAGRycy9kb3ducmV2LnhtbERPz2vCMBS+C/4P4QleZKaKTKlNRQdjssNQt4nHZ/Ns&#10;i81LSTLt/vvlMPD48f3OVp1pxI2cry0rmIwTEMSF1TWXCr4+X58WIHxA1thYJgW/5GGV93sZptre&#10;eU+3QyhFDGGfooIqhDaV0hcVGfRj2xJH7mKdwRChK6V2eI/hppHTJHmWBmuODRW29FJRcT38GAWb&#10;Dzc6v7v1yB/l4rs9TXh3Td6UGg669RJEoC48xP/urVYwn8X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6ViMMAAADcAAAADwAAAAAAAAAAAAAAAACYAgAAZHJzL2Rv&#10;d25yZXYueG1sUEsFBgAAAAAEAAQA9QAAAIgDAAAAAA==&#10;" strokecolor="#7f7f7f"/>
                <v:rect id="Rectangle 72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IwE8YA&#10;AADcAAAADwAAAGRycy9kb3ducmV2LnhtbESPQWvCQBSE7wX/w/KEXqRuUopKdBUVSksP0sYqHl+z&#10;r0kw+zbsbjX+e1cQehxm5htmtuhMI07kfG1ZQTpMQBAXVtdcKvjevj5NQPiArLGxTAou5GEx7z3M&#10;MNP2zF90ykMpIoR9hgqqENpMSl9UZNAPbUscvV/rDIYoXSm1w3OEm0Y+J8lIGqw5LlTY0rqi4pj/&#10;GQWrjRv8fLjlwO/lZNceUv48Jm9KPfa75RREoC78h+/td61g/JL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IwE8YAAADcAAAADwAAAAAAAAAAAAAAAACYAgAAZHJz&#10;L2Rvd25yZXYueG1sUEsFBgAAAAAEAAQA9QAAAIsDAAAAAA==&#10;" strokecolor="#7f7f7f"/>
                <v:rect id="Rectangle 73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CuZMUA&#10;AADcAAAADwAAAGRycy9kb3ducmV2LnhtbESPQWsCMRSE70L/Q3gFL1KziqhsjWIFUTyIWi09vm5e&#10;dxc3L0sSdfvvG0HwOMzMN8xk1phKXMn50rKCXjcBQZxZXXKu4Pi5fBuD8AFZY2WZFPyRh9n0pTXB&#10;VNsb7+l6CLmIEPYpKihCqFMpfVaQQd+1NXH0fq0zGKJ0udQObxFuKtlPkqE0WHJcKLCmRUHZ+XAx&#10;Cj62rvOzcfOO/5LjU/3d4905WSnVfm3m7yACNeEZfrTXWsFo0If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wK5kxQAAANwAAAAPAAAAAAAAAAAAAAAAAJgCAABkcnMv&#10;ZG93bnJldi54bWxQSwUGAAAAAAQABAD1AAAAigMAAAAA&#10;" strokecolor="#7f7f7f"/>
                <v:rect id="Rectangle 74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wL/8YA&#10;AADcAAAADwAAAGRycy9kb3ducmV2LnhtbESPQWsCMRSE70L/Q3gFL6JZW7GyNYotiOJB7NqWHl83&#10;r7uLm5clibr++0YQPA4z8w0znbemFidyvrKsYDhIQBDnVldcKPjcL/sTED4ga6wtk4ILeZjPHjpT&#10;TLU98wedslCICGGfooIyhCaV0uclGfQD2xBH7886gyFKV0jt8BzhppZPSTKWBiuOCyU29F5SfsiO&#10;RsHb1vV+N27R899y8tX8DHl3SFZKdR/bxSuIQG24h2/ttVbwMnq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wL/8YAAADcAAAADwAAAAAAAAAAAAAAAACYAgAAZHJz&#10;L2Rvd25yZXYueG1sUEsFBgAAAAAEAAQA9QAAAIsDAAAAAA==&#10;" strokecolor="#7f7f7f"/>
                <v:rect id="Rectangle 75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WTi8cA&#10;AADcAAAADwAAAGRycy9kb3ducmV2LnhtbESPT2vCQBTE74LfYXmFXkQ3FmkldRO0UCoeivUfHl+z&#10;r0kw+zbsbjV+e7dQ8DjMzG+YWd6ZRpzJ+dqygvEoAUFcWF1zqWC3fR9OQfiArLGxTAqu5CHP+r0Z&#10;ptpe+IvOm1CKCGGfooIqhDaV0hcVGfQj2xJH78c6gyFKV0rt8BLhppFPSfIsDdYcFyps6a2i4rT5&#10;NQoWn27wvXLzgT/I6b49jnl9Sj6Uenzo5q8gAnXhHv5vL7WCl8k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Nlk4vHAAAA3AAAAA8AAAAAAAAAAAAAAAAAmAIAAGRy&#10;cy9kb3ducmV2LnhtbFBLBQYAAAAABAAEAPUAAACMAwAAAAA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C3A9647" wp14:editId="1EA41A35">
                <wp:simplePos x="0" y="0"/>
                <wp:positionH relativeFrom="column">
                  <wp:posOffset>288290</wp:posOffset>
                </wp:positionH>
                <wp:positionV relativeFrom="paragraph">
                  <wp:posOffset>2241550</wp:posOffset>
                </wp:positionV>
                <wp:extent cx="1729740" cy="1729740"/>
                <wp:effectExtent l="12065" t="12700" r="10795" b="10160"/>
                <wp:wrapNone/>
                <wp:docPr id="671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672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8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Rectangle 90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1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2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4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5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6" name="Rectangle 101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9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1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2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3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6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7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" o:spid="_x0000_s1026" style="position:absolute;margin-left:22.7pt;margin-top:176.5pt;width:136.2pt;height:136.2pt;z-index:251677696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">
                <v:rect id="Rectangle 77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1rRMYA&#10;AADcAAAADwAAAGRycy9kb3ducmV2LnhtbESPT2sCMRTE74LfITyhF6lZPahsjaKCWHoo/qnS43Pz&#10;3F3cvCxJqttvbwTB4zAzv2Ems8ZU4krOl5YV9HsJCOLM6pJzBT/71fsYhA/IGivLpOCfPMym7dYE&#10;U21vvKXrLuQiQtinqKAIoU6l9FlBBn3P1sTRO1tnMETpcqkd3iLcVHKQJENpsOS4UGBNy4Kyy+7P&#10;KFh8u+7py827/ijHh/q3z5tLslbqrdPMP0AEasIr/Gx/agXD0QAeZ+IRk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1rRMYAAADcAAAADwAAAAAAAAAAAAAAAACYAgAAZHJz&#10;L2Rvd25yZXYueG1sUEsFBgAAAAAEAAQA9QAAAIsDAAAAAA==&#10;" strokecolor="#7f7f7f"/>
                <v:rect id="Rectangle 78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HO38YA&#10;AADcAAAADwAAAGRycy9kb3ducmV2LnhtbESPQWvCQBSE70L/w/IEL1I3WrAS3QRbKC0eirVaenxm&#10;n0kw+zbsbjX+e1coeBxm5htmkXemESdyvrasYDxKQBAXVtdcKth+vz3OQPiArLGxTAou5CHPHnoL&#10;TLU98xedNqEUEcI+RQVVCG0qpS8qMuhHtiWO3sE6gyFKV0rt8BzhppGTJJlKgzXHhQpbeq2oOG7+&#10;jIKXTzfcr9xy6H/kbNf+jnl9TN6VGvS75RxEoC7cw//tD61g+vwE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AHO38YAAADcAAAADwAAAAAAAAAAAAAAAACYAgAAZHJz&#10;L2Rvd25yZXYueG1sUEsFBgAAAAAEAAQA9QAAAIsDAAAAAA==&#10;" strokecolor="#7f7f7f"/>
                <v:rect id="Rectangle 79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hWq8YA&#10;AADcAAAADwAAAGRycy9kb3ducmV2LnhtbESPQWvCQBSE70L/w/IEL1I3SrES3QRbKC0eirVaenxm&#10;n0kw+zbsbjX+e1coeBxm5htmkXemESdyvrasYDxKQBAXVtdcKth+vz3OQPiArLGxTAou5CHPHnoL&#10;TLU98xedNqEUEcI+RQVVCG0qpS8qMuhHtiWO3sE6gyFKV0rt8BzhppGTJJlKgzXHhQpbeq2oOG7+&#10;jIKXTzfcr9xy6H/kbNf+jnl9TN6VGvS75RxEoC7cw//tD61g+vwE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+hWq8YAAADcAAAADwAAAAAAAAAAAAAAAACYAgAAZHJz&#10;L2Rvd25yZXYueG1sUEsFBgAAAAAEAAQA9QAAAIsDAAAAAA==&#10;" strokecolor="#7f7f7f"/>
                <v:rect id="Rectangle 80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TzMMYA&#10;AADcAAAADwAAAGRycy9kb3ducmV2LnhtbESPQWvCQBSE70L/w/IEL1I3CrUS3QRbKC0eirVaenxm&#10;n0kw+zbsbjX+e1coeBxm5htmkXemESdyvrasYDxKQBAXVtdcKth+vz3OQPiArLGxTAou5CHPHnoL&#10;TLU98xedNqEUEcI+RQVVCG0qpS8qMuhHtiWO3sE6gyFKV0rt8BzhppGTJJlKgzXHhQpbeq2oOG7+&#10;jIKXTzfcr9xy6H/kbNf+jnl9TN6VGvS75RxEoC7cw//tD61g+vwE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KTzMMYAAADcAAAADwAAAAAAAAAAAAAAAACYAgAAZHJz&#10;L2Rvd25yZXYueG1sUEsFBgAAAAAEAAQA9QAAAIsDAAAAAA==&#10;" strokecolor="#7f7f7f"/>
                <v:rect id="Rectangle 81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ZtR8YA&#10;AADcAAAADwAAAGRycy9kb3ducmV2LnhtbESPQWvCQBSE74X+h+UVvIhu9JBK6hpSQRQPxdpaenzN&#10;vibB7Nuwu2r6711B6HGYmW+Yed6bVpzJ+caygsk4AUFcWt1wpeDzYzWagfABWWNrmRT8kYd88fgw&#10;x0zbC7/TeR8qESHsM1RQh9BlUvqyJoN+bDvi6P1aZzBE6SqpHV4i3LRymiSpNNhwXKixo2VN5XF/&#10;Mgpe39zwZ+uKof+Ss0P3PeHdMVkrNXjqixcQgfrwH763N1pB+pzC7Uw8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ZtR8YAAADcAAAADwAAAAAAAAAAAAAAAACYAgAAZHJz&#10;L2Rvd25yZXYueG1sUEsFBgAAAAAEAAQA9QAAAIsDAAAAAA==&#10;" strokecolor="#7f7f7f"/>
                <v:rect id="Rectangle 82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I3MYA&#10;AADcAAAADwAAAGRycy9kb3ducmV2LnhtbESPT2vCQBTE74V+h+UVvIhu9KAS3YgtiNJDqX/x+Jp9&#10;TYLZt2F3jem37xYKHoeZ+Q2zWHamFi05X1lWMBomIIhzqysuFBwP68EMhA/IGmvLpOCHPCyz56cF&#10;ptreeUftPhQiQtinqKAMoUml9HlJBv3QNsTR+7bOYIjSFVI7vEe4qeU4SSbSYMVxocSG3krKr/ub&#10;UfD64fpf727V92c5OzWXEX9ek41SvZduNQcRqAuP8H97qxVMplP4OxOP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zrI3MYAAADcAAAADwAAAAAAAAAAAAAAAACYAgAAZHJz&#10;L2Rvd25yZXYueG1sUEsFBgAAAAAEAAQA9QAAAIsDAAAAAA==&#10;" strokecolor="#7f7f7f"/>
                <v:rect id="Rectangle 83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VcrsQA&#10;AADcAAAADwAAAGRycy9kb3ducmV2LnhtbERPz2vCMBS+D/wfwhN2EU27QyedUVQQZYexOZUd35q3&#10;trR5KUm03X+/HAYeP77fi9VgWnEj52vLCtJZAoK4sLrmUsHpczedg/ABWWNrmRT8kofVcvSwwFzb&#10;nj/odgyliCHsc1RQhdDlUvqiIoN+ZjviyP1YZzBE6EqpHfYx3LTyKUkyabDm2FBhR9uKiuZ4NQo2&#10;b27y/erWE3+R83P3lfJ7k+yVehwP6xcQgYZwF/+7D1pB9hzXxjPxCM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lXK7EAAAA3AAAAA8AAAAAAAAAAAAAAAAAmAIAAGRycy9k&#10;b3ducmV2LnhtbFBLBQYAAAAABAAEAPUAAACJAwAAAAA=&#10;" strokecolor="#7f7f7f"/>
                <v:rect id="Rectangle 84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n5NcYA&#10;AADcAAAADwAAAGRycy9kb3ducmV2LnhtbESPzWsCMRTE74L/Q3hCL6JZPfixNYoK0tKD+E2Pr5vX&#10;3cXNy5Kkuv3vm4LgcZiZ3zCzRWMqcSPnS8sKBv0EBHFmdcm5gtNx05uA8AFZY2WZFPySh8W83Zph&#10;qu2d93Q7hFxECPsUFRQh1KmUPivIoO/bmjh639YZDFG6XGqH9wg3lRwmyUgaLDkuFFjTuqDsevgx&#10;ClZb1/36cMuuv8jJuf4c8O6avCn10mmWryACNeEZfrTftYLReAr/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n5NcYAAADcAAAADwAAAAAAAAAAAAAAAACYAgAAZHJz&#10;L2Rvd25yZXYueG1sUEsFBgAAAAAEAAQA9QAAAIsDAAAAAA==&#10;" strokecolor="#7f7f7f"/>
                <v:rect id="Rectangle 85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Ygj8MA&#10;AADcAAAADwAAAGRycy9kb3ducmV2LnhtbERPz2vCMBS+D/wfwhN2kZnqoZTOKFUYkx2Gcyoe35q3&#10;trR5KUlmu/9+OQg7fny/V5vRdOJGzjeWFSzmCQji0uqGKwWnz5enDIQPyBo7y6Tglzxs1pOHFeba&#10;DvxBt2OoRAxhn6OCOoQ+l9KXNRn0c9sTR+7bOoMhQldJ7XCI4aaTyyRJpcGGY0ONPe1qKtvjj1Gw&#10;fXezrzdXzPxFZuf+uuBDm7wq9Tgdi2cQgcbwL76791pBmsX58Uw8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Ygj8MAAADcAAAADwAAAAAAAAAAAAAAAACYAgAAZHJzL2Rv&#10;d25yZXYueG1sUEsFBgAAAAAEAAQA9QAAAIgDAAAAAA==&#10;" strokecolor="#7f7f7f"/>
                <v:rect id="Rectangle 86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qFFMYA&#10;AADcAAAADwAAAGRycy9kb3ducmV2LnhtbESPQWvCQBSE74X+h+UVvIhu4kFC6ipWkBYPpVUrHp/Z&#10;1ySYfRt21yT9991CweMwM98wi9VgGtGR87VlBek0AUFcWF1zqeB42E4yED4ga2wsk4If8rBaPj4s&#10;MNe250/q9qEUEcI+RwVVCG0upS8qMuintiWO3rd1BkOUrpTaYR/hppGzJJlLgzXHhQpb2lRUXPc3&#10;o+Dl3Y0vO7ce+5PMvtpzyh/X5FWp0dOwfgYRaAj38H/7TSuYZyn8nY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qFFMYAAADcAAAADwAAAAAAAAAAAAAAAACYAgAAZHJz&#10;L2Rvd25yZXYueG1sUEsFBgAAAAAEAAQA9QAAAIsDAAAAAA==&#10;" strokecolor="#7f7f7f"/>
                <v:rect id="Rectangle 87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gbY8UA&#10;AADcAAAADwAAAGRycy9kb3ducmV2LnhtbESPT2sCMRTE7wW/Q3hCL6JZPciyGkWF0uJBrH9Kj6+b&#10;193FzcuSRF2/vREEj8PM/IaZzltTiws5X1lWMBwkIIhzqysuFBz2H/0UhA/IGmvLpOBGHuazztsU&#10;M22v/E2XXShEhLDPUEEZQpNJ6fOSDPqBbYij92+dwRClK6R2eI1wU8tRkoylwYrjQokNrUrKT7uz&#10;UbDcuN7f2i16/kemx+Z3yNtT8qnUe7ddTEAEasMr/Gx/aQXjdASPM/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BtjxQAAANwAAAAPAAAAAAAAAAAAAAAAAJgCAABkcnMv&#10;ZG93bnJldi54bWxQSwUGAAAAAAQABAD1AAAAigMAAAAA&#10;" strokecolor="#7f7f7f"/>
                <v:rect id="Rectangle 88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S++MUA&#10;AADcAAAADwAAAGRycy9kb3ducmV2LnhtbESPQWsCMRSE70L/Q3gFL6JZLciyNYoVRPEgamvp8XXz&#10;uru4eVmSqNt/bwTB4zAz3zCTWWtqcSHnK8sKhoMEBHFudcWFgq/PZT8F4QOyxtoyKfgnD7PpS2eC&#10;mbZX3tPlEAoRIewzVFCG0GRS+rwkg35gG+Lo/VlnMETpCqkdXiPc1HKUJGNpsOK4UGJDi5Ly0+Fs&#10;FHxsXe934+Y9/y3TY/Mz5N0pWSnVfW3n7yACteEZfrTXWsE4fYP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1L74xQAAANwAAAAPAAAAAAAAAAAAAAAAAJgCAABkcnMv&#10;ZG93bnJldi54bWxQSwUGAAAAAAQABAD1AAAAigMAAAAA&#10;" strokecolor="#7f7f7f"/>
                <v:rect id="Rectangle 89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0mjMUA&#10;AADcAAAADwAAAGRycy9kb3ducmV2LnhtbESPQWsCMRSE70L/Q3gFL6JZpciyNYoVRPEgamvp8XXz&#10;uru4eVmSqNt/bwTB4zAz3zCTWWtqcSHnK8sKhoMEBHFudcWFgq/PZT8F4QOyxtoyKfgnD7PpS2eC&#10;mbZX3tPlEAoRIewzVFCG0GRS+rwkg35gG+Lo/VlnMETpCqkdXiPc1HKUJGNpsOK4UGJDi5Ly0+Fs&#10;FHxsXe934+Y9/y3TY/Mz5N0pWSnVfW3n7yACteEZfrTXWsE4fYP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PSaMxQAAANwAAAAPAAAAAAAAAAAAAAAAAJgCAABkcnMv&#10;ZG93bnJldi54bWxQSwUGAAAAAAQABAD1AAAAigMAAAAA&#10;" strokecolor="#7f7f7f"/>
                <v:rect id="Rectangle 90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GDF8UA&#10;AADcAAAADwAAAGRycy9kb3ducmV2LnhtbESPQWsCMRSE70L/Q3gFL6JZhcqyNYoVRPEgamvp8XXz&#10;uru4eVmSqNt/bwTB4zAz3zCTWWtqcSHnK8sKhoMEBHFudcWFgq/PZT8F4QOyxtoyKfgnD7PpS2eC&#10;mbZX3tPlEAoRIewzVFCG0GRS+rwkg35gG+Lo/VlnMETpCqkdXiPc1HKUJGNpsOK4UGJDi5Ly0+Fs&#10;FHxsXe934+Y9/y3TY/Mz5N0pWSnVfW3n7yACteEZfrTXWsE4fYP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YMXxQAAANwAAAAPAAAAAAAAAAAAAAAAAJgCAABkcnMv&#10;ZG93bnJldi54bWxQSwUGAAAAAAQABAD1AAAAigMAAAAA&#10;" strokecolor="#7f7f7f"/>
                <v:rect id="Rectangle 91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MdYMYA&#10;AADcAAAADwAAAGRycy9kb3ducmV2LnhtbESPQWvCQBSE74X+h+UVvIhu4iGE1FWsIEoPpVUrHp/Z&#10;1ySYfRt2tzH9991CweMwM98w8+VgWtGT841lBek0AUFcWt1wpeB42ExyED4ga2wtk4If8rBcPD7M&#10;sdD2xh/U70MlIoR9gQrqELpCSl/WZNBPbUccvS/rDIYoXSW1w1uEm1bOkiSTBhuOCzV2tK6pvO6/&#10;jYKXNze+vLrV2J9k/tmdU36/JlulRk/D6hlEoCHcw//tnVaQ5Rn8nYlH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MdYMYAAADcAAAADwAAAAAAAAAAAAAAAACYAgAAZHJz&#10;L2Rvd25yZXYueG1sUEsFBgAAAAAEAAQA9QAAAIsDAAAAAA==&#10;" strokecolor="#7f7f7f"/>
                <v:rect id="Rectangle 92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+4+8YA&#10;AADcAAAADwAAAGRycy9kb3ducmV2LnhtbESPQWvCQBSE70L/w/IKvYhu9KAhdQ1poVh6ELW19Pia&#10;fU2C2bdhd6vx37uC4HGYmW+YRd6bVhzJ+caygsk4AUFcWt1wpeDr822UgvABWWNrmRScyUO+fBgs&#10;MNP2xFs67kIlIoR9hgrqELpMSl/WZNCPbUccvT/rDIYoXSW1w1OEm1ZOk2QmDTYcF2rs6LWm8rD7&#10;Nwpe1m74++GKof+W6b77mfDmkKyUenrsi2cQgfpwD9/a71rBLJ3D9Uw8AnJ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+4+8YAAADcAAAADwAAAAAAAAAAAAAAAACYAgAAZHJz&#10;L2Rvd25yZXYueG1sUEsFBgAAAAAEAAQA9QAAAIsDAAAAAA==&#10;" strokecolor="#7f7f7f"/>
                <v:rect id="Rectangle 93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AsicMA&#10;AADcAAAADwAAAGRycy9kb3ducmV2LnhtbERPz2vCMBS+D/wfwhN2kZnqoZTOKFUYkx2Gcyoe35q3&#10;trR5KUlmu/9+OQg7fny/V5vRdOJGzjeWFSzmCQji0uqGKwWnz5enDIQPyBo7y6Tglzxs1pOHFeba&#10;DvxBt2OoRAxhn6OCOoQ+l9KXNRn0c9sTR+7bOoMhQldJ7XCI4aaTyyRJpcGGY0ONPe1qKtvjj1Gw&#10;fXezrzdXzPxFZuf+uuBDm7wq9Tgdi2cQgcbwL76791pBmsW18Uw8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3AsicMAAADcAAAADwAAAAAAAAAAAAAAAACYAgAAZHJzL2Rv&#10;d25yZXYueG1sUEsFBgAAAAAEAAQA9QAAAIgDAAAAAA==&#10;" strokecolor="#7f7f7f"/>
                <v:rect id="Rectangle 94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yJEsUA&#10;AADcAAAADwAAAGRycy9kb3ducmV2LnhtbESPQWsCMRSE70L/Q3gFL6JZPch2NYoKpcWDqFXx+Lp5&#10;3V3cvCxJquu/b4SCx2FmvmGm89bU4krOV5YVDAcJCOLc6ooLBYev934KwgdkjbVlUnAnD/PZS2eK&#10;mbY33tF1HwoRIewzVFCG0GRS+rwkg35gG+Lo/VhnMETpCqkd3iLc1HKUJGNpsOK4UGJDq5Lyy/7X&#10;KFhuXO977RY9f5LpsTkPeXtJPpTqvraLCYhAbXiG/9ufWsE4fYPHmXgE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PIkSxQAAANwAAAAPAAAAAAAAAAAAAAAAAJgCAABkcnMv&#10;ZG93bnJldi54bWxQSwUGAAAAAAQABAD1AAAAigMAAAAA&#10;" strokecolor="#7f7f7f"/>
                <v:rect id="Rectangle 95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+2UsIA&#10;AADcAAAADwAAAGRycy9kb3ducmV2LnhtbERPTYvCMBC9C/6HMIIX0VQP4naNosKy4kHUVdnjbDPb&#10;FptJSaLWf28OgsfH+57OG1OJGzlfWlYwHCQgiDOrS84VHH+++hMQPiBrrCyTggd5mM/arSmm2t55&#10;T7dDyEUMYZ+igiKEOpXSZwUZ9ANbE0fu3zqDIUKXS+3wHsNNJUdJMpYGS44NBda0Kii7HK5GwXLr&#10;en8bt+j5s5yc6t8h7y7Jt1LdTrP4BBGoCW/xy73WCsYfcX48E4+A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37ZSwgAAANwAAAAPAAAAAAAAAAAAAAAAAJgCAABkcnMvZG93&#10;bnJldi54bWxQSwUGAAAAAAQABAD1AAAAhwMAAAAA&#10;" strokecolor="#7f7f7f"/>
                <v:rect id="Rectangle 96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MTycYA&#10;AADcAAAADwAAAGRycy9kb3ducmV2LnhtbESPQWvCQBSE70L/w/IKvUjdpAexqRuxBVE8iNoqPb5m&#10;X5Ng9m3YXWP8912h4HGYmW+Y6aw3jejI+dqygnSUgCAurK65VPD1uXiegPABWWNjmRRcycMsfxhM&#10;MdP2wjvq9qEUEcI+QwVVCG0mpS8qMuhHtiWO3q91BkOUrpTa4SXCTSNfkmQsDdYcFyps6aOi4rQ/&#10;GwXvGzf8Wbv50B/l5NB+p7w9JUulnh77+RuIQH24h//bK61g/JrC7Uw8AjL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5MTycYAAADcAAAADwAAAAAAAAAAAAAAAACYAgAAZHJz&#10;L2Rvd25yZXYueG1sUEsFBgAAAAAEAAQA9QAAAIsDAAAAAA==&#10;" strokecolor="#7f7f7f"/>
                <v:rect id="Rectangle 97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GNvsUA&#10;AADcAAAADwAAAGRycy9kb3ducmV2LnhtbESPT2sCMRTE7wW/Q3iCF9GsHkRXo2ihWHoo9S8en5vn&#10;7uLmZUlS3X57UxA8DjPzG2a2aEwlbuR8aVnBoJ+AIM6sLjlXsN999MYgfEDWWFkmBX/kYTFvvc0w&#10;1fbOG7ptQy4ihH2KCooQ6lRKnxVk0PdtTRy9i3UGQ5Qul9rhPcJNJYdJMpIGS44LBdb0XlB23f4a&#10;Batv1z1/uWXXH+X4UJ8G/HNN1kp12s1yCiJQE17hZ/tTKxhNhvB/Jh4B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QY2+xQAAANwAAAAPAAAAAAAAAAAAAAAAAJgCAABkcnMv&#10;ZG93bnJldi54bWxQSwUGAAAAAAQABAD1AAAAigMAAAAA&#10;" strokecolor="#7f7f7f"/>
                <v:rect id="Rectangle 98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0oJcUA&#10;AADcAAAADwAAAGRycy9kb3ducmV2LnhtbESPT2sCMRTE74LfITyhF9GsCqJbo6ggLR7E//T4unnd&#10;Xdy8LEmq22/fFAoeh5n5DTNbNKYSd3K+tKxg0E9AEGdWl5wrOJ82vQkIH5A1VpZJwQ95WMzbrRmm&#10;2j74QPdjyEWEsE9RQRFCnUrps4IM+r6tiaP3ZZ3BEKXLpXb4iHBTyWGSjKXBkuNCgTWtC8pux2+j&#10;YLVz3c+tW3b9VU4u9ceA97fkTamXTrN8BRGoCc/wf/tdKxhPR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DSglxQAAANwAAAAPAAAAAAAAAAAAAAAAAJgCAABkcnMv&#10;ZG93bnJldi54bWxQSwUGAAAAAAQABAD1AAAAigMAAAAA&#10;" strokecolor="#7f7f7f"/>
                <v:rect id="Rectangle 99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SwUcUA&#10;AADcAAAADwAAAGRycy9kb3ducmV2LnhtbESPT2sCMRTE74LfITyhF9GsIqJbo6ggLR7E//T4unnd&#10;Xdy8LEmq22/fFAoeh5n5DTNbNKYSd3K+tKxg0E9AEGdWl5wrOJ82vQkIH5A1VpZJwQ95WMzbrRmm&#10;2j74QPdjyEWEsE9RQRFCnUrps4IM+r6tiaP3ZZ3BEKXLpXb4iHBTyWGSjKXBkuNCgTWtC8pux2+j&#10;YLVz3c+tW3b9VU4u9ceA97fkTamXTrN8BRGoCc/wf/tdKxhPR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5LBRxQAAANwAAAAPAAAAAAAAAAAAAAAAAJgCAABkcnMv&#10;ZG93bnJldi54bWxQSwUGAAAAAAQABAD1AAAAigMAAAAA&#10;" strokecolor="#7f7f7f"/>
                <v:rect id="Rectangle 100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gVysUA&#10;AADcAAAADwAAAGRycy9kb3ducmV2LnhtbESPT2sCMRTE74LfITyhF9GsgqJbo6ggLR7E//T4unnd&#10;Xdy8LEmq22/fFAoeh5n5DTNbNKYSd3K+tKxg0E9AEGdWl5wrOJ82vQkIH5A1VpZJwQ95WMzbrRmm&#10;2j74QPdjyEWEsE9RQRFCnUrps4IM+r6tiaP3ZZ3BEKXLpXb4iHBTyWGSjKXBkuNCgTWtC8pux2+j&#10;YLVz3c+tW3b9VU4u9ceA97fkTamXTrN8BRGoCc/wf/tdKxhPR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qBXKxQAAANwAAAAPAAAAAAAAAAAAAAAAAJgCAABkcnMv&#10;ZG93bnJldi54bWxQSwUGAAAAAAQABAD1AAAAigMAAAAA&#10;" strokecolor="#7f7f7f"/>
                <v:rect id="Rectangle 101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qLvcYA&#10;AADcAAAADwAAAGRycy9kb3ducmV2LnhtbESPQWvCQBSE7wX/w/KEXqRu7CFo6ibYgig9lFar9PjM&#10;PpNg9m3YXTX9925B6HGYmW+YedGbVlzI+caygsk4AUFcWt1wpeB7u3yagvABWWNrmRT8kociHzzM&#10;MdP2yl902YRKRAj7DBXUIXSZlL6syaAf2444ekfrDIYoXSW1w2uEm1Y+J0kqDTYcF2rs6K2m8rQ5&#10;GwWvH250eHeLkd/L6a77mfDnKVkp9TjsFy8gAvXhP3xvr7WCdJbC35l4BGR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HqLvcYAAADcAAAADwAAAAAAAAAAAAAAAACYAgAAZHJz&#10;L2Rvd25yZXYueG1sUEsFBgAAAAAEAAQA9QAAAIsDAAAAAA==&#10;" strokecolor="#7f7f7f"/>
                <v:rect id="Rectangle 102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YuJsYA&#10;AADcAAAADwAAAGRycy9kb3ducmV2LnhtbESPzWsCMRTE74L/Q3hCL6JZPfixNYoK0tKD+E2Pr5vX&#10;3cXNy5Kkuv3vm4LgcZiZ3zCzRWMqcSPnS8sKBv0EBHFmdcm5gtNx05uA8AFZY2WZFPySh8W83Zph&#10;qu2d93Q7hFxECPsUFRQh1KmUPivIoO/bmjh639YZDFG6XGqH9wg3lRwmyUgaLDkuFFjTuqDsevgx&#10;ClZb1/36cMuuv8jJuf4c8O6avCn10mmWryACNeEZfrTftYLRdAz/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YuJsYAAADcAAAADwAAAAAAAAAAAAAAAACYAgAAZHJz&#10;L2Rvd25yZXYueG1sUEsFBgAAAAAEAAQA9QAAAIsDAAAAAA==&#10;" strokecolor="#7f7f7f"/>
                <v:rect id="Rectangle 103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m6VMIA&#10;AADcAAAADwAAAGRycy9kb3ducmV2LnhtbERPTYvCMBC9C/6HMIIX0VQP4naNosKy4kHUVdnjbDPb&#10;FptJSaLWf28OgsfH+57OG1OJGzlfWlYwHCQgiDOrS84VHH+++hMQPiBrrCyTggd5mM/arSmm2t55&#10;T7dDyEUMYZ+igiKEOpXSZwUZ9ANbE0fu3zqDIUKXS+3wHsNNJUdJMpYGS44NBda0Kii7HK5GwXLr&#10;en8bt+j5s5yc6t8h7y7Jt1LdTrP4BBGoCW/xy73WCsYfcW08E4+A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qbpUwgAAANwAAAAPAAAAAAAAAAAAAAAAAJgCAABkcnMvZG93&#10;bnJldi54bWxQSwUGAAAAAAQABAD1AAAAhwMAAAAA&#10;" strokecolor="#7f7f7f"/>
                <v:rect id="Rectangle 104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Ufz8YA&#10;AADcAAAADwAAAGRycy9kb3ducmV2LnhtbESPT2vCQBTE74V+h+UVvIhu9CAa3YgtiNJDqX/x+Jp9&#10;TYLZt2F3jem37xYKHoeZ+Q2zWHamFi05X1lWMBomIIhzqysuFBwP68EUhA/IGmvLpOCHPCyz56cF&#10;ptreeUftPhQiQtinqKAMoUml9HlJBv3QNsTR+7bOYIjSFVI7vEe4qeU4SSbSYMVxocSG3krKr/ub&#10;UfD64fpf727V92c5PTWXEX9ek41SvZduNQcRqAuP8H97qxVMZjP4OxOP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Ufz8YAAADcAAAADwAAAAAAAAAAAAAAAACYAgAAZHJz&#10;L2Rvd25yZXYueG1sUEsFBgAAAAAEAAQA9QAAAIsDAAAAAA==&#10;" strokecolor="#7f7f7f"/>
                <v:rect id="Rectangle 105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QsSMMA&#10;AADcAAAADwAAAGRycy9kb3ducmV2LnhtbERPy2oCMRTdF/yHcAvdiCZ2YWVqHEZBWroo1kdxeZ3c&#10;zgxOboYk1fHvm4XQ5eG853lvW3EhHxrHGiZjBYK4dKbhSsN+tx7NQISIbLB1TBpuFCBfDB7mmBl3&#10;5S+6bGMlUgiHDDXUMXaZlKGsyWIYu444cT/OW4wJ+koaj9cUblv5rNRUWmw4NdTY0aqm8rz9tRqW&#10;n354+vDFMHzL2aE7TnhzVm9aPz32xSuISH38F9/d70bDi0rz05l0BO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QsSMMAAADcAAAADwAAAAAAAAAAAAAAAACYAgAAZHJzL2Rv&#10;d25yZXYueG1sUEsFBgAAAAAEAAQA9QAAAIgDAAAAAA==&#10;" strokecolor="#7f7f7f"/>
                <v:rect id="Rectangle 106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iJ08YA&#10;AADcAAAADwAAAGRycy9kb3ducmV2LnhtbESPT2sCMRTE70K/Q3iFXkST7aHKahQVSksPUv/i8XXz&#10;uru4eVmSVNdv3xQKHoeZ+Q0znXe2ERfyoXasIRsqEMSFMzWXGva718EYRIjIBhvHpOFGAeazh94U&#10;c+OuvKHLNpYiQTjkqKGKsc2lDEVFFsPQtcTJ+3beYkzSl9J4vCa4beSzUi/SYs1pocKWVhUV5+2P&#10;1bBc+/7Xh1/0w1GOD+0p48+zetP66bFbTEBE6uI9/N9+NxpGKoO/M+kI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iJ08YAAADcAAAADwAAAAAAAAAAAAAAAACYAgAAZHJz&#10;L2Rvd25yZXYueG1sUEsFBgAAAAAEAAQA9QAAAIsDAAAAAA==&#10;" strokecolor="#7f7f7f"/>
                <v:rect id="Rectangle 107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oXpMYA&#10;AADcAAAADwAAAGRycy9kb3ducmV2LnhtbESPT2sCMRTE7wW/Q3hCL1ITPbTL1igqSEsPUv+0eHxu&#10;nruLm5clSXX99k2h4HGYmd8wk1lnG3EhH2rHGkZDBYK4cKbmUsN+t3rKQISIbLBxTBpuFGA27T1M&#10;MDfuyhu6bGMpEoRDjhqqGNtcylBUZDEMXUucvJPzFmOSvpTG4zXBbSPHSj1LizWnhQpbWlZUnLc/&#10;VsNi7QfHDz8fhG+ZfbWHEX+e1ZvWj/1u/goiUhfv4f/2u9Hwosbwdy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aoXpMYAAADcAAAADwAAAAAAAAAAAAAAAACYAgAAZHJz&#10;L2Rvd25yZXYueG1sUEsFBgAAAAAEAAQA9QAAAIsDAAAAAA==&#10;" strokecolor="#7f7f7f"/>
                <v:rect id="Rectangle 108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ayP8YA&#10;AADcAAAADwAAAGRycy9kb3ducmV2LnhtbESPQWsCMRSE70L/Q3iFXkQTK1jZGsUWSosHUavS4+vm&#10;dXdx87Ikqa7/3giCx2FmvmEms9bW4kg+VI41DPoKBHHuTMWFhu33R28MIkRkg7Vj0nCmALPpQ2eC&#10;mXEnXtNxEwuRIBwy1FDG2GRShrwki6HvGuLk/TlvMSbpC2k8nhLc1vJZqZG0WHFaKLGh95Lyw+bf&#10;anhb+u7vws+7YS/Hu+ZnwKuD+tT66bGdv4KI1MZ7+Nb+Mhpe1BC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uayP8YAAADcAAAADwAAAAAAAAAAAAAAAACYAgAAZHJz&#10;L2Rvd25yZXYueG1sUEsFBgAAAAAEAAQA9QAAAIsDAAAAAA==&#10;" strokecolor="#7f7f7f"/>
                <v:rect id="Rectangle 109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8qS8YA&#10;AADcAAAADwAAAGRycy9kb3ducmV2LnhtbESPQWsCMRSE70L/Q3iFXkQTi1jZGsUWSosHUavS4+vm&#10;dXdx87Ikqa7/3giCx2FmvmEms9bW4kg+VI41DPoKBHHuTMWFhu33R28MIkRkg7Vj0nCmALPpQ2eC&#10;mXEnXtNxEwuRIBwy1FDG2GRShrwki6HvGuLk/TlvMSbpC2k8nhLc1vJZqZG0WHFaKLGh95Lyw+bf&#10;anhb+u7vws+7YS/Hu+ZnwKuD+tT66bGdv4KI1MZ7+Nb+Mhpe1BC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Q8qS8YAAADcAAAADwAAAAAAAAAAAAAAAACYAgAAZHJz&#10;L2Rvd25yZXYueG1sUEsFBgAAAAAEAAQA9QAAAIsDAAAAAA==&#10;" strokecolor="#7f7f7f"/>
                <v:rect id="Rectangle 110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OP0MYA&#10;AADcAAAADwAAAGRycy9kb3ducmV2LnhtbESPQWsCMRSE70L/Q3iFXkQTC1rZGsUWSosHUavS4+vm&#10;dXdx87Ikqa7/3giCx2FmvmEms9bW4kg+VI41DPoKBHHuTMWFhu33R28MIkRkg7Vj0nCmALPpQ2eC&#10;mXEnXtNxEwuRIBwy1FDG2GRShrwki6HvGuLk/TlvMSbpC2k8nhLc1vJZqZG0WHFaKLGh95Lyw+bf&#10;anhb+u7vws+7YS/Hu+ZnwKuD+tT66bGdv4KI1MZ7+Nb+Mhpe1BC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OP0MYAAADcAAAADwAAAAAAAAAAAAAAAACYAgAAZHJz&#10;L2Rvd25yZXYueG1sUEsFBgAAAAAEAAQA9QAAAIsDAAAAAA==&#10;" strokecolor="#7f7f7f"/>
                <v:rect id="Rectangle 111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ERp8YA&#10;AADcAAAADwAAAGRycy9kb3ducmV2LnhtbESPQWsCMRSE74L/ITyhF6mJPeiyNYoK0tJDsWqLx+fm&#10;ubu4eVmSVLf/vikIPQ4z8w0zW3S2EVfyoXasYTxSIIgLZ2ouNRz2m8cMRIjIBhvHpOGHAizm/d4M&#10;c+Nu/EHXXSxFgnDIUUMVY5tLGYqKLIaRa4mTd3beYkzSl9J4vCW4beSTUhNpsea0UGFL64qKy+7b&#10;ali9++HpzS+H4Utmn+1xzNuLetH6YdAtn0FE6uJ/+N5+NRqmagJ/Z9IR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pERp8YAAADcAAAADwAAAAAAAAAAAAAAAACYAgAAZHJz&#10;L2Rvd25yZXYueG1sUEsFBgAAAAAEAAQA9QAAAIsDAAAAAA==&#10;" strokecolor="#7f7f7f"/>
                <v:rect id="Rectangle 112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20PMYA&#10;AADcAAAADwAAAGRycy9kb3ducmV2LnhtbESPT2sCMRTE74V+h/AKXqQmetBlaxRbKIoHqfYPPb5u&#10;XncXNy9LEnX99kYQPA4z8xtmOu9sI47kQ+1Yw3CgQBAXztRcavj6fH/OQISIbLBxTBrOFGA+e3yY&#10;Ym7cibd03MVSJAiHHDVUMba5lKGoyGIYuJY4ef/OW4xJ+lIaj6cEt40cKTWWFmtOCxW29FZRsd8d&#10;rIbXje//rf2iH35k9t3+Dvljr5Za9566xQuISF28h2/tldEwURO4nklHQM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d20PMYAAADcAAAADwAAAAAAAAAAAAAAAACYAgAAZHJz&#10;L2Rvd25yZXYueG1sUEsFBgAAAAAEAAQA9QAAAIsD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88E12D6" wp14:editId="1D755C55">
                <wp:simplePos x="0" y="0"/>
                <wp:positionH relativeFrom="column">
                  <wp:posOffset>2306320</wp:posOffset>
                </wp:positionH>
                <wp:positionV relativeFrom="paragraph">
                  <wp:posOffset>2241550</wp:posOffset>
                </wp:positionV>
                <wp:extent cx="1729740" cy="1729740"/>
                <wp:effectExtent l="10795" t="12700" r="12065" b="10160"/>
                <wp:wrapNone/>
                <wp:docPr id="634" name="Group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635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0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1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2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5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6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7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8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9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" o:spid="_x0000_s1026" style="position:absolute;margin-left:181.6pt;margin-top:176.5pt;width:136.2pt;height:136.2pt;z-index:251678720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">
                <v:rect id="Rectangle 114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5K8MYA&#10;AADcAAAADwAAAGRycy9kb3ducmV2LnhtbESPT2sCMRTE74V+h/AKXkSzKhXZGsUKongQ6z88vm5e&#10;dxc3L0sSdf32TUHocZiZ3zDjaWMqcSPnS8sKet0EBHFmdcm5gsN+0RmB8AFZY2WZFDzIw3Ty+jLG&#10;VNs7f9FtF3IRIexTVFCEUKdS+qwgg75ra+Lo/VhnMETpcqkd3iPcVLKfJENpsOS4UGBN84Kyy+5q&#10;FHxuXPt77WZtf5KjY33u8faSLJVqvTWzDxCBmvAffrZXWsFw8A5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5K8MYAAADcAAAADwAAAAAAAAAAAAAAAACYAgAAZHJz&#10;L2Rvd25yZXYueG1sUEsFBgAAAAAEAAQA9QAAAIsDAAAAAA==&#10;" strokecolor="#7f7f7f"/>
                <v:rect id="Rectangle 115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zUh8UA&#10;AADcAAAADwAAAGRycy9kb3ducmV2LnhtbESPQWsCMRSE70L/Q3gFL6JZLSyyNYoVRPEgamvp8XXz&#10;uru4eVmSqNt/bwTB4zAz3zCTWWtqcSHnK8sKhoMEBHFudcWFgq/PZX8MwgdkjbVlUvBPHmbTl84E&#10;M22vvKfLIRQiQthnqKAMocmk9HlJBv3ANsTR+7POYIjSFVI7vEa4qeUoSVJpsOK4UGJDi5Ly0+Fs&#10;FHxsXe934+Y9/y3Hx+ZnyLtTslKq+9rO30EEasMz/GivtYL0LYX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HNSHxQAAANwAAAAPAAAAAAAAAAAAAAAAAJgCAABkcnMv&#10;ZG93bnJldi54bWxQSwUGAAAAAAQABAD1AAAAigMAAAAA&#10;" strokecolor="#7f7f7f"/>
                <v:rect id="Rectangle 116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BxHMYA&#10;AADcAAAADwAAAGRycy9kb3ducmV2LnhtbESPQWvCQBSE70L/w/IEL1I3WrAS3QRbKC0eirVaenxm&#10;n0kw+zbsbjX+e1coeBxm5htmkXemESdyvrasYDxKQBAXVtdcKth+vz3OQPiArLGxTAou5CHPHnoL&#10;TLU98xedNqEUEcI+RQVVCG0qpS8qMuhHtiWO3sE6gyFKV0rt8BzhppGTJJlKgzXHhQpbeq2oOG7+&#10;jIKXTzfcr9xy6H/kbNf+jnl9TN6VGvS75RxEoC7cw//tD61g+vQM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BxHMYAAADcAAAADwAAAAAAAAAAAAAAAACYAgAAZHJz&#10;L2Rvd25yZXYueG1sUEsFBgAAAAAEAAQA9QAAAIsDAAAAAA==&#10;" strokecolor="#7f7f7f"/>
                <v:rect id="Rectangle 117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/lbsIA&#10;AADcAAAADwAAAGRycy9kb3ducmV2LnhtbERPTYvCMBC9C/6HMIIX0VQFka5RVFhWPIjrquxxtplt&#10;i82kJFHrvzcHwePjfc8WjanEjZwvLSsYDhIQxJnVJecKjj+f/SkIH5A1VpZJwYM8LObt1gxTbe/8&#10;TbdDyEUMYZ+igiKEOpXSZwUZ9ANbE0fu3zqDIUKXS+3wHsNNJUdJMpEGS44NBda0Lii7HK5GwWrn&#10;en9bt+z5s5ye6t8h7y/Jl1LdTrP8ABGoCW/xy73RCibjuDa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z+VuwgAAANwAAAAPAAAAAAAAAAAAAAAAAJgCAABkcnMvZG93&#10;bnJldi54bWxQSwUGAAAAAAQABAD1AAAAhwMAAAAA&#10;" strokecolor="#7f7f7f"/>
                <v:rect id="Rectangle 118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NA9cUA&#10;AADcAAAADwAAAGRycy9kb3ducmV2LnhtbESPT2sCMRTE74LfITyhF9GsCqJbo6ggLR7E//T4unnd&#10;Xdy8LEmq22/fFAoeh5n5DTNbNKYSd3K+tKxg0E9AEGdWl5wrOJ82vQkIH5A1VpZJwQ95WMzbrRmm&#10;2j74QPdjyEWEsE9RQRFCnUrps4IM+r6tiaP3ZZ3BEKXLpXb4iHBTyWGSjKXBkuNCgTWtC8pux2+j&#10;YLVz3c+tW3b9VU4u9ceA97fkTamXTrN8BRGoCc/wf/tdKxiPpv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g0D1xQAAANwAAAAPAAAAAAAAAAAAAAAAAJgCAABkcnMv&#10;ZG93bnJldi54bWxQSwUGAAAAAAQABAD1AAAAigMAAAAA&#10;" strokecolor="#7f7f7f"/>
                <v:rect id="Rectangle 119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+aFcIA&#10;AADcAAAADwAAAGRycy9kb3ducmV2LnhtbERPTYvCMBC9C/6HMIIX0VQRka5RVFhWPIjrquxxtplt&#10;i82kJFHrvzcHwePjfc8WjanEjZwvLSsYDhIQxJnVJecKjj+f/SkIH5A1VpZJwYM8LObt1gxTbe/8&#10;TbdDyEUMYZ+igiKEOpXSZwUZ9ANbE0fu3zqDIUKXS+3wHsNNJUdJMpEGS44NBda0Lii7HK5GwWrn&#10;en9bt+z5s5ye6t8h7y/Jl1LdTrP8ABGoCW/xy73RCibjOD+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v5oVwgAAANwAAAAPAAAAAAAAAAAAAAAAAJgCAABkcnMvZG93&#10;bnJldi54bWxQSwUGAAAAAAQABAD1AAAAhwMAAAAA&#10;" strokecolor="#7f7f7f"/>
                <v:rect id="Rectangle 120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M/jsYA&#10;AADcAAAADwAAAGRycy9kb3ducmV2LnhtbESPQWvCQBSE70L/w/IKvYhuIkUkdQ2pIJYeRG0tPb5m&#10;X5Ng9m3Y3Wr6711B8DjMzDfMPO9NK07kfGNZQTpOQBCXVjdcKfj8WI1mIHxA1thaJgX/5CFfPAzm&#10;mGl75h2d9qESEcI+QwV1CF0mpS9rMujHtiOO3q91BkOUrpLa4TnCTSsnSTKVBhuOCzV2tKypPO7/&#10;jILXjRv+vLti6L/k7NB9p7w9Jmulnh774gVEoD7cw7f2m1YwfU7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fM/jsYAAADcAAAADwAAAAAAAAAAAAAAAACYAgAAZHJz&#10;L2Rvd25yZXYueG1sUEsFBgAAAAAEAAQA9QAAAIsDAAAAAA==&#10;" strokecolor="#7f7f7f"/>
                <v:rect id="Rectangle 121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Gh+cUA&#10;AADcAAAADwAAAGRycy9kb3ducmV2LnhtbESPT2sCMRTE74V+h/AKXkSzShFZjWILoniQ+hePr5vX&#10;3cXNy5JE3X57Iwgeh5n5DTOeNqYSV3K+tKyg101AEGdWl5wr2O/mnSEIH5A1VpZJwT95mE7e38aY&#10;anvjDV23IRcRwj5FBUUIdSqlzwoy6Lu2Jo7en3UGQ5Qul9rhLcJNJftJMpAGS44LBdb0XVB23l6M&#10;gq+1a/+u3Kztj3J4qE89/jknC6VaH81sBCJQE17hZ3upFQw++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IaH5xQAAANwAAAAPAAAAAAAAAAAAAAAAAJgCAABkcnMv&#10;ZG93bnJldi54bWxQSwUGAAAAAAQABAD1AAAAigMAAAAA&#10;" strokecolor="#7f7f7f"/>
                <v:rect id="Rectangle 122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0EYsYA&#10;AADcAAAADwAAAGRycy9kb3ducmV2LnhtbESPT2sCMRTE74V+h/AKXkSzahHZGsUKongQ6z88vm5e&#10;dxc3L0sSdf32TUHocZiZ3zDjaWMqcSPnS8sKet0EBHFmdcm5gsN+0RmB8AFZY2WZFDzIw3Ty+jLG&#10;VNs7f9FtF3IRIexTVFCEUKdS+qwgg75ra+Lo/VhnMETpcqkd3iPcVLKfJENpsOS4UGBN84Kyy+5q&#10;FHxuXPt77WZtf5KjY33u8faSLJVqvTWzDxCBmvAffrZXWsHwfQ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m0EYsYAAADcAAAADwAAAAAAAAAAAAAAAACYAgAAZHJz&#10;L2Rvd25yZXYueG1sUEsFBgAAAAAEAAQA9QAAAIsDAAAAAA==&#10;" strokecolor="#7f7f7f"/>
                <v:rect id="Rectangle 123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ScFsYA&#10;AADcAAAADwAAAGRycy9kb3ducmV2LnhtbESPT2vCQBTE74V+h+UVvIhuFBGJbsQWROmh1L94fM2+&#10;JsHs27C7xvTbdwsFj8PM/IZZLDtTi5acrywrGA0TEMS51RUXCo6H9WAGwgdkjbVlUvBDHpbZ89MC&#10;U23vvKN2HwoRIexTVFCG0KRS+rwkg35oG+LofVtnMETpCqkd3iPc1HKcJFNpsOK4UGJDbyXl1/3N&#10;KHj9cP2vd7fq+7OcnZrLiD+vyUap3ku3moMI1IVH+L+91Qqmkw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ScFsYAAADcAAAADwAAAAAAAAAAAAAAAACYAgAAZHJz&#10;L2Rvd25yZXYueG1sUEsFBgAAAAAEAAQA9QAAAIsDAAAAAA==&#10;" strokecolor="#7f7f7f"/>
                <v:rect id="Rectangle 124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g5jcYA&#10;AADcAAAADwAAAGRycy9kb3ducmV2LnhtbESPT2sCMRTE74V+h/AKXkSzihXZGsUKongQ6z88vm5e&#10;dxc3L0sSdf32TUHocZiZ3zDjaWMqcSPnS8sKet0EBHFmdcm5gsN+0RmB8AFZY2WZFDzIw3Ty+jLG&#10;VNs7f9FtF3IRIexTVFCEUKdS+qwgg75ra+Lo/VhnMETpcqkd3iPcVLKfJENpsOS4UGBN84Kyy+5q&#10;FHxuXPt77WZtf5KjY33u8faSLJVqvTWzDxCBmvAffrZXWsFw8A5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sg5jcYAAADcAAAADwAAAAAAAAAAAAAAAACYAgAAZHJz&#10;L2Rvd25yZXYueG1sUEsFBgAAAAAEAAQA9QAAAIsDAAAAAA==&#10;" strokecolor="#7f7f7f"/>
                <v:rect id="Rectangle 125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qn+sUA&#10;AADcAAAADwAAAGRycy9kb3ducmV2LnhtbESPQWsCMRSE70L/Q3gFL6JZpSyyNYoVRPEgamvp8XXz&#10;uru4eVmSqNt/bwTB4zAz3zCTWWtqcSHnK8sKhoMEBHFudcWFgq/PZX8MwgdkjbVlUvBPHmbTl84E&#10;M22vvKfLIRQiQthnqKAMocmk9HlJBv3ANsTR+7POYIjSFVI7vEa4qeUoSVJpsOK4UGJDi5Ly0+Fs&#10;FHxsXe934+Y9/y3Hx+ZnyLtTslKq+9rO30EEasMz/GivtYL0LYX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Gqf6xQAAANwAAAAPAAAAAAAAAAAAAAAAAJgCAABkcnMv&#10;ZG93bnJldi54bWxQSwUGAAAAAAQABAD1AAAAigMAAAAA&#10;" strokecolor="#7f7f7f"/>
                <v:rect id="Rectangle 126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YCYcYA&#10;AADcAAAADwAAAGRycy9kb3ducmV2LnhtbESPQWvCQBSE70L/w/IEL1I3SrES3QRbKC0eirVaenxm&#10;n0kw+zbsbjX+e1coeBxm5htmkXemESdyvrasYDxKQBAXVtdcKth+vz3OQPiArLGxTAou5CHPHnoL&#10;TLU98xedNqEUEcI+RQVVCG0qpS8qMuhHtiWO3sE6gyFKV0rt8BzhppGTJJlKgzXHhQpbeq2oOG7+&#10;jIKXTzfcr9xy6H/kbNf+jnl9TN6VGvS75RxEoC7cw//tD61g+vQM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VYCYcYAAADcAAAADwAAAAAAAAAAAAAAAACYAgAAZHJz&#10;L2Rvd25yZXYueG1sUEsFBgAAAAAEAAQA9QAAAIsDAAAAAA==&#10;" strokecolor="#7f7f7f"/>
                <v:rect id="Rectangle 127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mWE8IA&#10;AADcAAAADwAAAGRycy9kb3ducmV2LnhtbERPTYvCMBC9C/6HMIIX0VQRka5RVFhWPIjrquxxtplt&#10;i82kJFHrvzcHwePjfc8WjanEjZwvLSsYDhIQxJnVJecKjj+f/SkIH5A1VpZJwYM8LObt1gxTbe/8&#10;TbdDyEUMYZ+igiKEOpXSZwUZ9ANbE0fu3zqDIUKXS+3wHsNNJUdJMpEGS44NBda0Lii7HK5GwWrn&#10;en9bt+z5s5ye6t8h7y/Jl1LdTrP8ABGoCW/xy73RCibjuDa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yZYTwgAAANwAAAAPAAAAAAAAAAAAAAAAAJgCAABkcnMvZG93&#10;bnJldi54bWxQSwUGAAAAAAQABAD1AAAAhwMAAAAA&#10;" strokecolor="#7f7f7f"/>
                <v:rect id="Rectangle 128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UziMUA&#10;AADcAAAADwAAAGRycy9kb3ducmV2LnhtbESPT2sCMRTE74LfITyhF9GsIqJbo6ggLR7E//T4unnd&#10;Xdy8LEmq22/fFAoeh5n5DTNbNKYSd3K+tKxg0E9AEGdWl5wrOJ82vQkIH5A1VpZJwQ95WMzbrRmm&#10;2j74QPdjyEWEsE9RQRFCnUrps4IM+r6tiaP3ZZ3BEKXLpXb4iHBTyWGSjKXBkuNCgTWtC8pux2+j&#10;YLVz3c+tW3b9VU4u9ceA97fkTamXTrN8BRGoCc/wf/tdKxiPpv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hTOIxQAAANwAAAAPAAAAAAAAAAAAAAAAAJgCAABkcnMv&#10;ZG93bnJldi54bWxQSwUGAAAAAAQABAD1AAAAigMAAAAA&#10;" strokecolor="#7f7f7f"/>
                <v:rect id="Rectangle 129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YMyMIA&#10;AADcAAAADwAAAGRycy9kb3ducmV2LnhtbERPTYvCMBC9C/6HMIIX0VRBka5RVFhWPIjrquxxtplt&#10;i82kJFHrvzcHwePjfc8WjanEjZwvLSsYDhIQxJnVJecKjj+f/SkIH5A1VpZJwYM8LObt1gxTbe/8&#10;TbdDyEUMYZ+igiKEOpXSZwUZ9ANbE0fu3zqDIUKXS+3wHsNNJUdJMpEGS44NBda0Lii7HK5GwWrn&#10;en9bt+z5s5ye6t8h7y/Jl1LdTrP8ABGoCW/xy73RCibjOD+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ZgzIwgAAANwAAAAPAAAAAAAAAAAAAAAAAJgCAABkcnMvZG93&#10;bnJldi54bWxQSwUGAAAAAAQABAD1AAAAhwMAAAAA&#10;" strokecolor="#7f7f7f"/>
                <v:rect id="Rectangle 130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qpU8YA&#10;AADcAAAADwAAAGRycy9kb3ducmV2LnhtbESPQWvCQBSE70L/w/IKvYhuIlQkdQ2pIJYeRG0tPb5m&#10;X5Ng9m3Y3Wr6711B8DjMzDfMPO9NK07kfGNZQTpOQBCXVjdcKfj8WI1mIHxA1thaJgX/5CFfPAzm&#10;mGl75h2d9qESEcI+QwV1CF0mpS9rMujHtiOO3q91BkOUrpLa4TnCTSsnSTKVBhuOCzV2tKypPO7/&#10;jILXjRv+vLti6L/k7NB9p7w9Jmulnh774gVEoD7cw7f2m1YwfU7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qpU8YAAADcAAAADwAAAAAAAAAAAAAAAACYAgAAZHJz&#10;L2Rvd25yZXYueG1sUEsFBgAAAAAEAAQA9QAAAIsDAAAAAA==&#10;" strokecolor="#7f7f7f"/>
                <v:rect id="Rectangle 131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g3JMUA&#10;AADcAAAADwAAAGRycy9kb3ducmV2LnhtbESPT2sCMRTE74V+h/AKXkSzChVZjWILoniQ+hePr5vX&#10;3cXNy5JE3X57Iwgeh5n5DTOeNqYSV3K+tKyg101AEGdWl5wr2O/mnSEIH5A1VpZJwT95mE7e38aY&#10;anvjDV23IRcRwj5FBUUIdSqlzwoy6Lu2Jo7en3UGQ5Qul9rhLcJNJftJMpAGS44LBdb0XVB23l6M&#10;gq+1a/+u3Kztj3J4qE89/jknC6VaH81sBCJQE17hZ3upFQw++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+DckxQAAANwAAAAPAAAAAAAAAAAAAAAAAJgCAABkcnMv&#10;ZG93bnJldi54bWxQSwUGAAAAAAQABAD1AAAAigMAAAAA&#10;" strokecolor="#7f7f7f"/>
                <v:rect id="Rectangle 132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SSv8YA&#10;AADcAAAADwAAAGRycy9kb3ducmV2LnhtbESPT2sCMRTE74V+h/AKXkSzKhXZGsUKongQ6z88vm5e&#10;dxc3L0sSdf32TUHocZiZ3zDjaWMqcSPnS8sKet0EBHFmdcm5gsN+0RmB8AFZY2WZFDzIw3Ty+jLG&#10;VNs7f9FtF3IRIexTVFCEUKdS+qwgg75ra+Lo/VhnMETpcqkd3iPcVLKfJENpsOS4UGBN84Kyy+5q&#10;FHxuXPt77WZtf5KjY33u8faSLJVqvTWzDxCBmvAffrZXWsHwfQ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7SSv8YAAADcAAAADwAAAAAAAAAAAAAAAACYAgAAZHJz&#10;L2Rvd25yZXYueG1sUEsFBgAAAAAEAAQA9QAAAIsDAAAAAA==&#10;" strokecolor="#7f7f7f"/>
                <v:rect id="Rectangle 133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0Ky8YA&#10;AADcAAAADwAAAGRycy9kb3ducmV2LnhtbESPT2sCMRTE74V+h/AKXkSzihXZGsUKongQ6z88vm5e&#10;dxc3L0sSdf32TUHocZiZ3zDjaWMqcSPnS8sKet0EBHFmdcm5gsN+0RmB8AFZY2WZFDzIw3Ty+jLG&#10;VNs7f9FtF3IRIexTVFCEUKdS+qwgg75ra+Lo/VhnMETpcqkd3iPcVLKfJENpsOS4UGBN84Kyy+5q&#10;FHxuXPt77WZtf5KjY33u8faSLJVqvTWzDxCBmvAffrZXWsHwfQ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F0Ky8YAAADcAAAADwAAAAAAAAAAAAAAAACYAgAAZHJz&#10;L2Rvd25yZXYueG1sUEsFBgAAAAAEAAQA9QAAAIsDAAAAAA==&#10;" strokecolor="#7f7f7f"/>
                <v:rect id="Rectangle 134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GvUMYA&#10;AADcAAAADwAAAGRycy9kb3ducmV2LnhtbESPT2vCQBTE74V+h+UVvIhuFBSJbsQWROmh1L94fM2+&#10;JsHs27C7xvTbdwsFj8PM/IZZLDtTi5acrywrGA0TEMS51RUXCo6H9WAGwgdkjbVlUvBDHpbZ89MC&#10;U23vvKN2HwoRIexTVFCG0KRS+rwkg35oG+LofVtnMETpCqkd3iPc1HKcJFNpsOK4UGJDbyXl1/3N&#10;KHj9cP2vd7fq+7OcnZrLiD+vyUap3ku3moMI1IVH+L+91Qqmkw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GvUMYAAADcAAAADwAAAAAAAAAAAAAAAACYAgAAZHJz&#10;L2Rvd25yZXYueG1sUEsFBgAAAAAEAAQA9QAAAIsDAAAAAA==&#10;" strokecolor="#7f7f7f"/>
                <v:rect id="Rectangle 135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MxJ8UA&#10;AADcAAAADwAAAGRycy9kb3ducmV2LnhtbESPQWsCMRSE70L/Q3gFL6JZhS6yNYoVRPEgamvp8XXz&#10;uru4eVmSqNt/bwTB4zAz3zCTWWtqcSHnK8sKhoMEBHFudcWFgq/PZX8MwgdkjbVlUvBPHmbTl84E&#10;M22vvKfLIRQiQthnqKAMocmk9HlJBv3ANsTR+7POYIjSFVI7vEa4qeUoSVJpsOK4UGJDi5Ly0+Fs&#10;FHxsXe934+Y9/y3Hx+ZnyLtTslKq+9rO30EEasMz/GivtYL0LYX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wzEnxQAAANwAAAAPAAAAAAAAAAAAAAAAAJgCAABkcnMv&#10;ZG93bnJldi54bWxQSwUGAAAAAAQABAD1AAAAigMAAAAA&#10;" strokecolor="#7f7f7f"/>
                <v:rect id="Rectangle 136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+UvMYA&#10;AADcAAAADwAAAGRycy9kb3ducmV2LnhtbESPQWvCQBSE70L/w/IEL1I3CrUS3QRbKC0eirVaenxm&#10;n0kw+zbsbjX+e1coeBxm5htmkXemESdyvrasYDxKQBAXVtdcKth+vz3OQPiArLGxTAou5CHPHnoL&#10;TLU98xedNqEUEcI+RQVVCG0qpS8qMuhHtiWO3sE6gyFKV0rt8BzhppGTJJlKgzXHhQpbeq2oOG7+&#10;jIKXTzfcr9xy6H/kbNf+jnl9TN6VGvS75RxEoC7cw//tD61g+vQM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I+UvMYAAADcAAAADwAAAAAAAAAAAAAAAACYAgAAZHJz&#10;L2Rvd25yZXYueG1sUEsFBgAAAAAEAAQA9QAAAIsDAAAAAA==&#10;" strokecolor="#7f7f7f"/>
                <v:rect id="Rectangle 137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AAzsIA&#10;AADcAAAADwAAAGRycy9kb3ducmV2LnhtbERPTYvCMBC9C/6HMIIX0VRBka5RVFhWPIjrquxxtplt&#10;i82kJFHrvzcHwePjfc8WjanEjZwvLSsYDhIQxJnVJecKjj+f/SkIH5A1VpZJwYM8LObt1gxTbe/8&#10;TbdDyEUMYZ+igiKEOpXSZwUZ9ANbE0fu3zqDIUKXS+3wHsNNJUdJMpEGS44NBda0Lii7HK5GwWrn&#10;en9bt+z5s5ye6t8h7y/Jl1LdTrP8ABGoCW/xy73RCibjuDa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EADOwgAAANwAAAAPAAAAAAAAAAAAAAAAAJgCAABkcnMvZG93&#10;bnJldi54bWxQSwUGAAAAAAQABAD1AAAAhwMAAAAA&#10;" strokecolor="#7f7f7f"/>
                <v:rect id="Rectangle 138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ylVcUA&#10;AADcAAAADwAAAGRycy9kb3ducmV2LnhtbESPT2sCMRTE74LfITyhF9GsgqJbo6ggLR7E//T4unnd&#10;Xdy8LEmq22/fFAoeh5n5DTNbNKYSd3K+tKxg0E9AEGdWl5wrOJ82vQkIH5A1VpZJwQ95WMzbrRmm&#10;2j74QPdjyEWEsE9RQRFCnUrps4IM+r6tiaP3ZZ3BEKXLpXb4iHBTyWGSjKXBkuNCgTWtC8pux2+j&#10;YLVz3c+tW3b9VU4u9ceA97fkTamXTrN8BRGoCc/wf/tdKxiPpv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XKVVxQAAANwAAAAPAAAAAAAAAAAAAAAAAJgCAABkcnMv&#10;ZG93bnJldi54bWxQSwUGAAAAAAQABAD1AAAAigMAAAAA&#10;" strokecolor="#7f7f7f"/>
                <v:rect id="Rectangle 139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rGdcIA&#10;AADcAAAADwAAAGRycy9kb3ducmV2LnhtbERPy4rCMBTdC/5DuANuRFNnUaQaxRHEwYWMr2GW1+ba&#10;FpubkkStf28WAy4P5z2dt6YWd3K+sqxgNExAEOdWV1woOB5WgzEIH5A11pZJwZM8zGfdzhQzbR+8&#10;o/s+FCKGsM9QQRlCk0np85IM+qFtiCN3sc5giNAVUjt8xHBTy88kSaXBimNDiQ0tS8qv+5tR8LV1&#10;/fPGLfr+V45Pzd+If67JWqneR7uYgAjUhrf43/2tFaRpnB/PxCMgZ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CsZ1wgAAANwAAAAPAAAAAAAAAAAAAAAAAJgCAABkcnMvZG93&#10;bnJldi54bWxQSwUGAAAAAAQABAD1AAAAhwMAAAAA&#10;" strokecolor="#7f7f7f"/>
                <v:rect id="Rectangle 140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Zj7sYA&#10;AADcAAAADwAAAGRycy9kb3ducmV2LnhtbESPzWrDMBCE74W+g9hCLiGRnYMJTpSQFkpLD6XNHzlu&#10;rK1tYq2MpNru21eBQI7DzHzDLNeDaURHzteWFaTTBARxYXXNpYL97nUyB+EDssbGMin4Iw/r1ePD&#10;EnNte/6mbhtKESHsc1RQhdDmUvqiIoN+alvi6P1YZzBE6UqpHfYRbho5S5JMGqw5LlTY0ktFxWX7&#10;axQ8f7rx+cNtxv4o54f2lPLXJXlTavQ0bBYgAg3hHr6137WCLEvheiYeAbn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Zj7sYAAADcAAAADwAAAAAAAAAAAAAAAACYAgAAZHJz&#10;L2Rvd25yZXYueG1sUEsFBgAAAAAEAAQA9QAAAIsDAAAAAA==&#10;" strokecolor="#7f7f7f"/>
                <v:rect id="Rectangle 141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T9mcYA&#10;AADcAAAADwAAAGRycy9kb3ducmV2LnhtbESPT2vCQBTE70K/w/IKvYhu9BAkZhVbEEsP4p9WPD6z&#10;zySYfRt2txq/vVsoeBxm5jdMPu9MI67kfG1ZwWiYgCAurK65VPC9Xw4mIHxA1thYJgV38jCfvfRy&#10;zLS98Zauu1CKCGGfoYIqhDaT0hcVGfRD2xJH72ydwRClK6V2eItw08hxkqTSYM1xocKWPioqLrtf&#10;o+B97fqnL7fo+4Oc/LTHEW8uyUqpt9duMQURqAvP8H/7UytI0zH8nYlHQM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T9mcYAAADcAAAADwAAAAAAAAAAAAAAAACYAgAAZHJz&#10;L2Rvd25yZXYueG1sUEsFBgAAAAAEAAQA9QAAAIsDAAAAAA==&#10;" strokecolor="#7f7f7f"/>
                <v:rect id="Rectangle 142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hYAsUA&#10;AADcAAAADwAAAGRycy9kb3ducmV2LnhtbESPQWsCMRSE70L/Q3gFL6JZLSyyNYoVRPEgamvp8XXz&#10;uru4eVmSqNt/bwTB4zAz3zCTWWtqcSHnK8sKhoMEBHFudcWFgq/PZX8MwgdkjbVlUvBPHmbTl84E&#10;M22vvKfLIRQiQthnqKAMocmk9HlJBv3ANsTR+7POYIjSFVI7vEa4qeUoSVJpsOK4UGJDi5Ly0+Fs&#10;FHxsXe934+Y9/y3Hx+ZnyLtTslKq+9rO30EEasMz/GivtYI0fYP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2FgCxQAAANwAAAAPAAAAAAAAAAAAAAAAAJgCAABkcnMv&#10;ZG93bnJldi54bWxQSwUGAAAAAAQABAD1AAAAigMAAAAA&#10;" strokecolor="#7f7f7f"/>
                <v:rect id="Rectangle 143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HAdsUA&#10;AADcAAAADwAAAGRycy9kb3ducmV2LnhtbESPQWsCMRSE70L/Q3gFL6JZpSyyNYoVRPEgamvp8XXz&#10;uru4eVmSqNt/bwTB4zAz3zCTWWtqcSHnK8sKhoMEBHFudcWFgq/PZX8MwgdkjbVlUvBPHmbTl84E&#10;M22vvKfLIRQiQthnqKAMocmk9HlJBv3ANsTR+7POYIjSFVI7vEa4qeUoSVJpsOK4UGJDi5Ly0+Fs&#10;FHxsXe934+Y9/y3Hx+ZnyLtTslKq+9rO30EEasMz/GivtYI0fYP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cB2xQAAANwAAAAPAAAAAAAAAAAAAAAAAJgCAABkcnMv&#10;ZG93bnJldi54bWxQSwUGAAAAAAQABAD1AAAAigMAAAAA&#10;" strokecolor="#7f7f7f"/>
                <v:rect id="Rectangle 144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1l7cUA&#10;AADcAAAADwAAAGRycy9kb3ducmV2LnhtbESPQWsCMRSE70L/Q3gFL6JZhS6yNYoVRPEgamvp8XXz&#10;uru4eVmSqNt/bwTB4zAz3zCTWWtqcSHnK8sKhoMEBHFudcWFgq/PZX8MwgdkjbVlUvBPHmbTl84E&#10;M22vvKfLIRQiQthnqKAMocmk9HlJBv3ANsTR+7POYIjSFVI7vEa4qeUoSVJpsOK4UGJDi5Ly0+Fs&#10;FHxsXe934+Y9/y3Hx+ZnyLtTslKq+9rO30EEasMz/GivtYI0fYP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fWXtxQAAANwAAAAPAAAAAAAAAAAAAAAAAJgCAABkcnMv&#10;ZG93bnJldi54bWxQSwUGAAAAAAQABAD1AAAAigMAAAAA&#10;" strokecolor="#7f7f7f"/>
                <v:rect id="Rectangle 145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/7msUA&#10;AADcAAAADwAAAGRycy9kb3ducmV2LnhtbESPQWvCQBSE7wX/w/KEXkQ39hAkZhUtlJYexNoqHp/Z&#10;ZxLMvg27W43/3hUEj8PMfMPk88404kzO15YVjEcJCOLC6ppLBX+/H8MJCB+QNTaWScGVPMxnvZcc&#10;M20v/EPnTShFhLDPUEEVQptJ6YuKDPqRbYmjd7TOYIjSlVI7vES4aeRbkqTSYM1xocKW3isqTpt/&#10;o2C5coPDt1sM/E5Otu1+zOtT8qnUa79bTEEE6sIz/Gh/aQVpmsL9TDwCcn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r/uaxQAAANwAAAAPAAAAAAAAAAAAAAAAAJgCAABkcnMv&#10;ZG93bnJldi54bWxQSwUGAAAAAAQABAD1AAAAigMAAAAA&#10;" strokecolor="#7f7f7f"/>
                <v:rect id="Rectangle 146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NeAcYA&#10;AADcAAAADwAAAGRycy9kb3ducmV2LnhtbESPQWvCQBSE74X+h+UVvIhu9JBK6hpSQRQPxdpaenzN&#10;vibB7Nuwu2r6711B6HGYmW+Yed6bVpzJ+caygsk4AUFcWt1wpeDzYzWagfABWWNrmRT8kYd88fgw&#10;x0zbC7/TeR8qESHsM1RQh9BlUvqyJoN+bDvi6P1aZzBE6SqpHV4i3LRymiSpNNhwXKixo2VN5XF/&#10;Mgpe39zwZ+uKof+Ss0P3PeHdMVkrNXjqixcQgfrwH763N1pBmj7D7Uw8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NeAcYAAADcAAAADwAAAAAAAAAAAAAAAACYAgAAZHJz&#10;L2Rvd25yZXYueG1sUEsFBgAAAAAEAAQA9QAAAIsDAAAAAA==&#10;" strokecolor="#7f7f7f"/>
                <v:rect id="Rectangle 147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zKc8IA&#10;AADcAAAADwAAAGRycy9kb3ducmV2LnhtbERPy4rCMBTdC/5DuANuRFNnUaQaxRHEwYWMr2GW1+ba&#10;FpubkkStf28WAy4P5z2dt6YWd3K+sqxgNExAEOdWV1woOB5WgzEIH5A11pZJwZM8zGfdzhQzbR+8&#10;o/s+FCKGsM9QQRlCk0np85IM+qFtiCN3sc5giNAVUjt8xHBTy88kSaXBimNDiQ0tS8qv+5tR8LV1&#10;/fPGLfr+V45Pzd+If67JWqneR7uYgAjUhrf43/2tFaRpXBvPxCMgZ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fMpzwgAAANwAAAAPAAAAAAAAAAAAAAAAAJgCAABkcnMvZG93&#10;bnJldi54bWxQSwUGAAAAAAQABAD1AAAAhwMAAAAA&#10;" strokecolor="#7f7f7f"/>
                <v:rect id="Rectangle 148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Bv6MYA&#10;AADcAAAADwAAAGRycy9kb3ducmV2LnhtbESPQWvCQBSE7wX/w/KEXqRu7CFo6ibYgig9lFar9PjM&#10;PpNg9m3YXTX9925B6HGYmW+YedGbVlzI+caygsk4AUFcWt1wpeB7u3yagvABWWNrmRT8kociHzzM&#10;MdP2yl902YRKRAj7DBXUIXSZlL6syaAf2444ekfrDIYoXSW1w2uEm1Y+J0kqDTYcF2rs6K2m8rQ5&#10;GwWvH250eHeLkd/L6a77mfDnKVkp9TjsFy8gAvXhP3xvr7WCNJ3B35l4BGR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DBv6MYAAADcAAAADwAAAAAAAAAAAAAAAACYAgAAZHJz&#10;L2Rvd25yZXYueG1sUEsFBgAAAAAEAAQA9QAAAIsDAAAAAA==&#10;" strokecolor="#7f7f7f"/>
                <v:rect id="Rectangle 149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NQqMQA&#10;AADcAAAADwAAAGRycy9kb3ducmV2LnhtbERPz2vCMBS+D/wfwhN2EU27QyedUVQQZYexOZUd35q3&#10;trR5KUm03X+/HAYeP77fi9VgWnEj52vLCtJZAoK4sLrmUsHpczedg/ABWWNrmRT8kofVcvSwwFzb&#10;nj/odgyliCHsc1RQhdDlUvqiIoN+ZjviyP1YZzBE6EqpHfYx3LTyKUkyabDm2FBhR9uKiuZ4NQo2&#10;b27y/erWE3+R83P3lfJ7k+yVehwP6xcQgYZwF/+7D1pB9hznxzPxCM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TUKjEAAAA3AAAAA8AAAAAAAAAAAAAAAAAmAIAAGRycy9k&#10;b3ducmV2LnhtbFBLBQYAAAAABAAEAPUAAACJAwAAAAA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3A63F262" wp14:editId="27567AB6">
                <wp:simplePos x="0" y="0"/>
                <wp:positionH relativeFrom="column">
                  <wp:posOffset>2306320</wp:posOffset>
                </wp:positionH>
                <wp:positionV relativeFrom="paragraph">
                  <wp:posOffset>223520</wp:posOffset>
                </wp:positionV>
                <wp:extent cx="1729740" cy="1729740"/>
                <wp:effectExtent l="10795" t="13970" r="12065" b="8890"/>
                <wp:wrapNone/>
                <wp:docPr id="597" name="Group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598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3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9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1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Rectangle 171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8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0" o:spid="_x0000_s1026" style="position:absolute;margin-left:181.6pt;margin-top:17.6pt;width:136.2pt;height:136.2pt;z-index:251676672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">
                <v:rect id="Rectangle 151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zbKMQA&#10;AADcAAAADwAAAGRycy9kb3ducmV2LnhtbERPy2rCQBTdF/yH4QpupE4sWGx0EmyhKC7Epg9c3mZu&#10;k2DmTpgZNf69sxC6PJz3Mu9NK87kfGNZwXSSgCAurW64UvD1+f44B+EDssbWMim4koc8GzwsMdX2&#10;wh90LkIlYgj7FBXUIXSplL6syaCf2I44cn/WGQwRukpqh5cYblr5lCTP0mDDsaHGjt5qKo/FySh4&#10;3bnx79atxv5Hzr+7w5T3x2St1GjYrxYgAvXhX3x3b7SC2UtcG8/EIy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M2yjEAAAA3AAAAA8AAAAAAAAAAAAAAAAAmAIAAGRycy9k&#10;b3ducmV2LnhtbFBLBQYAAAAABAAEAPUAAACJAwAAAAA=&#10;" strokecolor="#7f7f7f"/>
                <v:rect id="Rectangle 152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B+s8YA&#10;AADcAAAADwAAAGRycy9kb3ducmV2LnhtbESPT2sCMRTE74V+h/AKXkSzChbdGsUKongQ6z88vm5e&#10;dxc3L0sSdf32TUHocZiZ3zDjaWMqcSPnS8sKet0EBHFmdcm5gsN+0RmC8AFZY2WZFDzIw3Ty+jLG&#10;VNs7f9FtF3IRIexTVFCEUKdS+qwgg75ra+Lo/VhnMETpcqkd3iPcVLKfJO/SYMlxocCa5gVll93V&#10;KPjcuPb32s3a/iSHx/rc4+0lWSrVemtmHyACNeE//GyvtILBaAR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sB+s8YAAADcAAAADwAAAAAAAAAAAAAAAACYAgAAZHJz&#10;L2Rvd25yZXYueG1sUEsFBgAAAAAEAAQA9QAAAIsDAAAAAA==&#10;" strokecolor="#7f7f7f"/>
                <v:rect id="Rectangle 153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j1cMA&#10;AADcAAAADwAAAGRycy9kb3ducmV2LnhtbERPz2vCMBS+C/4P4Qm7iCbuIFKNpQpjw4Oo07HjW/PW&#10;FpuXkmTa/ffLQdjx4/u9ynvbihv50DjWMJsqEMSlMw1XGs7vL5MFiBCRDbaOScMvBcjXw8EKM+Pu&#10;fKTbKVYihXDIUEMdY5dJGcqaLIap64gT9+28xZigr6TxeE/htpXPSs2lxYZTQ40dbWsqr6cfq2Gz&#10;9+OvnS/G4UMuLt3njA9X9ar106gvliAi9fFf/HC/GQ1zleanM+kI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j1cMAAADcAAAADwAAAAAAAAAAAAAAAACYAgAAZHJzL2Rv&#10;d25yZXYueG1sUEsFBgAAAAAEAAQA9QAAAIgDAAAAAA==&#10;" strokecolor="#7f7f7f"/>
                <v:rect id="Rectangle 154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mGTsUA&#10;AADcAAAADwAAAGRycy9kb3ducmV2LnhtbESPQWsCMRSE74X+h/AKXkST9SCyGkULpcVDaW0Vj8/N&#10;c3dx87IkUbf/vhEEj8PMfMPMFp1txIV8qB1ryIYKBHHhTM2lht+ft8EERIjIBhvHpOGPAizmz08z&#10;zI278jddNrEUCcIhRw1VjG0uZSgqshiGriVO3tF5izFJX0rj8ZrgtpEjpcbSYs1pocKWXisqTpuz&#10;1bD69P3D2i/7YScn23af8ddJvWvde+mWUxCRuvgI39sfRsNYZXA7k46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YZOxQAAANwAAAAPAAAAAAAAAAAAAAAAAJgCAABkcnMv&#10;ZG93bnJldi54bWxQSwUGAAAAAAQABAD1AAAAigMAAAAA&#10;" strokecolor="#7f7f7f"/>
                <v:rect id="Rectangle 155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sYOcYA&#10;AADcAAAADwAAAGRycy9kb3ducmV2LnhtbESPQWsCMRSE74X+h/CEXkST3YPIahQtlJYeSmtVPD43&#10;z93FzcuSpLr9940g9DjMzDfMfNnbVlzIh8axhmysQBCXzjRcadh+v4ymIEJENtg6Jg2/FGC5eHyY&#10;Y2Hclb/osomVSBAOBWqoY+wKKUNZk8Uwdh1x8k7OW4xJ+koaj9cEt63MlZpIiw2nhRo7eq6pPG9+&#10;rIb1hx8e3/1qGPZyuusOGX+e1avWT4N+NQMRqY//4Xv7zWiYqBxuZ9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0sYOcYAAADcAAAADwAAAAAAAAAAAAAAAACYAgAAZHJz&#10;L2Rvd25yZXYueG1sUEsFBgAAAAAEAAQA9QAAAIsDAAAAAA==&#10;" strokecolor="#7f7f7f"/>
                <v:rect id="Rectangle 156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e9osYA&#10;AADcAAAADwAAAGRycy9kb3ducmV2LnhtbESPT2sCMRTE74V+h/AKXqQmKsiyNYotFMWDVPuHHl83&#10;r7uLm5clibp+eyMIHoeZ+Q0znXe2EUfyoXasYThQIIgLZ2ouNXx9vj9nIEJENtg4Jg1nCjCfPT5M&#10;MTfuxFs67mIpEoRDjhqqGNtcylBUZDEMXEucvH/nLcYkfSmNx1OC20aOlJpIizWnhQpbequo2O8O&#10;VsPrxvf/1n7RDz8y+25/h/yxV0ute0/d4gVEpC7ew7f2ymiYqDFcz6Qj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Ae9osYAAADcAAAADwAAAAAAAAAAAAAAAACYAgAAZHJz&#10;L2Rvd25yZXYueG1sUEsFBgAAAAAEAAQA9QAAAIsDAAAAAA==&#10;" strokecolor="#7f7f7f"/>
                <v:rect id="Rectangle 157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4l1sYA&#10;AADcAAAADwAAAGRycy9kb3ducmV2LnhtbESPT2sCMRTE74V+h/AKXqQmisiyNYotFMWDVPuHHl83&#10;r7uLm5clibp+eyMIHoeZ+Q0znXe2EUfyoXasYThQIIgLZ2ouNXx9vj9nIEJENtg4Jg1nCjCfPT5M&#10;MTfuxFs67mIpEoRDjhqqGNtcylBUZDEMXEucvH/nLcYkfSmNx1OC20aOlJpIizWnhQpbequo2O8O&#10;VsPrxvf/1n7RDz8y+25/h/yxV0ute0/d4gVEpC7ew7f2ymiYqDFcz6Qj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+4l1sYAAADcAAAADwAAAAAAAAAAAAAAAACYAgAAZHJz&#10;L2Rvd25yZXYueG1sUEsFBgAAAAAEAAQA9QAAAIsDAAAAAA==&#10;" strokecolor="#7f7f7f"/>
                <v:rect id="Rectangle 158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KATcYA&#10;AADcAAAADwAAAGRycy9kb3ducmV2LnhtbESPT2sCMRTE74V+h/AKXqQmCsqyNYotFMWDVPuHHl83&#10;r7uLm5clibp+eyMIHoeZ+Q0znXe2EUfyoXasYThQIIgLZ2ouNXx9vj9nIEJENtg4Jg1nCjCfPT5M&#10;MTfuxFs67mIpEoRDjhqqGNtcylBUZDEMXEucvH/nLcYkfSmNx1OC20aOlJpIizWnhQpbequo2O8O&#10;VsPrxvf/1n7RDz8y+25/h/yxV0ute0/d4gVEpC7ew7f2ymiYqDFcz6Qj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KKATcYAAADcAAAADwAAAAAAAAAAAAAAAACYAgAAZHJz&#10;L2Rvd25yZXYueG1sUEsFBgAAAAAEAAQA9QAAAIsDAAAAAA==&#10;" strokecolor="#7f7f7f"/>
                <v:rect id="Rectangle 159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AeOsUA&#10;AADcAAAADwAAAGRycy9kb3ducmV2LnhtbESPQWsCMRSE74X+h/AKXkQTPSyyGkULRemhtLaKx+fm&#10;ubu4eVmSVLf/vhEEj8PMfMPMFp1txIV8qB1rGA0VCOLCmZpLDT/fb4MJiBCRDTaOScMfBVjMn59m&#10;mBt35S+6bGMpEoRDjhqqGNtcylBUZDEMXUucvJPzFmOSvpTG4zXBbSPHSmXSYs1pocKWXisqzttf&#10;q2H14fvHd7/sh72c7NrDiD/Paq1176VbTkFE6uIjfG9vjIZMZXA7k46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cB46xQAAANwAAAAPAAAAAAAAAAAAAAAAAJgCAABkcnMv&#10;ZG93bnJldi54bWxQSwUGAAAAAAQABAD1AAAAigMAAAAA&#10;" strokecolor="#7f7f7f"/>
                <v:rect id="Rectangle 160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y7ocYA&#10;AADcAAAADwAAAGRycy9kb3ducmV2LnhtbESPQWsCMRSE74L/ITyhF6mJPeiyNYoK0tJDsWqLx+fm&#10;ubu4eVmSVLf/vikIPQ4z8w0zW3S2EVfyoXasYTxSIIgLZ2ouNRz2m8cMRIjIBhvHpOGHAizm/d4M&#10;c+Nu/EHXXSxFgnDIUUMVY5tLGYqKLIaRa4mTd3beYkzSl9J4vCW4beSTUhNpsea0UGFL64qKy+7b&#10;ali9++HpzS+H4Utmn+1xzNuLetH6YdAtn0FE6uJ/+N5+NRomagp/Z9IR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zy7ocYAAADcAAAADwAAAAAAAAAAAAAAAACYAgAAZHJz&#10;L2Rvd25yZXYueG1sUEsFBgAAAAAEAAQA9QAAAIsDAAAAAA==&#10;" strokecolor="#7f7f7f"/>
                <v:rect id="Rectangle 161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Mv08MA&#10;AADcAAAADwAAAGRycy9kb3ducmV2LnhtbERPz2vCMBS+C/4P4Qm7iCbuIFKNpQpjw4Oo07HjW/PW&#10;FpuXkmTa/ffLQdjx4/u9ynvbihv50DjWMJsqEMSlMw1XGs7vL5MFiBCRDbaOScMvBcjXw8EKM+Pu&#10;fKTbKVYihXDIUEMdY5dJGcqaLIap64gT9+28xZigr6TxeE/htpXPSs2lxYZTQ40dbWsqr6cfq2Gz&#10;9+OvnS/G4UMuLt3njA9X9ar106gvliAi9fFf/HC/GQ1zldamM+kI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Mv08MAAADcAAAADwAAAAAAAAAAAAAAAACYAgAAZHJzL2Rv&#10;d25yZXYueG1sUEsFBgAAAAAEAAQA9QAAAIgDAAAAAA==&#10;" strokecolor="#7f7f7f"/>
                <v:rect id="Rectangle 162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KSMUA&#10;AADcAAAADwAAAGRycy9kb3ducmV2LnhtbESPT2sCMRTE74LfITzBi9RED2K3RlFBFA9i7R96fN28&#10;7i5uXpYk6vrtG6HQ4zAzv2Fmi9bW4ko+VI41jIYKBHHuTMWFhve3zdMURIjIBmvHpOFOARbzbmeG&#10;mXE3fqXrKRYiQThkqKGMscmkDHlJFsPQNcTJ+3HeYkzSF9J4vCW4reVYqYm0WHFaKLGhdUn5+XSx&#10;GlYHP/je++UgfMrpR/M14uNZbbXu99rlC4hIbfwP/7V3RsNEPcPjTDoCc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74pIxQAAANwAAAAPAAAAAAAAAAAAAAAAAJgCAABkcnMv&#10;ZG93bnJldi54bWxQSwUGAAAAAAQABAD1AAAAigMAAAAA&#10;" strokecolor="#7f7f7f"/>
                <v:rect id="Rectangle 163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y1CMMA&#10;AADcAAAADwAAAGRycy9kb3ducmV2LnhtbERPz2vCMBS+C/4P4Q12kTXtDkW6RnGCODzIrDp2fGve&#10;2mLzUpJMu/9+OQw8fny/y+VoenEl5zvLCrIkBUFcW91xo+B03DzNQfiArLG3TAp+ycNyMZ2UWGh7&#10;4wNdq9CIGMK+QAVtCEMhpa9bMugTOxBH7ts6gyFC10jt8BbDTS+f0zSXBjuODS0OtG6pvlQ/RsHr&#10;3s2+dm418x9yfh4+M36/pFulHh/G1QuIQGO4i//db1pBnsX58Uw8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Qy1CMMAAADcAAAADwAAAAAAAAAAAAAAAACYAgAAZHJzL2Rv&#10;d25yZXYueG1sUEsFBgAAAAAEAAQA9QAAAIgDAAAAAA==&#10;" strokecolor="#7f7f7f"/>
                <v:rect id="Rectangle 164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AQk8YA&#10;AADcAAAADwAAAGRycy9kb3ducmV2LnhtbESPQWvCQBSE74X+h+UVvIhu4kEkzRpSQVo8SKtWenzN&#10;vibB7Nuwu2r8991CweMwM98weTGYTlzI+daygnSagCCurG65VnDYrycLED4ga+wsk4IbeSiWjw85&#10;Ztpe+YMuu1CLCGGfoYImhD6T0lcNGfRT2xNH78c6gyFKV0vt8BrhppOzJJlLgy3HhQZ7WjVUnXZn&#10;o+Bl68bfG1eO/VEuPvuvlN9PyatSo6ehfAYRaAj38H/7TSuYpyn8nY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kAQk8YAAADcAAAADwAAAAAAAAAAAAAAAACYAgAAZHJz&#10;L2Rvd25yZXYueG1sUEsFBgAAAAAEAAQA9QAAAIsDAAAAAA==&#10;" strokecolor="#7f7f7f"/>
                <v:rect id="Rectangle 165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KO5McA&#10;AADcAAAADwAAAGRycy9kb3ducmV2LnhtbESPT2vCQBTE7wW/w/KEXsRs4kEkZiMqlJYeSuuf0uNr&#10;9jUJZt+G3a2m374rCB6HmfkNU6wG04kzOd9aVpAlKQjiyuqWawWH/dN0AcIHZI2dZVLwRx5W5eih&#10;wFzbC3/QeRdqESHsc1TQhNDnUvqqIYM+sT1x9H6sMxiidLXUDi8Rbjo5S9O5NNhyXGiwp21D1Wn3&#10;axRs3tzk+9WtJ/5TLo79V8bvp/RZqcfxsF6CCDSEe/jWftEK5tkMrm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aSjuTHAAAA3AAAAA8AAAAAAAAAAAAAAAAAmAIAAGRy&#10;cy9kb3ducmV2LnhtbFBLBQYAAAAABAAEAPUAAACMAwAAAAA=&#10;" strokecolor="#7f7f7f"/>
                <v:rect id="Rectangle 166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4rf8YA&#10;AADcAAAADwAAAGRycy9kb3ducmV2LnhtbESPQWvCQBSE70L/w/IKvYhuYkEkdQ2pIJYeRG0tPb5m&#10;X5Ng9m3Y3Wr6711B8DjMzDfMPO9NK07kfGNZQTpOQBCXVjdcKfj8WI1mIHxA1thaJgX/5CFfPAzm&#10;mGl75h2d9qESEcI+QwV1CF0mpS9rMujHtiOO3q91BkOUrpLa4TnCTSsnSTKVBhuOCzV2tKypPO7/&#10;jILXjRv+vLti6L/k7NB9p7w9Jmulnh774gVEoD7cw7f2m1YwTZ/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4rf8YAAADcAAAADwAAAAAAAAAAAAAAAACYAgAAZHJz&#10;L2Rvd25yZXYueG1sUEsFBgAAAAAEAAQA9QAAAIsDAAAAAA==&#10;" strokecolor="#7f7f7f"/>
                <v:rect id="Rectangle 167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ezC8YA&#10;AADcAAAADwAAAGRycy9kb3ducmV2LnhtbESPQWvCQBSE70L/w/IKvYhuIkUkdQ2pIJYeRG0tPb5m&#10;X5Ng9m3Y3Wr6711B8DjMzDfMPO9NK07kfGNZQTpOQBCXVjdcKfj8WI1mIHxA1thaJgX/5CFfPAzm&#10;mGl75h2d9qESEcI+QwV1CF0mpS9rMujHtiOO3q91BkOUrpLa4TnCTSsnSTKVBhuOCzV2tKypPO7/&#10;jILXjRv+vLti6L/k7NB9p7w9Jmulnh774gVEoD7cw7f2m1YwTZ/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jezC8YAAADcAAAADwAAAAAAAAAAAAAAAACYAgAAZHJz&#10;L2Rvd25yZXYueG1sUEsFBgAAAAAEAAQA9QAAAIsDAAAAAA==&#10;" strokecolor="#7f7f7f"/>
                <v:rect id="Rectangle 168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sWkMYA&#10;AADcAAAADwAAAGRycy9kb3ducmV2LnhtbESPQWvCQBSE70L/w/IKvYhuIlQkdQ2pIJYeRG0tPb5m&#10;X5Ng9m3Y3Wr6711B8DjMzDfMPO9NK07kfGNZQTpOQBCXVjdcKfj8WI1mIHxA1thaJgX/5CFfPAzm&#10;mGl75h2d9qESEcI+QwV1CF0mpS9rMujHtiOO3q91BkOUrpLa4TnCTSsnSTKVBhuOCzV2tKypPO7/&#10;jILXjRv+vLti6L/k7NB9p7w9Jmulnh774gVEoD7cw7f2m1YwTZ/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sWkMYAAADcAAAADwAAAAAAAAAAAAAAAACYAgAAZHJz&#10;L2Rvd25yZXYueG1sUEsFBgAAAAAEAAQA9QAAAIsDAAAAAA==&#10;" strokecolor="#7f7f7f"/>
                <v:rect id="Rectangle 169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mI58YA&#10;AADcAAAADwAAAGRycy9kb3ducmV2LnhtbESPzWrDMBCE74W+g9hCLiGRnYMJTpSQFkpLD6XNHzlu&#10;rK1tYq2MpNru21eBQI7DzHzDLNeDaURHzteWFaTTBARxYXXNpYL97nUyB+EDssbGMin4Iw/r1ePD&#10;EnNte/6mbhtKESHsc1RQhdDmUvqiIoN+alvi6P1YZzBE6UqpHfYRbho5S5JMGqw5LlTY0ktFxWX7&#10;axQ8f7rx+cNtxv4o54f2lPLXJXlTavQ0bBYgAg3hHr6137WCLM3geiYeAbn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mI58YAAADcAAAADwAAAAAAAAAAAAAAAACYAgAAZHJz&#10;L2Rvd25yZXYueG1sUEsFBgAAAAAEAAQA9QAAAIsDAAAAAA==&#10;" strokecolor="#7f7f7f"/>
                <v:rect id="Rectangle 170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UtfMYA&#10;AADcAAAADwAAAGRycy9kb3ducmV2LnhtbESPQWvCQBSE74L/YXkFL6KbeFBJXUMsFEsPpdpaenzN&#10;vibB7Nuwu2r6712h4HGYmW+YVd6bVpzJ+caygnSagCAurW64UvD58TxZgvABWWNrmRT8kYd8PRys&#10;MNP2wjs670MlIoR9hgrqELpMSl/WZNBPbUccvV/rDIYoXSW1w0uEm1bOkmQuDTYcF2rs6Kmm8rg/&#10;GQWbNzf+eXXF2H/J5aH7Tvn9mGyVGj30xSOIQH24h//bL1rBPF3A7Uw8AnJ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UtfMYAAADcAAAADwAAAAAAAAAAAAAAAACYAgAAZHJz&#10;L2Rvd25yZXYueG1sUEsFBgAAAAAEAAQA9QAAAIsDAAAAAA==&#10;" strokecolor="#7f7f7f"/>
                <v:rect id="Rectangle 171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q5DsMA&#10;AADcAAAADwAAAGRycy9kb3ducmV2LnhtbERPz2vCMBS+C/4P4Q12kTXtDkW6RnGCODzIrDp2fGve&#10;2mLzUpJMu/9+OQw8fny/y+VoenEl5zvLCrIkBUFcW91xo+B03DzNQfiArLG3TAp+ycNyMZ2UWGh7&#10;4wNdq9CIGMK+QAVtCEMhpa9bMugTOxBH7ts6gyFC10jt8BbDTS+f0zSXBjuODS0OtG6pvlQ/RsHr&#10;3s2+dm418x9yfh4+M36/pFulHh/G1QuIQGO4i//db1pBnsW18Uw8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3q5DsMAAADcAAAADwAAAAAAAAAAAAAAAACYAgAAZHJzL2Rv&#10;d25yZXYueG1sUEsFBgAAAAAEAAQA9QAAAIgDAAAAAA==&#10;" strokecolor="#7f7f7f"/>
                <v:rect id="Rectangle 172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YclcYA&#10;AADcAAAADwAAAGRycy9kb3ducmV2LnhtbESPQWvCQBSE70L/w/IKvUjdpAexqRuxBVE8iNoqPb5m&#10;X5Ng9m3YXWP8912h4HGYmW+Y6aw3jejI+dqygnSUgCAurK65VPD1uXiegPABWWNjmRRcycMsfxhM&#10;MdP2wjvq9qEUEcI+QwVVCG0mpS8qMuhHtiWO3q91BkOUrpTa4SXCTSNfkmQsDdYcFyps6aOi4rQ/&#10;GwXvGzf8Wbv50B/l5NB+p7w9JUulnh77+RuIQH24h//bK61gnL7C7Uw8AjL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DYclcYAAADcAAAADwAAAAAAAAAAAAAAAACYAgAAZHJz&#10;L2Rvd25yZXYueG1sUEsFBgAAAAAEAAQA9QAAAIsDAAAAAA==&#10;" strokecolor="#7f7f7f"/>
                <v:rect id="Rectangle 173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B/tcMA&#10;AADcAAAADwAAAGRycy9kb3ducmV2LnhtbERPz2vCMBS+D/wfwhO8yJrqoUg1FR2MDQ/i3Bw7vjXP&#10;tti8lCTa7r9fDoLHj+/3aj2YVtzI+cayglmSgiAurW64UvD1+fq8AOEDssbWMin4Iw/rYvS0wlzb&#10;nj/odgyViCHsc1RQh9DlUvqyJoM+sR1x5M7WGQwRukpqh30MN62cp2kmDTYcG2rs6KWm8nK8GgXb&#10;vZv+7txm6r/l4tT9zPhwSd+UmoyHzRJEoCE8xHf3u1aQzeP8eC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B/tcMAAADcAAAADwAAAAAAAAAAAAAAAACYAgAAZHJzL2Rv&#10;d25yZXYueG1sUEsFBgAAAAAEAAQA9QAAAIgDAAAAAA==&#10;" strokecolor="#7f7f7f"/>
                <v:rect id="Rectangle 174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zaLscA&#10;AADcAAAADwAAAGRycy9kb3ducmV2LnhtbESPT2vCQBTE7wW/w/KEXsRs4kEkZiMqlJYeSuuf0uNr&#10;9jUJZt+G3a2m374rCB6HmfkNU6wG04kzOd9aVpAlKQjiyuqWawWH/dN0AcIHZI2dZVLwRx5W5eih&#10;wFzbC3/QeRdqESHsc1TQhNDnUvqqIYM+sT1x9H6sMxiidLXUDi8Rbjo5S9O5NNhyXGiwp21D1Wn3&#10;axRs3tzk+9WtJ/5TLo79V8bvp/RZqcfxsF6CCDSEe/jWftEK5rMMrm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s2i7HAAAA3AAAAA8AAAAAAAAAAAAAAAAAmAIAAGRy&#10;cy9kb3ducmV2LnhtbFBLBQYAAAAABAAEAPUAAACMAwAAAAA=&#10;" strokecolor="#7f7f7f"/>
                <v:rect id="Rectangle 175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5EWccA&#10;AADcAAAADwAAAGRycy9kb3ducmV2LnhtbESPT2vCQBTE7wW/w/KEXsRszEEkZiMqlJYeSuuf0uNr&#10;9jUJZt+G3a2m374rCB6HmfkNU6wG04kzOd9aVjBLUhDEldUt1woO+6fpAoQPyBo7y6TgjzysytFD&#10;gbm2F/6g8y7UIkLY56igCaHPpfRVQwZ9Ynvi6P1YZzBE6WqpHV4i3HQyS9O5NNhyXGiwp21D1Wn3&#10;axRs3tzk+9WtJ/5TLo7914zfT+mzUo/jYb0EEWgI9/Ct/aIVzLMMrm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+RFnHAAAA3AAAAA8AAAAAAAAAAAAAAAAAmAIAAGRy&#10;cy9kb3ducmV2LnhtbFBLBQYAAAAABAAEAPUAAACMAwAAAAA=&#10;" strokecolor="#7f7f7f"/>
                <v:rect id="Rectangle 176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LhwsUA&#10;AADcAAAADwAAAGRycy9kb3ducmV2LnhtbESPT2sCMRTE74V+h/AKXkSzWhBZjWILoniQ+hePr5vX&#10;3cXNy5JE3X57Iwgeh5n5DTOeNqYSV3K+tKyg101AEGdWl5wr2O/mnSEIH5A1VpZJwT95mE7e38aY&#10;anvjDV23IRcRwj5FBUUIdSqlzwoy6Lu2Jo7en3UGQ5Qul9rhLcJNJftJMpAGS44LBdb0XVB23l6M&#10;gq+1a/+u3Kztj3J4qE89/jknC6VaH81sBCJQE17hZ3upFQz6n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suHCxQAAANwAAAAPAAAAAAAAAAAAAAAAAJgCAABkcnMv&#10;ZG93bnJldi54bWxQSwUGAAAAAAQABAD1AAAAigMAAAAA&#10;" strokecolor="#7f7f7f"/>
                <v:rect id="Rectangle 177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t5tsUA&#10;AADcAAAADwAAAGRycy9kb3ducmV2LnhtbESPT2sCMRTE74V+h/AKXkSzShFZjWILoniQ+hePr5vX&#10;3cXNy5JE3X57Iwgeh5n5DTOeNqYSV3K+tKyg101AEGdWl5wr2O/mnSEIH5A1VpZJwT95mE7e38aY&#10;anvjDV23IRcRwj5FBUUIdSqlzwoy6Lu2Jo7en3UGQ5Qul9rhLcJNJftJMpAGS44LBdb0XVB23l6M&#10;gq+1a/+u3Kztj3J4qE89/jknC6VaH81sBCJQE17hZ3upFQz6n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W3m2xQAAANwAAAAPAAAAAAAAAAAAAAAAAJgCAABkcnMv&#10;ZG93bnJldi54bWxQSwUGAAAAAAQABAD1AAAAigMAAAAA&#10;" strokecolor="#7f7f7f"/>
                <v:rect id="Rectangle 178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fcLcUA&#10;AADcAAAADwAAAGRycy9kb3ducmV2LnhtbESPT2sCMRTE74V+h/AKXkSzChVZjWILoniQ+hePr5vX&#10;3cXNy5JE3X57Iwgeh5n5DTOeNqYSV3K+tKyg101AEGdWl5wr2O/mnSEIH5A1VpZJwT95mE7e38aY&#10;anvjDV23IRcRwj5FBUUIdSqlzwoy6Lu2Jo7en3UGQ5Qul9rhLcJNJftJMpAGS44LBdb0XVB23l6M&#10;gq+1a/+u3Kztj3J4qE89/jknC6VaH81sBCJQE17hZ3upFQz6n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F9wtxQAAANwAAAAPAAAAAAAAAAAAAAAAAJgCAABkcnMv&#10;ZG93bnJldi54bWxQSwUGAAAAAAQABAD1AAAAigMAAAAA&#10;" strokecolor="#7f7f7f"/>
                <v:rect id="Rectangle 179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VCWsYA&#10;AADcAAAADwAAAGRycy9kb3ducmV2LnhtbESPT2vCQBTE70K/w/IKvYhu9BAkZhVbEEsP4p9WPD6z&#10;zySYfRt2txq/vVsoeBxm5jdMPu9MI67kfG1ZwWiYgCAurK65VPC9Xw4mIHxA1thYJgV38jCfvfRy&#10;zLS98Zauu1CKCGGfoYIqhDaT0hcVGfRD2xJH72ydwRClK6V2eItw08hxkqTSYM1xocKWPioqLrtf&#10;o+B97fqnL7fo+4Oc/LTHEW8uyUqpt9duMQURqAvP8H/7UytIxyn8nYlHQM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8VCWsYAAADcAAAADwAAAAAAAAAAAAAAAACYAgAAZHJz&#10;L2Rvd25yZXYueG1sUEsFBgAAAAAEAAQA9QAAAIsDAAAAAA==&#10;" strokecolor="#7f7f7f"/>
                <v:rect id="Rectangle 180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nnwcYA&#10;AADcAAAADwAAAGRycy9kb3ducmV2LnhtbESPT2sCMRTE74LfITyhF6lZPahsjaKCWHoo/qnS43Pz&#10;3F3cvCxJqttvbwTB4zAzv2Ems8ZU4krOl5YV9HsJCOLM6pJzBT/71fsYhA/IGivLpOCfPMym7dYE&#10;U21vvKXrLuQiQtinqKAIoU6l9FlBBn3P1sTRO1tnMETpcqkd3iLcVHKQJENpsOS4UGBNy4Kyy+7P&#10;KFh8u+7py827/ijHh/q3z5tLslbqrdPMP0AEasIr/Gx/agXDwQgeZ+IRk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nnwcYAAADcAAAADwAAAAAAAAAAAAAAAACYAgAAZHJz&#10;L2Rvd25yZXYueG1sUEsFBgAAAAAEAAQA9QAAAIsDAAAAAA==&#10;" strokecolor="#7f7f7f"/>
                <v:rect id="Rectangle 181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Zzs8MA&#10;AADcAAAADwAAAGRycy9kb3ducmV2LnhtbERPz2vCMBS+D/wfwhO8yJrqoUg1FR2MDQ/i3Bw7vjXP&#10;tti8lCTa7r9fDoLHj+/3aj2YVtzI+cayglmSgiAurW64UvD1+fq8AOEDssbWMin4Iw/rYvS0wlzb&#10;nj/odgyViCHsc1RQh9DlUvqyJoM+sR1x5M7WGQwRukpqh30MN62cp2kmDTYcG2rs6KWm8nK8GgXb&#10;vZv+7txm6r/l4tT9zPhwSd+UmoyHzRJEoCE8xHf3u1aQzePaeC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Zzs8MAAADcAAAADwAAAAAAAAAAAAAAAACYAgAAZHJzL2Rv&#10;d25yZXYueG1sUEsFBgAAAAAEAAQA9QAAAIgDAAAAAA==&#10;" strokecolor="#7f7f7f"/>
                <v:rect id="Rectangle 182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rWKMUA&#10;AADcAAAADwAAAGRycy9kb3ducmV2LnhtbESPT2sCMRTE7wW/Q3iCF9GsHkRXo2ihWHoo9S8en5vn&#10;7uLmZUlS3X57UxA8DjPzG2a2aEwlbuR8aVnBoJ+AIM6sLjlXsN999MYgfEDWWFkmBX/kYTFvvc0w&#10;1fbOG7ptQy4ihH2KCooQ6lRKnxVk0PdtTRy9i3UGQ5Qul9rhPcJNJYdJMpIGS44LBdb0XlB23f4a&#10;Batv1z1/uWXXH+X4UJ8G/HNN1kp12s1yCiJQE17hZ/tTKxgNJ/B/Jh4B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WtYoxQAAANwAAAAPAAAAAAAAAAAAAAAAAJgCAABkcnMv&#10;ZG93bnJldi54bWxQSwUGAAAAAAQABAD1AAAAigMAAAAA&#10;" strokecolor="#7f7f7f"/>
                <v:rect id="Rectangle 183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npaMIA&#10;AADcAAAADwAAAGRycy9kb3ducmV2LnhtbERPTYvCMBC9C/6HMIIX0VQFka5RVFhWPIjrquxxtplt&#10;i82kJFHrvzcHwePjfc8WjanEjZwvLSsYDhIQxJnVJecKjj+f/SkIH5A1VpZJwYM8LObt1gxTbe/8&#10;TbdDyEUMYZ+igiKEOpXSZwUZ9ANbE0fu3zqDIUKXS+3wHsNNJUdJMpEGS44NBda0Lii7HK5GwWrn&#10;en9bt+z5s5ye6t8h7y/Jl1LdTrP8ABGoCW/xy73RCibjOD+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uelowgAAANwAAAAPAAAAAAAAAAAAAAAAAJgCAABkcnMvZG93&#10;bnJldi54bWxQSwUGAAAAAAQABAD1AAAAhwMAAAAA&#10;" strokecolor="#7f7f7f"/>
                <v:rect id="Rectangle 184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VM88YA&#10;AADcAAAADwAAAGRycy9kb3ducmV2LnhtbESPQWvCQBSE70L/w/IKvYhuYkEkdQ2pIJYeRG0tPb5m&#10;X5Ng9m3Y3Wr6711B8DjMzDfMPO9NK07kfGNZQTpOQBCXVjdcKfj8WI1mIHxA1thaJgX/5CFfPAzm&#10;mGl75h2d9qESEcI+QwV1CF0mpS9rMujHtiOO3q91BkOUrpLa4TnCTSsnSTKVBhuOCzV2tKypPO7/&#10;jILXjRv+vLti6L/k7NB9p7w9Jmulnh774gVEoD7cw7f2m1YwfU7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VM88YAAADcAAAADwAAAAAAAAAAAAAAAACYAgAAZHJz&#10;L2Rvd25yZXYueG1sUEsFBgAAAAAEAAQA9QAAAIsDAAAAAA==&#10;" strokecolor="#7f7f7f"/>
                <v:rect id="Rectangle 185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fShMUA&#10;AADcAAAADwAAAGRycy9kb3ducmV2LnhtbESPT2sCMRTE74V+h/AKXkSzWhBZjWILoniQ+hePr5vX&#10;3cXNy5JE3X57Iwgeh5n5DTOeNqYSV3K+tKyg101AEGdWl5wr2O/mnSEIH5A1VpZJwT95mE7e38aY&#10;anvjDV23IRcRwj5FBUUIdSqlzwoy6Lu2Jo7en3UGQ5Qul9rhLcJNJftJMpAGS44LBdb0XVB23l6M&#10;gq+1a/+u3Kztj3J4qE89/jknC6VaH81sBCJQE17hZ3upFQw++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J9KExQAAANwAAAAPAAAAAAAAAAAAAAAAAJgCAABkcnMv&#10;ZG93bnJldi54bWxQSwUGAAAAAAQABAD1AAAAigMAAAAA&#10;" strokecolor="#7f7f7f"/>
                <v:rect id="Rectangle 186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t3H8YA&#10;AADcAAAADwAAAGRycy9kb3ducmV2LnhtbESPT2vCQBTE74V+h+UVvIhuVBCJbsQWROmh1L94fM2+&#10;JsHs27C7xvTbdwsFj8PM/IZZLDtTi5acrywrGA0TEMS51RUXCo6H9WAGwgdkjbVlUvBDHpbZ89MC&#10;U23vvKN2HwoRIexTVFCG0KRS+rwkg35oG+LofVtnMETpCqkd3iPc1HKcJFNpsOK4UGJDbyXl1/3N&#10;KHj9cP2vd7fq+7OcnZrLiD+vyUap3ku3moMI1IVH+L+91Qqmkw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t3H8YAAADcAAAADwAAAAAAAAAAAAAAAACYAgAAZHJz&#10;L2Rvd25yZXYueG1sUEsFBgAAAAAEAAQA9QAAAIsD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BAE5B2E" wp14:editId="2AECBCFE">
                <wp:simplePos x="0" y="0"/>
                <wp:positionH relativeFrom="column">
                  <wp:posOffset>288290</wp:posOffset>
                </wp:positionH>
                <wp:positionV relativeFrom="paragraph">
                  <wp:posOffset>223520</wp:posOffset>
                </wp:positionV>
                <wp:extent cx="1729740" cy="1729740"/>
                <wp:effectExtent l="12065" t="13970" r="10795" b="8890"/>
                <wp:wrapNone/>
                <wp:docPr id="560" name="Group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561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Rectangle 202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Rectangle 203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Rectangle 204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Rectangle 205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Rectangle 206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Rectangle 208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5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7" o:spid="_x0000_s1026" style="position:absolute;margin-left:22.7pt;margin-top:17.6pt;width:136.2pt;height:136.2pt;z-index:251675648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">
                <v:rect id="Rectangle 188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MCksYA&#10;AADcAAAADwAAAGRycy9kb3ducmV2LnhtbESPQWvCQBSE70L/w/IKvYhuIlQkdQ2pIJYeRG0tPb5m&#10;X5Ng9m3Y3Wr6711B8DjMzDfMPO9NK07kfGNZQTpOQBCXVjdcKfj8WI1mIHxA1thaJgX/5CFfPAzm&#10;mGl75h2d9qESEcI+QwV1CF0mpS9rMujHtiOO3q91BkOUrpLa4TnCTSsnSTKVBhuOCzV2tKypPO7/&#10;jILXjRv+vLti6L/k7NB9p7w9Jmulnh774gVEoD7cw7f2m1bwPE3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MCksYAAADcAAAADwAAAAAAAAAAAAAAAACYAgAAZHJz&#10;L2Rvd25yZXYueG1sUEsFBgAAAAAEAAQA9QAAAIsDAAAAAA==&#10;" strokecolor="#7f7f7f"/>
                <v:rect id="Rectangle 189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Gc5cUA&#10;AADcAAAADwAAAGRycy9kb3ducmV2LnhtbESPT2sCMRTE74V+h/AKXkSzChVZjWILoniQ+hePr5vX&#10;3cXNy5JE3X57Iwgeh5n5DTOeNqYSV3K+tKyg101AEGdWl5wr2O/mnSEIH5A1VpZJwT95mE7e38aY&#10;anvjDV23IRcRwj5FBUUIdSqlzwoy6Lu2Jo7en3UGQ5Qul9rhLcJNJftJMpAGS44LBdb0XVB23l6M&#10;gq+1a/+u3Kztj3J4qE89/jknC6VaH81sBCJQE17hZ3upFXwO+v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ZzlxQAAANwAAAAPAAAAAAAAAAAAAAAAAJgCAABkcnMv&#10;ZG93bnJldi54bWxQSwUGAAAAAAQABAD1AAAAigMAAAAA&#10;" strokecolor="#7f7f7f"/>
                <v:rect id="Rectangle 190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05fsYA&#10;AADcAAAADwAAAGRycy9kb3ducmV2LnhtbESPT2sCMRTE74V+h/AKXkSzKhXZGsUKongQ6z88vm5e&#10;dxc3L0sSdf32TUHocZiZ3zDjaWMqcSPnS8sKet0EBHFmdcm5gsN+0RmB8AFZY2WZFDzIw3Ty+jLG&#10;VNs7f9FtF3IRIexTVFCEUKdS+qwgg75ra+Lo/VhnMETpcqkd3iPcVLKfJENpsOS4UGBN84Kyy+5q&#10;FHxuXPt77WZtf5KjY33u8faSLJVqvTWzDxCBmvAffrZXWsH7cA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v05fsYAAADcAAAADwAAAAAAAAAAAAAAAACYAgAAZHJz&#10;L2Rvd25yZXYueG1sUEsFBgAAAAAEAAQA9QAAAIsDAAAAAA==&#10;" strokecolor="#7f7f7f"/>
                <v:rect id="Rectangle 191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ShCsYA&#10;AADcAAAADwAAAGRycy9kb3ducmV2LnhtbESPT2sCMRTE74V+h/AKXkSzihXZGsUKongQ6z88vm5e&#10;dxc3L0sSdf32TUHocZiZ3zDjaWMqcSPnS8sKet0EBHFmdcm5gsN+0RmB8AFZY2WZFDzIw3Ty+jLG&#10;VNs7f9FtF3IRIexTVFCEUKdS+qwgg75ra+Lo/VhnMETpcqkd3iPcVLKfJENpsOS4UGBN84Kyy+5q&#10;FHxuXPt77WZtf5KjY33u8faSLJVqvTWzDxCBmvAffrZXWsH7cA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ShCsYAAADcAAAADwAAAAAAAAAAAAAAAACYAgAAZHJz&#10;L2Rvd25yZXYueG1sUEsFBgAAAAAEAAQA9QAAAIsDAAAAAA==&#10;" strokecolor="#7f7f7f"/>
                <v:rect id="Rectangle 192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gEkcYA&#10;AADcAAAADwAAAGRycy9kb3ducmV2LnhtbESPT2vCQBTE74V+h+UVvIhuFBSJbsQWROmh1L94fM2+&#10;JsHs27C7xvTbdwsFj8PM/IZZLDtTi5acrywrGA0TEMS51RUXCo6H9WAGwgdkjbVlUvBDHpbZ89MC&#10;U23vvKN2HwoRIexTVFCG0KRS+rwkg35oG+LofVtnMETpCqkd3iPc1HKcJFNpsOK4UGJDbyXl1/3N&#10;KHj9cP2vd7fq+7OcnZrLiD+vyUap3ku3moMI1IVH+L+91Qom0w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gEkcYAAADcAAAADwAAAAAAAAAAAAAAAACYAgAAZHJz&#10;L2Rvd25yZXYueG1sUEsFBgAAAAAEAAQA9QAAAIsDAAAAAA==&#10;" strokecolor="#7f7f7f"/>
                <v:rect id="Rectangle 193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qa5sUA&#10;AADcAAAADwAAAGRycy9kb3ducmV2LnhtbESPQWsCMRSE70L/Q3gFL6JZhS6yNYoVRPEgamvp8XXz&#10;uru4eVmSqNt/bwTB4zAz3zCTWWtqcSHnK8sKhoMEBHFudcWFgq/PZX8MwgdkjbVlUvBPHmbTl84E&#10;M22vvKfLIRQiQthnqKAMocmk9HlJBv3ANsTR+7POYIjSFVI7vEa4qeUoSVJpsOK4UGJDi5Ly0+Fs&#10;FHxsXe934+Y9/y3Hx+ZnyLtTslKq+9rO30EEasMz/GivtYK3NIX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iprmxQAAANwAAAAPAAAAAAAAAAAAAAAAAJgCAABkcnMv&#10;ZG93bnJldi54bWxQSwUGAAAAAAQABAD1AAAAigMAAAAA&#10;" strokecolor="#7f7f7f"/>
                <v:rect id="Rectangle 194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Y/fcYA&#10;AADcAAAADwAAAGRycy9kb3ducmV2LnhtbESPQWvCQBSE70L/w/IEL1I3CrUS3QRbKC0eirVaenxm&#10;n0kw+zbsbjX+e1coeBxm5htmkXemESdyvrasYDxKQBAXVtdcKth+vz3OQPiArLGxTAou5CHPHnoL&#10;TLU98xedNqEUEcI+RQVVCG0qpS8qMuhHtiWO3sE6gyFKV0rt8BzhppGTJJlKgzXHhQpbeq2oOG7+&#10;jIKXTzfcr9xy6H/kbNf+jnl9TN6VGvS75RxEoC7cw//tD63gafoM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cY/fcYAAADcAAAADwAAAAAAAAAAAAAAAACYAgAAZHJz&#10;L2Rvd25yZXYueG1sUEsFBgAAAAAEAAQA9QAAAIsDAAAAAA==&#10;" strokecolor="#7f7f7f"/>
                <v:rect id="Rectangle 195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mrD8IA&#10;AADcAAAADwAAAGRycy9kb3ducmV2LnhtbERPTYvCMBC9C/6HMIIX0VRBka5RVFhWPIjrquxxtplt&#10;i82kJFHrvzcHwePjfc8WjanEjZwvLSsYDhIQxJnVJecKjj+f/SkIH5A1VpZJwYM8LObt1gxTbe/8&#10;TbdDyEUMYZ+igiKEOpXSZwUZ9ANbE0fu3zqDIUKXS+3wHsNNJUdJMpEGS44NBda0Lii7HK5GwWrn&#10;en9bt+z5s5ye6t8h7y/Jl1LdTrP8ABGoCW/xy73RCsaTuDa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WasPwgAAANwAAAAPAAAAAAAAAAAAAAAAAJgCAABkcnMvZG93&#10;bnJldi54bWxQSwUGAAAAAAQABAD1AAAAhwMAAAAA&#10;" strokecolor="#7f7f7f"/>
                <v:rect id="Rectangle 196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UOlMUA&#10;AADcAAAADwAAAGRycy9kb3ducmV2LnhtbESPT2sCMRTE74LfITyhF9GsgqJbo6ggLR7E//T4unnd&#10;Xdy8LEmq22/fFAoeh5n5DTNbNKYSd3K+tKxg0E9AEGdWl5wrOJ82vQkIH5A1VpZJwQ95WMzbrRmm&#10;2j74QPdjyEWEsE9RQRFCnUrps4IM+r6tiaP3ZZ3BEKXLpXb4iHBTyWGSjKXBkuNCgTWtC8pux2+j&#10;YLVz3c+tW3b9VU4u9ceA97fkTamXTrN8BRGoCc/wf/tdKxiNp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FQ6UxQAAANwAAAAPAAAAAAAAAAAAAAAAAJgCAABkcnMv&#10;ZG93bnJldi54bWxQSwUGAAAAAAQABAD1AAAAigMAAAAA&#10;" strokecolor="#7f7f7f"/>
                <v:rect id="Rectangle 197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Yx1MMA&#10;AADcAAAADwAAAGRycy9kb3ducmV2LnhtbERPz2vCMBS+C/4P4QleZKYKTqlNRQdjssNQt4nHZ/Ns&#10;i81LSTLt/vvlMPD48f3OVp1pxI2cry0rmIwTEMSF1TWXCr4+X58WIHxA1thYJgW/5GGV93sZptre&#10;eU+3QyhFDGGfooIqhDaV0hcVGfRj2xJH7mKdwRChK6V2eI/hppHTJHmWBmuODRW29FJRcT38GAWb&#10;Dzc6v7v1yB/l4rs9TXh3Td6UGg669RJEoC48xP/urVYwm8f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/Yx1MMAAADcAAAADwAAAAAAAAAAAAAAAACYAgAAZHJzL2Rv&#10;d25yZXYueG1sUEsFBgAAAAAEAAQA9QAAAIgDAAAAAA==&#10;" strokecolor="#7f7f7f"/>
                <v:rect id="Rectangle 198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qUT8YA&#10;AADcAAAADwAAAGRycy9kb3ducmV2LnhtbESPQWvCQBSE7wX/w/KEXqRuUqhKdBUVSksP0sYqHl+z&#10;r0kw+zbsbjX+e1cQehxm5htmtuhMI07kfG1ZQTpMQBAXVtdcKvjevj5NQPiArLGxTAou5GEx7z3M&#10;MNP2zF90ykMpIoR9hgqqENpMSl9UZNAPbUscvV/rDIYoXSm1w3OEm0Y+J8lIGqw5LlTY0rqi4pj/&#10;GQWrjRv8fLjlwO/lZNceUv48Jm9KPfa75RREoC78h+/td63gZZz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LqUT8YAAADcAAAADwAAAAAAAAAAAAAAAACYAgAAZHJz&#10;L2Rvd25yZXYueG1sUEsFBgAAAAAEAAQA9QAAAIsDAAAAAA==&#10;" strokecolor="#7f7f7f"/>
                <v:rect id="Rectangle 199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gKOMYA&#10;AADcAAAADwAAAGRycy9kb3ducmV2LnhtbESPT2sCMRTE70K/Q3gFL1KzCv5haxQriOJB1Grp8XXz&#10;uru4eVmSqNtv3wiCx2FmfsNMZo2pxJWcLy0r6HUTEMSZ1SXnCo6fy7cxCB+QNVaWScEfeZhNX1oT&#10;TLW98Z6uh5CLCGGfooIihDqV0mcFGfRdWxNH79c6gyFKl0vt8BbhppL9JBlKgyXHhQJrWhSUnQ8X&#10;o+Bj6zo/Gzfv+C85PtXfPd6dk5VS7ddm/g4iUBOe4Ud7rRUMRn2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gKOMYAAADcAAAADwAAAAAAAAAAAAAAAACYAgAAZHJz&#10;L2Rvd25yZXYueG1sUEsFBgAAAAAEAAQA9QAAAIsDAAAAAA==&#10;" strokecolor="#7f7f7f"/>
                <v:rect id="Rectangle 200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Svo8YA&#10;AADcAAAADwAAAGRycy9kb3ducmV2LnhtbESPQWsCMRSE70L/Q3gFL6JZW7SyNYotiOJB7NqWHl83&#10;r7uLm5clibr++0YQPA4z8w0znbemFidyvrKsYDhIQBDnVldcKPjcL/sTED4ga6wtk4ILeZjPHjpT&#10;TLU98wedslCICGGfooIyhCaV0uclGfQD2xBH7886gyFKV0jt8BzhppZPSTKWBiuOCyU29F5SfsiO&#10;RsHb1vV+N27R899y8tX8DHl3SFZKdR/bxSuIQG24h2/ttVYwenm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ySvo8YAAADcAAAADwAAAAAAAAAAAAAAAACYAgAAZHJz&#10;L2Rvd25yZXYueG1sUEsFBgAAAAAEAAQA9QAAAIsDAAAAAA==&#10;" strokecolor="#7f7f7f"/>
                <v:rect id="Rectangle 201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0318YA&#10;AADcAAAADwAAAGRycy9kb3ducmV2LnhtbESPQWsCMRSE70L/Q3gFL6JZS7WyNYotiOJB7NqWHl83&#10;r7uLm5clibr++0YQPA4z8w0znbemFidyvrKsYDhIQBDnVldcKPjcL/sTED4ga6wtk4ILeZjPHjpT&#10;TLU98wedslCICGGfooIyhCaV0uclGfQD2xBH7886gyFKV0jt8BzhppZPSTKWBiuOCyU29F5SfsiO&#10;RsHb1vV+N27R899y8tX8DHl3SFZKdR/bxSuIQG24h2/ttVYwenm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M0318YAAADcAAAADwAAAAAAAAAAAAAAAACYAgAAZHJz&#10;L2Rvd25yZXYueG1sUEsFBgAAAAAEAAQA9QAAAIsDAAAAAA==&#10;" strokecolor="#7f7f7f"/>
                <v:rect id="Rectangle 202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GSTMcA&#10;AADcAAAADwAAAGRycy9kb3ducmV2LnhtbESPT2vCQBTE74LfYXmFXkQ3FmwldRO0UCoeivUfHl+z&#10;r0kw+zbsbjV+e7dQ8DjMzG+YWd6ZRpzJ+dqygvEoAUFcWF1zqWC3fR9OQfiArLGxTAqu5CHP+r0Z&#10;ptpe+IvOm1CKCGGfooIqhDaV0hcVGfQj2xJH78c6gyFKV0rt8BLhppFPSfIsDdYcFyps6a2i4rT5&#10;NQoWn27wvXLzgT/I6b49jnl9Sj6Uenzo5q8gAnXhHv5vL7WCycs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+BkkzHAAAA3AAAAA8AAAAAAAAAAAAAAAAAmAIAAGRy&#10;cy9kb3ducmV2LnhtbFBLBQYAAAAABAAEAPUAAACMAwAAAAA=&#10;" strokecolor="#7f7f7f"/>
                <v:rect id="Rectangle 203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MMO8YA&#10;AADcAAAADwAAAGRycy9kb3ducmV2LnhtbESPQWvCQBSE70L/w/IEL1I3CrUS3QRbKC0eirVaenxm&#10;n0kw+zbsbjX+e1coeBxm5htmkXemESdyvrasYDxKQBAXVtdcKth+vz3OQPiArLGxTAou5CHPHnoL&#10;TLU98xedNqEUEcI+RQVVCG0qpS8qMuhHtiWO3sE6gyFKV0rt8BzhppGTJJlKgzXHhQpbeq2oOG7+&#10;jIKXTzfcr9xy6H/kbNf+jnl9TN6VGvS75RxEoC7cw//tD63g6X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1MMO8YAAADcAAAADwAAAAAAAAAAAAAAAACYAgAAZHJz&#10;L2Rvd25yZXYueG1sUEsFBgAAAAAEAAQA9QAAAIsDAAAAAA==&#10;" strokecolor="#7f7f7f"/>
                <v:rect id="Rectangle 204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+poMYA&#10;AADcAAAADwAAAGRycy9kb3ducmV2LnhtbESPT2sCMRTE74V+h/AKXkSzClbZGsUKongQ6z88vm5e&#10;dxc3L0sSdf32TUHocZiZ3zDjaWMqcSPnS8sKet0EBHFmdcm5gsN+0RmB8AFZY2WZFDzIw3Ty+jLG&#10;VNs7f9FtF3IRIexTVFCEUKdS+qwgg75ra+Lo/VhnMETpcqkd3iPcVLKfJO/SYMlxocCa5gVll93V&#10;KPjcuPb32s3a/iRHx/rc4+0lWSrVemtmHyACNeE//GyvtILBc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+poMYAAADcAAAADwAAAAAAAAAAAAAAAACYAgAAZHJz&#10;L2Rvd25yZXYueG1sUEsFBgAAAAAEAAQA9QAAAIsDAAAAAA==&#10;" strokecolor="#7f7f7f"/>
                <v:rect id="Rectangle 205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A90sMA&#10;AADcAAAADwAAAGRycy9kb3ducmV2LnhtbERPz2vCMBS+C/4P4QleZKYKTqlNRQdjssNQt4nHZ/Ns&#10;i81LSTLt/vvlMPD48f3OVp1pxI2cry0rmIwTEMSF1TWXCr4+X58WIHxA1thYJgW/5GGV93sZptre&#10;eU+3QyhFDGGfooIqhDaV0hcVGfRj2xJH7mKdwRChK6V2eI/hppHTJHmWBmuODRW29FJRcT38GAWb&#10;Dzc6v7v1yB/l4rs9TXh3Td6UGg669RJEoC48xP/urVYwm8e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A90sMAAADcAAAADwAAAAAAAAAAAAAAAACYAgAAZHJzL2Rv&#10;d25yZXYueG1sUEsFBgAAAAAEAAQA9QAAAIgDAAAAAA==&#10;" strokecolor="#7f7f7f"/>
                <v:rect id="Rectangle 206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yYScYA&#10;AADcAAAADwAAAGRycy9kb3ducmV2LnhtbESPT2sCMRTE74V+h/AKXkSzCm11NYoK0tKD1L94fG6e&#10;u4ublyWJuv32TaHgcZiZ3zDjaWMqcSPnS8sKet0EBHFmdcm5gt122RmA8AFZY2WZFPyQh+nk+WmM&#10;qbZ3XtNtE3IRIexTVFCEUKdS+qwgg75ra+Lona0zGKJ0udQO7xFuKtlPkjdpsOS4UGBNi4Kyy+Zq&#10;FMxXrn36crO2P8jBvj72+PuSfCjVemlmIxCBmvAI/7c/tYLX9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syYScYAAADcAAAADwAAAAAAAAAAAAAAAACYAgAAZHJz&#10;L2Rvd25yZXYueG1sUEsFBgAAAAAEAAQA9QAAAIsDAAAAAA==&#10;" strokecolor="#7f7f7f"/>
                <v:rect id="Rectangle 207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NB88MA&#10;AADcAAAADwAAAGRycy9kb3ducmV2LnhtbERPy2rCQBTdF/yH4QrdiE4ULCE6ihaKpYti4wOX18w1&#10;CWbuhJmpxr/vLIQuD+c9X3amETdyvrasYDxKQBAXVtdcKtjvPoYpCB+QNTaWScGDPCwXvZc5Ztre&#10;+YdueShFDGGfoYIqhDaT0hcVGfQj2xJH7mKdwRChK6V2eI/hppGTJHmTBmuODRW29F5Rcc1/jYL1&#10;txucv9xq4I8yPbSnMW+vyUap1363moEI1IV/8dP9qRVM0zg/nolH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NB88MAAADcAAAADwAAAAAAAAAAAAAAAACYAgAAZHJzL2Rv&#10;d25yZXYueG1sUEsFBgAAAAAEAAQA9QAAAIgDAAAAAA==&#10;" strokecolor="#7f7f7f"/>
                <v:rect id="Rectangle 208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/kaMYA&#10;AADcAAAADwAAAGRycy9kb3ducmV2LnhtbESPT2vCQBTE7wW/w/IEL1I3ESwhuootlIoHqekfPD6z&#10;zySYfRt2V43fvlso9DjMzG+Yxao3rbiS841lBekkAUFcWt1wpeDz4/UxA+EDssbWMim4k4fVcvCw&#10;wFzbG+/pWoRKRAj7HBXUIXS5lL6syaCf2I44eifrDIYoXSW1w1uEm1ZOk+RJGmw4LtTY0UtN5bm4&#10;GAXPOzc+bt167L9l9tUdUn4/J29KjYb9eg4iUB/+w3/tjVYwy1L4PROP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W/kaMYAAADcAAAADwAAAAAAAAAAAAAAAACYAgAAZHJz&#10;L2Rvd25yZXYueG1sUEsFBgAAAAAEAAQA9QAAAIsDAAAAAA==&#10;" strokecolor="#7f7f7f"/>
                <v:rect id="Rectangle 209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16H8UA&#10;AADcAAAADwAAAGRycy9kb3ducmV2LnhtbESPQWsCMRSE7wX/Q3gFL6JZBcuyNYoKongQa2vp8XXz&#10;uru4eVmSqOu/N4LQ4zAz3zCTWWtqcSHnK8sKhoMEBHFudcWFgq/PVT8F4QOyxtoyKbiRh9m08zLB&#10;TNsrf9DlEAoRIewzVFCG0GRS+rwkg35gG+Lo/VlnMETpCqkdXiPc1HKUJG/SYMVxocSGliXlp8PZ&#10;KFjsXO936+Y9/y3TY/Mz5P0pWSvVfW3n7yACteE//GxvtIJxOoLHmXgE5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vXofxQAAANwAAAAPAAAAAAAAAAAAAAAAAJgCAABkcnMv&#10;ZG93bnJldi54bWxQSwUGAAAAAAQABAD1AAAAigMAAAAA&#10;" strokecolor="#7f7f7f"/>
                <v:rect id="Rectangle 210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HfhMYA&#10;AADcAAAADwAAAGRycy9kb3ducmV2LnhtbESPT2sCMRTE74LfITzBi9SslcqyGkWFYvFQ/FPF4+vm&#10;dXdx87IkqW6/fVMoeBxm5jfMbNGaWtzI+cqygtEwAUGcW11xoeDj+PqUgvABWWNtmRT8kIfFvNuZ&#10;Yabtnfd0O4RCRAj7DBWUITSZlD4vyaAf2oY4el/WGQxRukJqh/cIN7V8TpKJNFhxXCixoXVJ+fXw&#10;bRSs3t3gc+uWA3+W6am5jHh3TTZK9XvtcgoiUBse4f/2m1bwko7h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vHfhMYAAADcAAAADwAAAAAAAAAAAAAAAACYAgAAZHJz&#10;L2Rvd25yZXYueG1sUEsFBgAAAAAEAAQA9QAAAIsDAAAAAA==&#10;" strokecolor="#7f7f7f"/>
                <v:rect id="Rectangle 211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hH8MYA&#10;AADcAAAADwAAAGRycy9kb3ducmV2LnhtbESPT2sCMRTE74LfITzBi9SsxcqyGkWFYvFQ/FPF4+vm&#10;dXdx87IkqW6/fVMoeBxm5jfMbNGaWtzI+cqygtEwAUGcW11xoeDj+PqUgvABWWNtmRT8kIfFvNuZ&#10;Yabtnfd0O4RCRAj7DBWUITSZlD4vyaAf2oY4el/WGQxRukJqh/cIN7V8TpKJNFhxXCixoXVJ+fXw&#10;bRSs3t3gc+uWA3+W6am5jHh3TTZK9XvtcgoiUBse4f/2m1bwko7h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RhH8MYAAADcAAAADwAAAAAAAAAAAAAAAACYAgAAZHJz&#10;L2Rvd25yZXYueG1sUEsFBgAAAAAEAAQA9QAAAIsDAAAAAA==&#10;" strokecolor="#7f7f7f"/>
                <v:rect id="Rectangle 212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Tia8YA&#10;AADcAAAADwAAAGRycy9kb3ducmV2LnhtbESPQWvCQBSE70L/w/IKvYhuFJSQuoa0UCw9iNpaenzN&#10;vibB7Nuwu9X4711B8DjMzDfMIu9NK47kfGNZwWScgCAurW64UvD1+TZKQfiArLG1TArO5CFfPgwW&#10;mGl74i0dd6ESEcI+QwV1CF0mpS9rMujHtiOO3p91BkOUrpLa4SnCTSunSTKXBhuOCzV29FpTedj9&#10;GwUvazf8/XDF0H/LdN/9THhzSFZKPT32xTOIQH24h2/td61gls7geiYe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lTia8YAAADcAAAADwAAAAAAAAAAAAAAAACYAgAAZHJz&#10;L2Rvd25yZXYueG1sUEsFBgAAAAAEAAQA9QAAAIsDAAAAAA==&#10;" strokecolor="#7f7f7f"/>
                <v:rect id="Rectangle 213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Z8HMUA&#10;AADcAAAADwAAAGRycy9kb3ducmV2LnhtbESPQWsCMRSE70L/Q3gFL6JZhcqyNYoVRPEgamvp8XXz&#10;uru4eVmSqNt/bwTB4zAz3zCTWWtqcSHnK8sKhoMEBHFudcWFgq/PZT8F4QOyxtoyKfgnD7PpS2eC&#10;mbZX3tPlEAoRIewzVFCG0GRS+rwkg35gG+Lo/VlnMETpCqkdXiPc1HKUJGNpsOK4UGJDi5Ly0+Fs&#10;FHxsXe934+Y9/y3TY/Mz5N0pWSnVfW3n7yACteEZfrTXWsFbOob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hnwcxQAAANwAAAAPAAAAAAAAAAAAAAAAAJgCAABkcnMv&#10;ZG93bnJldi54bWxQSwUGAAAAAAQABAD1AAAAigMAAAAA&#10;" strokecolor="#7f7f7f"/>
                <v:rect id="Rectangle 214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rZh8YA&#10;AADcAAAADwAAAGRycy9kb3ducmV2LnhtbESPT2sCMRTE74LfITzBi9SsBeuyGkWFYvFQ/FPF4+vm&#10;dXdx87IkqW6/fVMoeBxm5jfMbNGaWtzI+cqygtEwAUGcW11xoeDj+PqUgvABWWNtmRT8kIfFvNuZ&#10;Yabtnfd0O4RCRAj7DBWUITSZlD4vyaAf2oY4el/WGQxRukJqh/cIN7V8TpIXabDiuFBiQ+uS8uvh&#10;2yhYvbvB59YtB/4s01NzGfHummyU6vfa5RREoDY8wv/tN61gnE7g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crZh8YAAADcAAAADwAAAAAAAAAAAAAAAACYAgAAZHJz&#10;L2Rvd25yZXYueG1sUEsFBgAAAAAEAAQA9QAAAIsDAAAAAA==&#10;" strokecolor="#7f7f7f"/>
                <v:rect id="Rectangle 215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N9cMA&#10;AADcAAAADwAAAGRycy9kb3ducmV2LnhtbERPy2rCQBTdF/yH4QrdiE4ULCE6ihaKpYti4wOX18w1&#10;CWbuhJmpxr/vLIQuD+c9X3amETdyvrasYDxKQBAXVtdcKtjvPoYpCB+QNTaWScGDPCwXvZc5Ztre&#10;+YdueShFDGGfoYIqhDaT0hcVGfQj2xJH7mKdwRChK6V2eI/hppGTJHmTBmuODRW29F5Rcc1/jYL1&#10;txucv9xq4I8yPbSnMW+vyUap1363moEI1IV/8dP9qRVM07g2nolH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VN9cMAAADcAAAADwAAAAAAAAAAAAAAAACYAgAAZHJzL2Rv&#10;d25yZXYueG1sUEsFBgAAAAAEAAQA9QAAAIgDAAAAAA==&#10;" strokecolor="#7f7f7f"/>
                <v:rect id="Rectangle 216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nobsYA&#10;AADcAAAADwAAAGRycy9kb3ducmV2LnhtbESPQWvCQBSE7wX/w/KEXqRuLFjS6CoqSKUHqVFLj8/s&#10;Mwlm34bdrab/vlsQehxm5htmOu9MI67kfG1ZwWiYgCAurK65VHDYr59SED4ga2wsk4If8jCf9R6m&#10;mGl74x1d81CKCGGfoYIqhDaT0hcVGfRD2xJH72ydwRClK6V2eItw08jnJHmRBmuOCxW2tKqouOTf&#10;RsFy6wand7cY+E+ZHtuvEX9ckjelHvvdYgIiUBf+w/f2RisYp6/wdyYe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xnobsYAAADcAAAADwAAAAAAAAAAAAAAAACYAgAAZHJz&#10;L2Rvd25yZXYueG1sUEsFBgAAAAAEAAQA9QAAAIsDAAAAAA==&#10;" strokecolor="#7f7f7f"/>
                <v:rect id="Rectangle 217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rXLsQA&#10;AADcAAAADwAAAGRycy9kb3ducmV2LnhtbERPy2rCQBTdF/yH4QpupE4sWGx0EmyhKC7Epg9c3mZu&#10;k2DmTpgZNf69sxC6PJz3Mu9NK87kfGNZwXSSgCAurW64UvD1+f44B+EDssbWMim4koc8GzwsMdX2&#10;wh90LkIlYgj7FBXUIXSplL6syaCf2I44cn/WGQwRukpqh5cYblr5lCTP0mDDsaHGjt5qKo/FySh4&#10;3bnx79atxv5Hzr+7w5T3x2St1GjYrxYgAvXhX3x3b7SC2UucH8/EIy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61y7EAAAA3AAAAA8AAAAAAAAAAAAAAAAAmAIAAGRycy9k&#10;b3ducmV2LnhtbFBLBQYAAAAABAAEAPUAAACJAwAAAAA=&#10;" strokecolor="#7f7f7f"/>
                <v:rect id="Rectangle 218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ZytcYA&#10;AADcAAAADwAAAGRycy9kb3ducmV2LnhtbESPQWvCQBSE74X+h+UVvIhuIrRo6iq2UFo8iE1VPL5m&#10;X5Ng9m3Y3Wr8964geBxm5htmOu9MI47kfG1ZQTpMQBAXVtdcKtj8fAzGIHxA1thYJgVn8jCfPT5M&#10;MdP2xN90zEMpIoR9hgqqENpMSl9UZNAPbUscvT/rDIYoXSm1w1OEm0aOkuRFGqw5LlTY0ntFxSH/&#10;NwreVq7/u3SLvt/J8bbdp7w+JJ9K9Z66xSuIQF24h2/tL63geZLC9Uw8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LZytcYAAADcAAAADwAAAAAAAAAAAAAAAACYAgAAZHJz&#10;L2Rvd25yZXYueG1sUEsFBgAAAAAEAAQA9QAAAIsDAAAAAA==&#10;" strokecolor="#7f7f7f"/>
                <v:rect id="Rectangle 219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TswsUA&#10;AADcAAAADwAAAGRycy9kb3ducmV2LnhtbESPT2sCMRTE74V+h/AKXkSzCi26NYoKYvEg/qfH183r&#10;7uLmZUmirt++KQgeh5n5DTOaNKYSV3K+tKyg101AEGdWl5wrOOwXnQEIH5A1VpZJwZ08TMavLyNM&#10;tb3xlq67kIsIYZ+igiKEOpXSZwUZ9F1bE0fv1zqDIUqXS+3wFuGmkv0k+ZAGS44LBdY0Lyg77y5G&#10;wWzt2j8rN237kxwc6+8eb87JUqnWWzP9BBGoCc/wo/2lFbwP+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OzCxQAAANwAAAAPAAAAAAAAAAAAAAAAAJgCAABkcnMv&#10;ZG93bnJldi54bWxQSwUGAAAAAAQABAD1AAAAigMAAAAA&#10;" strokecolor="#7f7f7f"/>
                <v:rect id="Rectangle 220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hJWcYA&#10;AADcAAAADwAAAGRycy9kb3ducmV2LnhtbESPT2sCMRTE74V+h/AKXkSzWlp0NYoK0tKD1L94fG6e&#10;u4ublyWJuv32TaHgcZiZ3zDjaWMqcSPnS8sKet0EBHFmdcm5gt122RmA8AFZY2WZFPyQh+nk+WmM&#10;qbZ3XtNtE3IRIexTVFCEUKdS+qwgg75ra+Lona0zGKJ0udQO7xFuKtlPkndpsOS4UGBNi4Kyy+Zq&#10;FMxXrn36crO2P8jBvj72+PuSfCjVemlmIxCBmvAI/7c/tYK34S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hJWcYAAADcAAAADwAAAAAAAAAAAAAAAACYAgAAZHJz&#10;L2Rvd25yZXYueG1sUEsFBgAAAAAEAAQA9QAAAIsDAAAAAA==&#10;" strokecolor="#7f7f7f"/>
                <v:rect id="Rectangle 221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HRLcYA&#10;AADcAAAADwAAAGRycy9kb3ducmV2LnhtbESPT2sCMRTE74V+h/AKXkSzSlt0NYoK0tKD1L94fG6e&#10;u4ublyWJuv32TaHgcZiZ3zDjaWMqcSPnS8sKet0EBHFmdcm5gt122RmA8AFZY2WZFPyQh+nk+WmM&#10;qbZ3XtNtE3IRIexTVFCEUKdS+qwgg75ra+Lona0zGKJ0udQO7xFuKtlPkndpsOS4UGBNi4Kyy+Zq&#10;FMxXrn36crO2P8jBvj72+PuSfCjVemlmIxCBmvAI/7c/tYK34S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MHRLcYAAADcAAAADwAAAAAAAAAAAAAAAACYAgAAZHJz&#10;L2Rvd25yZXYueG1sUEsFBgAAAAAEAAQA9QAAAIsDAAAAAA==&#10;" strokecolor="#7f7f7f"/>
                <v:rect id="Rectangle 222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10tsUA&#10;AADcAAAADwAAAGRycy9kb3ducmV2LnhtbESPT2sCMRTE74LfITyhF9GsgqJbo6ggLT2I/+nxdfO6&#10;u7h5WZJUt9++KQgeh5n5DTNbNKYSN3K+tKxg0E9AEGdWl5wrOB03vQkIH5A1VpZJwS95WMzbrRmm&#10;2t55T7dDyEWEsE9RQRFCnUrps4IM+r6tiaP3bZ3BEKXLpXZ4j3BTyWGSjKXBkuNCgTWtC8quhx+j&#10;YLV13a8Pt+z6i5yc688B767Jm1IvnWb5CiJQE57hR/tdKxhNR/B/Jh4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XS2xQAAANwAAAAPAAAAAAAAAAAAAAAAAJgCAABkcnMv&#10;ZG93bnJldi54bWxQSwUGAAAAAAQABAD1AAAAigMAAAAA&#10;" strokecolor="#7f7f7f"/>
                <v:rect id="Rectangle 223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/qwcUA&#10;AADcAAAADwAAAGRycy9kb3ducmV2LnhtbESPT2sCMRTE74LfITyhF9GsgqJbo6ggLR7E//T4unnd&#10;Xdy8LEmq22/fFAoeh5n5DTNbNKYSd3K+tKxg0E9AEGdWl5wrOJ82vQkIH5A1VpZJwQ95WMzbrRmm&#10;2j74QPdjyEWEsE9RQRFCnUrps4IM+r6tiaP3ZZ3BEKXLpXb4iHBTyWGSjKXBkuNCgTWtC8pux2+j&#10;YLVz3c+tW3b9VU4u9ceA97fkTamXTrN8BRGoCc/wf/tdKxhNx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+rBxQAAANwAAAAPAAAAAAAAAAAAAAAAAJgCAABkcnMv&#10;ZG93bnJldi54bWxQSwUGAAAAAAQABAD1AAAAigMAAAAA&#10;" strokecolor="#7f7f7f"/>
              </v:group>
            </w:pict>
          </mc:Fallback>
        </mc:AlternateConten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43083C9" wp14:editId="543C6DB1">
                <wp:simplePos x="0" y="0"/>
                <wp:positionH relativeFrom="column">
                  <wp:posOffset>1441450</wp:posOffset>
                </wp:positionH>
                <wp:positionV relativeFrom="paragraph">
                  <wp:posOffset>142240</wp:posOffset>
                </wp:positionV>
                <wp:extent cx="576580" cy="864870"/>
                <wp:effectExtent l="0" t="0" r="13970" b="11430"/>
                <wp:wrapNone/>
                <wp:docPr id="559" name="Freeform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6580" cy="864870"/>
                        </a:xfrm>
                        <a:custGeom>
                          <a:avLst/>
                          <a:gdLst>
                            <a:gd name="T0" fmla="*/ 0 w 908"/>
                            <a:gd name="T1" fmla="*/ 0 h 1362"/>
                            <a:gd name="T2" fmla="*/ 0 w 908"/>
                            <a:gd name="T3" fmla="*/ 1362 h 1362"/>
                            <a:gd name="T4" fmla="*/ 908 w 908"/>
                            <a:gd name="T5" fmla="*/ 1362 h 1362"/>
                            <a:gd name="T6" fmla="*/ 908 w 908"/>
                            <a:gd name="T7" fmla="*/ 908 h 1362"/>
                            <a:gd name="T8" fmla="*/ 454 w 908"/>
                            <a:gd name="T9" fmla="*/ 908 h 1362"/>
                            <a:gd name="T10" fmla="*/ 454 w 908"/>
                            <a:gd name="T11" fmla="*/ 0 h 1362"/>
                            <a:gd name="T12" fmla="*/ 0 w 908"/>
                            <a:gd name="T13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908" h="1362">
                              <a:moveTo>
                                <a:pt x="0" y="0"/>
                              </a:moveTo>
                              <a:lnTo>
                                <a:pt x="0" y="1362"/>
                              </a:lnTo>
                              <a:lnTo>
                                <a:pt x="908" y="1362"/>
                              </a:lnTo>
                              <a:lnTo>
                                <a:pt x="908" y="908"/>
                              </a:lnTo>
                              <a:lnTo>
                                <a:pt x="454" y="908"/>
                              </a:lnTo>
                              <a:lnTo>
                                <a:pt x="454" y="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24" o:spid="_x0000_s1026" style="position:absolute;margin-left:113.5pt;margin-top:11.2pt;width:45.4pt;height:68.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8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" path="m,l,1362r908,l908,908r-454,l454,,,xe" filled="f" strokeweight="1.5pt">
                <v:path arrowok="t" o:connecttype="custom" o:connectlocs="0,0;0,864870;576580,864870;576580,576580;288290,576580;288290,0;0,0" o:connectangles="0,0,0,0,0,0,0"/>
              </v:shape>
            </w:pict>
          </mc:Fallback>
        </mc:AlternateConten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D48F791" wp14:editId="634E4E77">
                <wp:simplePos x="0" y="0"/>
                <wp:positionH relativeFrom="column">
                  <wp:posOffset>4900930</wp:posOffset>
                </wp:positionH>
                <wp:positionV relativeFrom="paragraph">
                  <wp:posOffset>54610</wp:posOffset>
                </wp:positionV>
                <wp:extent cx="576580" cy="864870"/>
                <wp:effectExtent l="0" t="0" r="13970" b="11430"/>
                <wp:wrapNone/>
                <wp:docPr id="558" name="Freeform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6580" cy="864870"/>
                        </a:xfrm>
                        <a:custGeom>
                          <a:avLst/>
                          <a:gdLst>
                            <a:gd name="T0" fmla="*/ 908 w 908"/>
                            <a:gd name="T1" fmla="*/ 0 h 1362"/>
                            <a:gd name="T2" fmla="*/ 0 w 908"/>
                            <a:gd name="T3" fmla="*/ 0 h 1362"/>
                            <a:gd name="T4" fmla="*/ 0 w 908"/>
                            <a:gd name="T5" fmla="*/ 454 h 1362"/>
                            <a:gd name="T6" fmla="*/ 454 w 908"/>
                            <a:gd name="T7" fmla="*/ 454 h 1362"/>
                            <a:gd name="T8" fmla="*/ 454 w 908"/>
                            <a:gd name="T9" fmla="*/ 908 h 1362"/>
                            <a:gd name="T10" fmla="*/ 0 w 908"/>
                            <a:gd name="T11" fmla="*/ 908 h 1362"/>
                            <a:gd name="T12" fmla="*/ 0 w 908"/>
                            <a:gd name="T13" fmla="*/ 1362 h 1362"/>
                            <a:gd name="T14" fmla="*/ 908 w 908"/>
                            <a:gd name="T15" fmla="*/ 1362 h 1362"/>
                            <a:gd name="T16" fmla="*/ 908 w 908"/>
                            <a:gd name="T17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908" h="1362">
                              <a:moveTo>
                                <a:pt x="908" y="0"/>
                              </a:moveTo>
                              <a:lnTo>
                                <a:pt x="0" y="0"/>
                              </a:lnTo>
                              <a:lnTo>
                                <a:pt x="0" y="454"/>
                              </a:lnTo>
                              <a:lnTo>
                                <a:pt x="454" y="454"/>
                              </a:lnTo>
                              <a:lnTo>
                                <a:pt x="454" y="908"/>
                              </a:lnTo>
                              <a:lnTo>
                                <a:pt x="0" y="908"/>
                              </a:lnTo>
                              <a:lnTo>
                                <a:pt x="0" y="1362"/>
                              </a:lnTo>
                              <a:lnTo>
                                <a:pt x="908" y="1362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6" o:spid="_x0000_s1026" style="position:absolute;margin-left:385.9pt;margin-top:4.3pt;width:45.4pt;height:68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8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" path="m908,l,,,454r454,l454,908,,908r,454l908,1362,908,xe" filled="f" strokeweight="1.5pt">
                <v:path arrowok="t" o:connecttype="custom" o:connectlocs="576580,0;0,0;0,288290;288290,288290;288290,576580;0,576580;0,864870;576580,864870;576580,0" o:connectangles="0,0,0,0,0,0,0,0,0"/>
              </v:shape>
            </w:pict>
          </mc:Fallback>
        </mc:AlternateContent>
      </w:r>
      <w:r w:rsidR="00D233E3">
        <w:rPr>
          <w:rFonts w:ascii="Comic Sans MS" w:hAnsi="Comic Sans MS"/>
          <w:noProof/>
          <w:sz w:val="24"/>
          <w:szCs w:val="24"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margin-left:397.8pt;margin-top:482.85pt;width:21.3pt;height:27.9pt;z-index:251711488;mso-position-horizontal-relative:text;mso-position-vertical-relative:text">
            <v:imagedata r:id="rId5" o:title=""/>
          </v:shape>
          <o:OLEObject Type="Embed" ProgID="Equation.DSMT4" ShapeID="_x0000_s1038" DrawAspect="Content" ObjectID="_1460280723" r:id="rId6"/>
        </w:pict>
      </w:r>
      <w:r w:rsidR="00D233E3">
        <w:rPr>
          <w:rFonts w:ascii="Comic Sans MS" w:hAnsi="Comic Sans MS"/>
          <w:noProof/>
          <w:sz w:val="24"/>
          <w:szCs w:val="24"/>
          <w:lang w:eastAsia="en-GB"/>
        </w:rPr>
        <w:pict>
          <v:shape id="_x0000_s1037" type="#_x0000_t75" style="position:absolute;margin-left:231.25pt;margin-top:514pt;width:14.45pt;height:27.9pt;z-index:251710464;mso-position-horizontal-relative:text;mso-position-vertical-relative:text">
            <v:imagedata r:id="rId7" o:title=""/>
          </v:shape>
          <o:OLEObject Type="Embed" ProgID="Equation.DSMT4" ShapeID="_x0000_s1037" DrawAspect="Content" ObjectID="_1460280724" r:id="rId8"/>
        </w:pict>
      </w:r>
      <w:r w:rsidR="00D233E3">
        <w:rPr>
          <w:rFonts w:ascii="Comic Sans MS" w:hAnsi="Comic Sans MS"/>
          <w:noProof/>
          <w:sz w:val="24"/>
          <w:szCs w:val="24"/>
          <w:lang w:eastAsia="en-GB"/>
        </w:rPr>
        <w:pict>
          <v:shape id="_x0000_s1035" type="#_x0000_t75" style="position:absolute;margin-left:363.4pt;margin-top:307.1pt;width:20.55pt;height:27.9pt;z-index:251708416;mso-position-horizontal-relative:text;mso-position-vertical-relative:text">
            <v:imagedata r:id="rId9" o:title=""/>
          </v:shape>
          <o:OLEObject Type="Embed" ProgID="Equation.DSMT4" ShapeID="_x0000_s1035" DrawAspect="Content" ObjectID="_1460280725" r:id="rId10"/>
        </w:pict>
      </w:r>
      <w:r w:rsidR="00D233E3">
        <w:rPr>
          <w:rFonts w:ascii="Comic Sans MS" w:hAnsi="Comic Sans MS"/>
          <w:noProof/>
          <w:sz w:val="24"/>
          <w:szCs w:val="24"/>
          <w:lang w:eastAsia="en-GB"/>
        </w:rPr>
        <w:pict>
          <v:shape id="_x0000_s1033" type="#_x0000_t75" style="position:absolute;margin-left:47.45pt;margin-top:359.8pt;width:16pt;height:27.9pt;z-index:251706368;mso-position-horizontal-relative:text;mso-position-vertical-relative:text">
            <v:imagedata r:id="rId11" o:title=""/>
          </v:shape>
          <o:OLEObject Type="Embed" ProgID="Equation.DSMT4" ShapeID="_x0000_s1033" DrawAspect="Content" ObjectID="_1460280726" r:id="rId12"/>
        </w:pict>
      </w:r>
      <w:r w:rsidR="00D233E3">
        <w:rPr>
          <w:rFonts w:ascii="Comic Sans MS" w:hAnsi="Comic Sans MS"/>
          <w:noProof/>
          <w:sz w:val="24"/>
          <w:szCs w:val="24"/>
          <w:lang w:eastAsia="en-GB"/>
        </w:rPr>
        <w:pict>
          <v:shape id="_x0000_s1029" type="#_x0000_t75" style="position:absolute;margin-left:408.5pt;margin-top:29.9pt;width:16pt;height:27.9pt;z-index:251702272;mso-position-horizontal-relative:text;mso-position-vertical-relative:text">
            <v:imagedata r:id="rId13" o:title=""/>
          </v:shape>
          <o:OLEObject Type="Embed" ProgID="Equation.DSMT4" ShapeID="_x0000_s1029" DrawAspect="Content" ObjectID="_1460280727" r:id="rId14"/>
        </w:pict>
      </w:r>
      <w:r w:rsidR="00D233E3">
        <w:rPr>
          <w:rFonts w:ascii="Comic Sans MS" w:hAnsi="Comic Sans MS"/>
          <w:noProof/>
          <w:sz w:val="24"/>
          <w:szCs w:val="24"/>
          <w:lang w:eastAsia="en-GB"/>
        </w:rPr>
        <w:pict>
          <v:shape id="_x0000_s1027" type="#_x0000_t75" style="position:absolute;margin-left:114.6pt;margin-top:13.75pt;width:21.3pt;height:27.9pt;z-index:251700224;mso-position-horizontal-relative:text;mso-position-vertical-relative:text">
            <v:imagedata r:id="rId15" o:title=""/>
          </v:shape>
          <o:OLEObject Type="Embed" ProgID="Equation.DSMT4" ShapeID="_x0000_s1027" DrawAspect="Content" ObjectID="_1460280728" r:id="rId16"/>
        </w:pic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291ABE1" wp14:editId="597BCABA">
                <wp:simplePos x="0" y="0"/>
                <wp:positionH relativeFrom="column">
                  <wp:posOffset>2594610</wp:posOffset>
                </wp:positionH>
                <wp:positionV relativeFrom="paragraph">
                  <wp:posOffset>277495</wp:posOffset>
                </wp:positionV>
                <wp:extent cx="864870" cy="576580"/>
                <wp:effectExtent l="0" t="0" r="11430" b="13970"/>
                <wp:wrapNone/>
                <wp:docPr id="557" name="Freeform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576580"/>
                        </a:xfrm>
                        <a:custGeom>
                          <a:avLst/>
                          <a:gdLst>
                            <a:gd name="T0" fmla="*/ 0 w 1362"/>
                            <a:gd name="T1" fmla="*/ 0 h 908"/>
                            <a:gd name="T2" fmla="*/ 0 w 1362"/>
                            <a:gd name="T3" fmla="*/ 908 h 908"/>
                            <a:gd name="T4" fmla="*/ 1362 w 1362"/>
                            <a:gd name="T5" fmla="*/ 908 h 908"/>
                            <a:gd name="T6" fmla="*/ 0 w 1362"/>
                            <a:gd name="T7" fmla="*/ 0 h 9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362" h="908">
                              <a:moveTo>
                                <a:pt x="0" y="0"/>
                              </a:moveTo>
                              <a:lnTo>
                                <a:pt x="0" y="908"/>
                              </a:lnTo>
                              <a:lnTo>
                                <a:pt x="1362" y="908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7" o:spid="_x0000_s1026" style="position:absolute;margin-left:204.3pt;margin-top:21.85pt;width:68.1pt;height:45.4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" path="m,l,908r1362,l,xe" filled="f" strokeweight="1.5pt">
                <v:path arrowok="t" o:connecttype="custom" o:connectlocs="0,0;0,576580;864870,576580;0,0" o:connectangles="0,0,0,0"/>
              </v:shape>
            </w:pict>
          </mc:Fallback>
        </mc:AlternateContent>
      </w:r>
    </w:p>
    <w:p w:rsidR="00D50D68" w:rsidRPr="00D50D68" w:rsidRDefault="00D233E3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pict>
          <v:shape id="_x0000_s1028" type="#_x0000_t75" style="position:absolute;margin-left:205.95pt;margin-top:8.2pt;width:16pt;height:27.9pt;z-index:251701248">
            <v:imagedata r:id="rId17" o:title=""/>
          </v:shape>
          <o:OLEObject Type="Embed" ProgID="Equation.DSMT4" ShapeID="_x0000_s1028" DrawAspect="Content" ObjectID="_1460280729" r:id="rId18"/>
        </w:pic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233E3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pict>
          <v:shape id="_x0000_s1031" type="#_x0000_t75" style="position:absolute;margin-left:260pt;margin-top:24.75pt;width:21.3pt;height:27.9pt;z-index:251704320">
            <v:imagedata r:id="rId19" o:title=""/>
          </v:shape>
          <o:OLEObject Type="Embed" ProgID="Equation.DSMT4" ShapeID="_x0000_s1031" DrawAspect="Content" ObjectID="_1460280730" r:id="rId20"/>
        </w:pict>
      </w:r>
      <w:r w:rsidR="00D50D68"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D1D224D" wp14:editId="61B9D0EB">
                <wp:simplePos x="0" y="0"/>
                <wp:positionH relativeFrom="column">
                  <wp:posOffset>3171190</wp:posOffset>
                </wp:positionH>
                <wp:positionV relativeFrom="paragraph">
                  <wp:posOffset>216535</wp:posOffset>
                </wp:positionV>
                <wp:extent cx="864870" cy="864870"/>
                <wp:effectExtent l="0" t="0" r="11430" b="11430"/>
                <wp:wrapNone/>
                <wp:docPr id="556" name="Freeform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864870"/>
                        </a:xfrm>
                        <a:custGeom>
                          <a:avLst/>
                          <a:gdLst>
                            <a:gd name="T0" fmla="*/ 0 w 1362"/>
                            <a:gd name="T1" fmla="*/ 0 h 1362"/>
                            <a:gd name="T2" fmla="*/ 0 w 1362"/>
                            <a:gd name="T3" fmla="*/ 1362 h 1362"/>
                            <a:gd name="T4" fmla="*/ 454 w 1362"/>
                            <a:gd name="T5" fmla="*/ 1362 h 1362"/>
                            <a:gd name="T6" fmla="*/ 454 w 1362"/>
                            <a:gd name="T7" fmla="*/ 908 h 1362"/>
                            <a:gd name="T8" fmla="*/ 908 w 1362"/>
                            <a:gd name="T9" fmla="*/ 908 h 1362"/>
                            <a:gd name="T10" fmla="*/ 908 w 1362"/>
                            <a:gd name="T11" fmla="*/ 454 h 1362"/>
                            <a:gd name="T12" fmla="*/ 1362 w 1362"/>
                            <a:gd name="T13" fmla="*/ 454 h 1362"/>
                            <a:gd name="T14" fmla="*/ 1362 w 1362"/>
                            <a:gd name="T15" fmla="*/ 0 h 1362"/>
                            <a:gd name="T16" fmla="*/ 0 w 1362"/>
                            <a:gd name="T17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362" h="1362">
                              <a:moveTo>
                                <a:pt x="0" y="0"/>
                              </a:moveTo>
                              <a:lnTo>
                                <a:pt x="0" y="1362"/>
                              </a:lnTo>
                              <a:lnTo>
                                <a:pt x="454" y="1362"/>
                              </a:lnTo>
                              <a:lnTo>
                                <a:pt x="454" y="908"/>
                              </a:lnTo>
                              <a:lnTo>
                                <a:pt x="908" y="908"/>
                              </a:lnTo>
                              <a:lnTo>
                                <a:pt x="908" y="454"/>
                              </a:lnTo>
                              <a:lnTo>
                                <a:pt x="1362" y="454"/>
                              </a:lnTo>
                              <a:lnTo>
                                <a:pt x="1362" y="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8" o:spid="_x0000_s1026" style="position:absolute;margin-left:249.7pt;margin-top:17.05pt;width:68.1pt;height:68.1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" path="m,l,1362r454,l454,908r454,l908,454r454,l1362,,,xe" filled="f" strokeweight="1.5pt">
                <v:path arrowok="t" o:connecttype="custom" o:connectlocs="0,0;0,864870;288290,864870;288290,576580;576580,576580;576580,288290;864870,288290;864870,0;0,0" o:connectangles="0,0,0,0,0,0,0,0,0"/>
              </v:shape>
            </w:pict>
          </mc:Fallback>
        </mc:AlternateContent>
      </w:r>
      <w:r w:rsidR="00D50D68"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090A568" wp14:editId="38265F0C">
                <wp:simplePos x="0" y="0"/>
                <wp:positionH relativeFrom="column">
                  <wp:posOffset>288290</wp:posOffset>
                </wp:positionH>
                <wp:positionV relativeFrom="paragraph">
                  <wp:posOffset>268605</wp:posOffset>
                </wp:positionV>
                <wp:extent cx="576580" cy="864870"/>
                <wp:effectExtent l="21590" t="30480" r="30480" b="38100"/>
                <wp:wrapNone/>
                <wp:docPr id="555" name="Freeform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6580" cy="864870"/>
                        </a:xfrm>
                        <a:custGeom>
                          <a:avLst/>
                          <a:gdLst>
                            <a:gd name="T0" fmla="*/ 454 w 908"/>
                            <a:gd name="T1" fmla="*/ 0 h 1362"/>
                            <a:gd name="T2" fmla="*/ 0 w 908"/>
                            <a:gd name="T3" fmla="*/ 454 h 1362"/>
                            <a:gd name="T4" fmla="*/ 454 w 908"/>
                            <a:gd name="T5" fmla="*/ 1362 h 1362"/>
                            <a:gd name="T6" fmla="*/ 908 w 908"/>
                            <a:gd name="T7" fmla="*/ 454 h 1362"/>
                            <a:gd name="T8" fmla="*/ 454 w 908"/>
                            <a:gd name="T9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908" h="1362">
                              <a:moveTo>
                                <a:pt x="454" y="0"/>
                              </a:moveTo>
                              <a:lnTo>
                                <a:pt x="0" y="454"/>
                              </a:lnTo>
                              <a:lnTo>
                                <a:pt x="454" y="1362"/>
                              </a:lnTo>
                              <a:lnTo>
                                <a:pt x="908" y="454"/>
                              </a:lnTo>
                              <a:lnTo>
                                <a:pt x="454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9" o:spid="_x0000_s1026" style="position:absolute;margin-left:22.7pt;margin-top:21.15pt;width:45.4pt;height:68.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8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" path="m454,l,454r454,908l908,454,454,xe" filled="f" strokeweight="1.5pt">
                <v:path arrowok="t" o:connecttype="custom" o:connectlocs="288290,0;0,288290;288290,864870;576580,288290;288290,0" o:connectangles="0,0,0,0,0"/>
              </v:shape>
            </w:pict>
          </mc:Fallback>
        </mc:AlternateConten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3192827" wp14:editId="67261D02">
                <wp:simplePos x="0" y="0"/>
                <wp:positionH relativeFrom="column">
                  <wp:posOffset>4896485</wp:posOffset>
                </wp:positionH>
                <wp:positionV relativeFrom="paragraph">
                  <wp:posOffset>129540</wp:posOffset>
                </wp:positionV>
                <wp:extent cx="864870" cy="864870"/>
                <wp:effectExtent l="0" t="0" r="11430" b="11430"/>
                <wp:wrapNone/>
                <wp:docPr id="554" name="Freeform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864870"/>
                        </a:xfrm>
                        <a:custGeom>
                          <a:avLst/>
                          <a:gdLst>
                            <a:gd name="T0" fmla="*/ 0 w 1362"/>
                            <a:gd name="T1" fmla="*/ 0 h 1362"/>
                            <a:gd name="T2" fmla="*/ 0 w 1362"/>
                            <a:gd name="T3" fmla="*/ 454 h 1362"/>
                            <a:gd name="T4" fmla="*/ 454 w 1362"/>
                            <a:gd name="T5" fmla="*/ 454 h 1362"/>
                            <a:gd name="T6" fmla="*/ 454 w 1362"/>
                            <a:gd name="T7" fmla="*/ 1362 h 1362"/>
                            <a:gd name="T8" fmla="*/ 908 w 1362"/>
                            <a:gd name="T9" fmla="*/ 1362 h 1362"/>
                            <a:gd name="T10" fmla="*/ 908 w 1362"/>
                            <a:gd name="T11" fmla="*/ 454 h 1362"/>
                            <a:gd name="T12" fmla="*/ 1362 w 1362"/>
                            <a:gd name="T13" fmla="*/ 454 h 1362"/>
                            <a:gd name="T14" fmla="*/ 1362 w 1362"/>
                            <a:gd name="T15" fmla="*/ 0 h 1362"/>
                            <a:gd name="T16" fmla="*/ 0 w 1362"/>
                            <a:gd name="T17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362" h="1362">
                              <a:moveTo>
                                <a:pt x="0" y="0"/>
                              </a:moveTo>
                              <a:lnTo>
                                <a:pt x="0" y="454"/>
                              </a:lnTo>
                              <a:lnTo>
                                <a:pt x="454" y="454"/>
                              </a:lnTo>
                              <a:lnTo>
                                <a:pt x="454" y="1362"/>
                              </a:lnTo>
                              <a:lnTo>
                                <a:pt x="908" y="1362"/>
                              </a:lnTo>
                              <a:lnTo>
                                <a:pt x="908" y="454"/>
                              </a:lnTo>
                              <a:lnTo>
                                <a:pt x="1362" y="454"/>
                              </a:lnTo>
                              <a:lnTo>
                                <a:pt x="1362" y="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0" o:spid="_x0000_s1026" style="position:absolute;margin-left:385.55pt;margin-top:10.2pt;width:68.1pt;height:68.1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" path="m,l,454r454,l454,1362r454,l908,454r454,l1362,,,xe" filled="f" strokeweight="1.5pt">
                <v:path arrowok="t" o:connecttype="custom" o:connectlocs="0,0;0,288290;288290,288290;288290,864870;576580,864870;576580,288290;864870,288290;864870,0;0,0" o:connectangles="0,0,0,0,0,0,0,0,0"/>
              </v:shape>
            </w:pict>
          </mc:Fallback>
        </mc:AlternateContent>
      </w:r>
      <w:r w:rsidR="00D233E3">
        <w:rPr>
          <w:rFonts w:ascii="Comic Sans MS" w:hAnsi="Comic Sans MS"/>
          <w:noProof/>
          <w:sz w:val="24"/>
          <w:szCs w:val="24"/>
          <w:lang w:eastAsia="en-GB"/>
        </w:rPr>
        <w:pict>
          <v:shape id="_x0000_s1030" type="#_x0000_t75" style="position:absolute;margin-left:34.55pt;margin-top:2.9pt;width:21.3pt;height:27.9pt;z-index:251703296;mso-position-horizontal-relative:text;mso-position-vertical-relative:text">
            <v:imagedata r:id="rId21" o:title=""/>
          </v:shape>
          <o:OLEObject Type="Embed" ProgID="Equation.DSMT4" ShapeID="_x0000_s1030" DrawAspect="Content" ObjectID="_1460280731" r:id="rId22"/>
        </w:pict>
      </w:r>
    </w:p>
    <w:p w:rsidR="00D50D68" w:rsidRPr="00D50D68" w:rsidRDefault="00D233E3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pict>
          <v:shape id="_x0000_s1032" type="#_x0000_t75" style="position:absolute;margin-left:410.7pt;margin-top:18.05pt;width:16pt;height:27.9pt;z-index:251705344">
            <v:imagedata r:id="rId23" o:title=""/>
          </v:shape>
          <o:OLEObject Type="Embed" ProgID="Equation.DSMT4" ShapeID="_x0000_s1032" DrawAspect="Content" ObjectID="_1460280732" r:id="rId24"/>
        </w:pic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C33C273" wp14:editId="28B77EC2">
                <wp:simplePos x="0" y="0"/>
                <wp:positionH relativeFrom="column">
                  <wp:posOffset>4324350</wp:posOffset>
                </wp:positionH>
                <wp:positionV relativeFrom="paragraph">
                  <wp:posOffset>59055</wp:posOffset>
                </wp:positionV>
                <wp:extent cx="864870" cy="864870"/>
                <wp:effectExtent l="38100" t="11430" r="11430" b="9525"/>
                <wp:wrapNone/>
                <wp:docPr id="553" name="Freeform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864870"/>
                        </a:xfrm>
                        <a:custGeom>
                          <a:avLst/>
                          <a:gdLst>
                            <a:gd name="T0" fmla="*/ 454 w 1362"/>
                            <a:gd name="T1" fmla="*/ 0 h 1362"/>
                            <a:gd name="T2" fmla="*/ 0 w 1362"/>
                            <a:gd name="T3" fmla="*/ 454 h 1362"/>
                            <a:gd name="T4" fmla="*/ 454 w 1362"/>
                            <a:gd name="T5" fmla="*/ 454 h 1362"/>
                            <a:gd name="T6" fmla="*/ 454 w 1362"/>
                            <a:gd name="T7" fmla="*/ 1362 h 1362"/>
                            <a:gd name="T8" fmla="*/ 908 w 1362"/>
                            <a:gd name="T9" fmla="*/ 1362 h 1362"/>
                            <a:gd name="T10" fmla="*/ 908 w 1362"/>
                            <a:gd name="T11" fmla="*/ 454 h 1362"/>
                            <a:gd name="T12" fmla="*/ 1362 w 1362"/>
                            <a:gd name="T13" fmla="*/ 454 h 1362"/>
                            <a:gd name="T14" fmla="*/ 1362 w 1362"/>
                            <a:gd name="T15" fmla="*/ 0 h 1362"/>
                            <a:gd name="T16" fmla="*/ 454 w 1362"/>
                            <a:gd name="T17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362" h="1362">
                              <a:moveTo>
                                <a:pt x="454" y="0"/>
                              </a:moveTo>
                              <a:lnTo>
                                <a:pt x="0" y="454"/>
                              </a:lnTo>
                              <a:lnTo>
                                <a:pt x="454" y="454"/>
                              </a:lnTo>
                              <a:lnTo>
                                <a:pt x="454" y="1362"/>
                              </a:lnTo>
                              <a:lnTo>
                                <a:pt x="908" y="1362"/>
                              </a:lnTo>
                              <a:lnTo>
                                <a:pt x="908" y="454"/>
                              </a:lnTo>
                              <a:lnTo>
                                <a:pt x="1362" y="454"/>
                              </a:lnTo>
                              <a:lnTo>
                                <a:pt x="1362" y="0"/>
                              </a:lnTo>
                              <a:lnTo>
                                <a:pt x="454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2" o:spid="_x0000_s1026" style="position:absolute;margin-left:340.5pt;margin-top:4.65pt;width:68.1pt;height:68.1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" path="m454,l,454r454,l454,1362r454,l908,454r454,l1362,,454,xe" filled="f" strokeweight="1.5pt">
                <v:path arrowok="t" o:connecttype="custom" o:connectlocs="288290,0;0,288290;288290,288290;288290,864870;576580,864870;576580,288290;864870,288290;864870,0;288290,0" o:connectangles="0,0,0,0,0,0,0,0,0"/>
              </v:shape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286AF2C" wp14:editId="23FAE488">
                <wp:simplePos x="0" y="0"/>
                <wp:positionH relativeFrom="column">
                  <wp:posOffset>2306320</wp:posOffset>
                </wp:positionH>
                <wp:positionV relativeFrom="paragraph">
                  <wp:posOffset>59055</wp:posOffset>
                </wp:positionV>
                <wp:extent cx="576580" cy="864870"/>
                <wp:effectExtent l="29845" t="30480" r="22225" b="9525"/>
                <wp:wrapNone/>
                <wp:docPr id="552" name="Freeform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6580" cy="864870"/>
                        </a:xfrm>
                        <a:custGeom>
                          <a:avLst/>
                          <a:gdLst>
                            <a:gd name="T0" fmla="*/ 908 w 1816"/>
                            <a:gd name="T1" fmla="*/ 0 h 1816"/>
                            <a:gd name="T2" fmla="*/ 0 w 1816"/>
                            <a:gd name="T3" fmla="*/ 908 h 1816"/>
                            <a:gd name="T4" fmla="*/ 908 w 1816"/>
                            <a:gd name="T5" fmla="*/ 1816 h 1816"/>
                            <a:gd name="T6" fmla="*/ 1816 w 1816"/>
                            <a:gd name="T7" fmla="*/ 908 h 1816"/>
                            <a:gd name="T8" fmla="*/ 908 w 1816"/>
                            <a:gd name="T9" fmla="*/ 0 h 18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816" h="1816">
                              <a:moveTo>
                                <a:pt x="908" y="0"/>
                              </a:moveTo>
                              <a:lnTo>
                                <a:pt x="0" y="908"/>
                              </a:lnTo>
                              <a:lnTo>
                                <a:pt x="908" y="1816"/>
                              </a:lnTo>
                              <a:lnTo>
                                <a:pt x="1816" y="908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43" o:spid="_x0000_s1026" style="position:absolute;margin-left:181.6pt;margin-top:4.65pt;width:45.4pt;height:68.1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16,1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" path="m908,l,908r908,908l1816,908,908,xe" filled="f" strokeweight="1.5pt">
                <v:path arrowok="t" o:connecttype="custom" o:connectlocs="288290,0;0,432435;288290,864870;576580,432435;288290,0" o:connectangles="0,0,0,0,0"/>
              </v:shape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6B1DFC10" wp14:editId="785BD6AA">
                <wp:simplePos x="0" y="0"/>
                <wp:positionH relativeFrom="column">
                  <wp:posOffset>4324350</wp:posOffset>
                </wp:positionH>
                <wp:positionV relativeFrom="paragraph">
                  <wp:posOffset>59055</wp:posOffset>
                </wp:positionV>
                <wp:extent cx="1729740" cy="1729740"/>
                <wp:effectExtent l="9525" t="11430" r="13335" b="11430"/>
                <wp:wrapNone/>
                <wp:docPr id="515" name="Group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516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0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1" name="Rectangle 250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2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5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7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4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5" name="Rectangle 264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6" name="Rectangle 265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Rectangle 266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8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9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0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5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1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4" o:spid="_x0000_s1026" style="position:absolute;margin-left:340.5pt;margin-top:4.65pt;width:136.2pt;height:136.2pt;z-index:251685888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">
                <v:rect id="Rectangle 245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zpm8YA&#10;AADcAAAADwAAAGRycy9kb3ducmV2LnhtbESPQWvCQBSE70L/w/IKvYhuIlQkdQ2pIJYeRG0tPb5m&#10;X5Ng9m3Y3Wr6711B8DjMzDfMPO9NK07kfGNZQTpOQBCXVjdcKfj8WI1mIHxA1thaJgX/5CFfPAzm&#10;mGl75h2d9qESEcI+QwV1CF0mpS9rMujHtiOO3q91BkOUrpLa4TnCTSsnSTKVBhuOCzV2tKypPO7/&#10;jILXjRv+vLti6L/k7NB9p7w9Jmulnh774gVEoD7cw7f2m1bwnE7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ozpm8YAAADcAAAADwAAAAAAAAAAAAAAAACYAgAAZHJz&#10;L2Rvd25yZXYueG1sUEsFBgAAAAAEAAQA9QAAAIsDAAAAAA==&#10;" strokecolor="#7f7f7f"/>
                <v:rect id="Rectangle 246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BMAMYA&#10;AADcAAAADwAAAGRycy9kb3ducmV2LnhtbESPQWvCQBSE7wX/w/KEXqRuUqhKdBUVSksP0sYqHl+z&#10;r0kw+zbsbjX+e1cQehxm5htmtuhMI07kfG1ZQTpMQBAXVtdcKvjevj5NQPiArLGxTAou5GEx7z3M&#10;MNP2zF90ykMpIoR9hgqqENpMSl9UZNAPbUscvV/rDIYoXSm1w3OEm0Y+J8lIGqw5LlTY0rqi4pj/&#10;GQWrjRv8fLjlwO/lZNceUv48Jm9KPfa75RREoC78h+/td63gJR3D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cBMAMYAAADcAAAADwAAAAAAAAAAAAAAAACYAgAAZHJz&#10;L2Rvd25yZXYueG1sUEsFBgAAAAAEAAQA9QAAAIsDAAAAAA==&#10;" strokecolor="#7f7f7f"/>
                <v:rect id="Rectangle 247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/YcsIA&#10;AADcAAAADwAAAGRycy9kb3ducmV2LnhtbERPy4rCMBTdD/gP4QqzEU0rOEg1ig4MDrOQ8YnLa3Nt&#10;i81NSTJa/94sBlwezns6b00tbuR8ZVlBOkhAEOdWV1wo2O+++mMQPiBrrC2Tggd5mM86b1PMtL3z&#10;hm7bUIgYwj5DBWUITSalz0sy6Ae2IY7cxTqDIUJXSO3wHsNNLYdJ8iENVhwbSmzos6T8uv0zCpZr&#10;1zv/uEXPH+X40JxS/r0mK6Xeu+1iAiJQG17if/e3VjBK49p4Jh4B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X9hywgAAANwAAAAPAAAAAAAAAAAAAAAAAJgCAABkcnMvZG93&#10;bnJldi54bWxQSwUGAAAAAAQABAD1AAAAhwMAAAAA&#10;" strokecolor="#7f7f7f"/>
                <v:rect id="Rectangle 248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N96cYA&#10;AADcAAAADwAAAGRycy9kb3ducmV2LnhtbESPQWvCQBSE74X+h+UVvIhuIrRo6iq2UFo8iE1VPL5m&#10;X5Ng9m3Y3Wr8964geBxm5htmOu9MI47kfG1ZQTpMQBAXVtdcKtj8fAzGIHxA1thYJgVn8jCfPT5M&#10;MdP2xN90zEMpIoR9hgqqENpMSl9UZNAPbUscvT/rDIYoXSm1w1OEm0aOkuRFGqw5LlTY0ntFxSH/&#10;NwreVq7/u3SLvt/J8bbdp7w+JJ9K9Z66xSuIQF24h2/tL63gOZ3A9Uw8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xN96cYAAADcAAAADwAAAAAAAAAAAAAAAACYAgAAZHJz&#10;L2Rvd25yZXYueG1sUEsFBgAAAAAEAAQA9QAAAIsDAAAAAA==&#10;" strokecolor="#7f7f7f"/>
                <v:rect id="Rectangle 249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UeycIA&#10;AADcAAAADwAAAGRycy9kb3ducmV2LnhtbERPTYvCMBC9C/6HMIIXWVOFFalGUUEUD7Lq7uJxbMa2&#10;2ExKErX7781hwePjfU/njanEg5wvLSsY9BMQxJnVJecKvk/rjzEIH5A1VpZJwR95mM/arSmm2j75&#10;QI9jyEUMYZ+igiKEOpXSZwUZ9H1bE0fuap3BEKHLpXb4jOGmksMkGUmDJceGAmtaFZTdjnejYLl3&#10;vcvOLXr+V45/6vOAv27JRqlup1lMQARqwlv8795qBZ/DOD+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RR7JwgAAANwAAAAPAAAAAAAAAAAAAAAAAJgCAABkcnMvZG93&#10;bnJldi54bWxQSwUGAAAAAAQABAD1AAAAhwMAAAAA&#10;" strokecolor="#7f7f7f"/>
                <v:rect id="Rectangle 250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m7UsYA&#10;AADcAAAADwAAAGRycy9kb3ducmV2LnhtbESPT2vCQBTE74V+h+UJvYhuIrRIdA2pIC09FOs/PD6z&#10;zySYfRt2t5p++25B6HGYmd8w87w3rbiS841lBek4AUFcWt1wpWC3XY2mIHxA1thaJgU/5CFfPD7M&#10;MdP2xl903YRKRAj7DBXUIXSZlL6syaAf2444emfrDIYoXSW1w1uEm1ZOkuRFGmw4LtTY0bKm8rL5&#10;NgpeP93w9OGKoT/I6b47pry+JG9KPQ36YgYiUB/+w/f2u1bwPEn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m7UsYAAADcAAAADwAAAAAAAAAAAAAAAACYAgAAZHJz&#10;L2Rvd25yZXYueG1sUEsFBgAAAAAEAAQA9QAAAIsDAAAAAA==&#10;" strokecolor="#7f7f7f"/>
                <v:rect id="Rectangle 251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slJcYA&#10;AADcAAAADwAAAGRycy9kb3ducmV2LnhtbESPT2vCQBTE70K/w/IEL6IbAxWJriEtFEsPpfUfHp/Z&#10;ZxLMvg27W02/fbdQ6HGYmd8wq7w3rbiR841lBbNpAoK4tLrhSsF+9zJZgPABWWNrmRR8k4d8/TBY&#10;YabtnT/ptg2ViBD2GSqoQ+gyKX1Zk0E/tR1x9C7WGQxRukpqh/cIN61Mk2QuDTYcF2rs6Lmm8rr9&#10;Mgqe3t34/OaKsT/KxaE7zfjjmmyUGg37YgkiUB/+w3/tV63gMU3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9slJcYAAADcAAAADwAAAAAAAAAAAAAAAACYAgAAZHJz&#10;L2Rvd25yZXYueG1sUEsFBgAAAAAEAAQA9QAAAIsDAAAAAA==&#10;" strokecolor="#7f7f7f"/>
                <v:rect id="Rectangle 252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eAvsUA&#10;AADcAAAADwAAAGRycy9kb3ducmV2LnhtbESPQWsCMRSE70L/Q3gFL1KzKopsjWIFUTyIWi09vm5e&#10;dxc3L0sSdfvvG0HwOMzMN8xk1phKXMn50rKCXjcBQZxZXXKu4Pi5fBuD8AFZY2WZFPyRh9n0pTXB&#10;VNsb7+l6CLmIEPYpKihCqFMpfVaQQd+1NXH0fq0zGKJ0udQObxFuKtlPkpE0WHJcKLCmRUHZ+XAx&#10;Cj62rvOzcfOO/5LjU/3d4905WSnVfm3m7yACNeEZfrTXWsGwP4D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4C+xQAAANwAAAAPAAAAAAAAAAAAAAAAAJgCAABkcnMv&#10;ZG93bnJldi54bWxQSwUGAAAAAAQABAD1AAAAigMAAAAA&#10;" strokecolor="#7f7f7f"/>
                <v:rect id="Rectangle 253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4YysUA&#10;AADcAAAADwAAAGRycy9kb3ducmV2LnhtbESPQWsCMRSE70L/Q3gFL1KziopsjWIFUTyIWi09vm5e&#10;dxc3L0sSdfvvG0HwOMzMN8xk1phKXMn50rKCXjcBQZxZXXKu4Pi5fBuD8AFZY2WZFPyRh9n0pTXB&#10;VNsb7+l6CLmIEPYpKihCqFMpfVaQQd+1NXH0fq0zGKJ0udQObxFuKtlPkpE0WHJcKLCmRUHZ+XAx&#10;Cj62rvOzcfOO/5LjU/3d4905WSnVfm3m7yACNeEZfrTXWsGwP4D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hjKxQAAANwAAAAPAAAAAAAAAAAAAAAAAJgCAABkcnMv&#10;ZG93bnJldi54bWxQSwUGAAAAAAQABAD1AAAAigMAAAAA&#10;" strokecolor="#7f7f7f"/>
                <v:rect id="Rectangle 254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K9UcUA&#10;AADcAAAADwAAAGRycy9kb3ducmV2LnhtbESPT2sCMRTE74LfITyhF6lZBUW2RlFBLD0U/1Tp8bl5&#10;7i5uXpYk1e23N4LgcZiZ3zCTWWMqcSXnS8sK+r0EBHFmdcm5gp/96n0MwgdkjZVlUvBPHmbTdmuC&#10;qbY33tJ1F3IRIexTVFCEUKdS+qwgg75na+Lona0zGKJ0udQObxFuKjlIkpE0WHJcKLCmZUHZZfdn&#10;FCy+Xff05eZdf5TjQ/3b580lWSv11mnmHyACNeEVfrY/tYLhYAi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Mr1RxQAAANwAAAAPAAAAAAAAAAAAAAAAAJgCAABkcnMv&#10;ZG93bnJldi54bWxQSwUGAAAAAAQABAD1AAAAigMAAAAA&#10;" strokecolor="#7f7f7f"/>
                <v:rect id="Rectangle 255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AjJsUA&#10;AADcAAAADwAAAGRycy9kb3ducmV2LnhtbESPT2sCMRTE74V+h/AKXkSzChVZjWILoniQ+hePr5vX&#10;3cXNy5JE3X57Iwgeh5n5DTOeNqYSV3K+tKyg101AEGdWl5wr2O/mnSEIH5A1VpZJwT95mE7e38aY&#10;anvjDV23IRcRwj5FBUUIdSqlzwoy6Lu2Jo7en3UGQ5Qul9rhLcJNJftJMpAGS44LBdb0XVB23l6M&#10;gq+1a/+u3Kztj3J4qE89/jknC6VaH81sBCJQE17hZ3upFXz2B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4CMmxQAAANwAAAAPAAAAAAAAAAAAAAAAAJgCAABkcnMv&#10;ZG93bnJldi54bWxQSwUGAAAAAAQABAD1AAAAigMAAAAA&#10;" strokecolor="#7f7f7f"/>
                <v:rect id="Rectangle 256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yGvcYA&#10;AADcAAAADwAAAGRycy9kb3ducmV2LnhtbESPT2sCMRTE70K/Q3gFL1KzCv5haxQriOJB1Grp8XXz&#10;uru4eVmSqNtv3wiCx2FmfsNMZo2pxJWcLy0r6HUTEMSZ1SXnCo6fy7cxCB+QNVaWScEfeZhNX1oT&#10;TLW98Z6uh5CLCGGfooIihDqV0mcFGfRdWxNH79c6gyFKl0vt8BbhppL9JBlKgyXHhQJrWhSUnQ8X&#10;o+Bj6zo/Gzfv+C85PtXfPd6dk5VS7ddm/g4iUBOe4Ud7rRUM+iO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6yGvcYAAADcAAAADwAAAAAAAAAAAAAAAACYAgAAZHJz&#10;L2Rvd25yZXYueG1sUEsFBgAAAAAEAAQA9QAAAIsDAAAAAA==&#10;" strokecolor="#7f7f7f"/>
                <v:rect id="Rectangle 257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MSz8IA&#10;AADcAAAADwAAAGRycy9kb3ducmV2LnhtbERPTYvCMBC9C/6HMIIXWVOFFalGUUEUD7Lq7uJxbMa2&#10;2ExKErX7781hwePjfU/njanEg5wvLSsY9BMQxJnVJecKvk/rjzEIH5A1VpZJwR95mM/arSmm2j75&#10;QI9jyEUMYZ+igiKEOpXSZwUZ9H1bE0fuap3BEKHLpXb4jOGmksMkGUmDJceGAmtaFZTdjnejYLl3&#10;vcvOLXr+V45/6vOAv27JRqlup1lMQARqwlv8795qBZ/DuDa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MxLPwgAAANwAAAAPAAAAAAAAAAAAAAAAAJgCAABkcnMvZG93&#10;bnJldi54bWxQSwUGAAAAAAQABAD1AAAAhwMAAAAA&#10;" strokecolor="#7f7f7f"/>
                <v:rect id="Rectangle 258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+3VMUA&#10;AADcAAAADwAAAGRycy9kb3ducmV2LnhtbESPT2sCMRTE74V+h/AKXkSzCi26NYoKYvEg/qfH183r&#10;7uLmZUmirt++KQgeh5n5DTOaNKYSV3K+tKyg101AEGdWl5wrOOwXnQEIH5A1VpZJwZ08TMavLyNM&#10;tb3xlq67kIsIYZ+igiKEOpXSZwUZ9F1bE0fv1zqDIUqXS+3wFuGmkv0k+ZAGS44LBdY0Lyg77y5G&#10;wWzt2j8rN237kxwc6+8eb87JUqnWWzP9BBGoCc/wo/2lFbz3h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f7dUxQAAANwAAAAPAAAAAAAAAAAAAAAAAJgCAABkcnMv&#10;ZG93bnJldi54bWxQSwUGAAAAAAQABAD1AAAAigMAAAAA&#10;" strokecolor="#7f7f7f"/>
                <v:rect id="Rectangle 259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yIFMMA&#10;AADcAAAADwAAAGRycy9kb3ducmV2LnhtbERPz2vCMBS+C/4P4QleZKYqE6lNRQdjssNQt4nHZ/Ns&#10;i81LSTLt/vvlMPD48f3OVp1pxI2cry0rmIwTEMSF1TWXCr4+X58WIHxA1thYJgW/5GGV93sZptre&#10;eU+3QyhFDGGfooIqhDaV0hcVGfRj2xJH7mKdwRChK6V2eI/hppHTJJlLgzXHhgpbeqmouB5+jILN&#10;hxud39165I9y8d2eJry7Jm9KDQfdegkiUBce4n/3Vit4nsX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yIFMMAAADcAAAADwAAAAAAAAAAAAAAAACYAgAAZHJzL2Rv&#10;d25yZXYueG1sUEsFBgAAAAAEAAQA9QAAAIgDAAAAAA==&#10;" strokecolor="#7f7f7f"/>
                <v:rect id="Rectangle 260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Atj8YA&#10;AADcAAAADwAAAGRycy9kb3ducmV2LnhtbESPQWvCQBSE7wX/w/KEXqRu0qJIdBUVSksP0sYqHl+z&#10;r0kw+zbsbjX+e1cQehxm5htmtuhMI07kfG1ZQTpMQBAXVtdcKvjevj5NQPiArLGxTAou5GEx7z3M&#10;MNP2zF90ykMpIoR9hgqqENpMSl9UZNAPbUscvV/rDIYoXSm1w3OEm0Y+J8lYGqw5LlTY0rqi4pj/&#10;GQWrjRv8fLjlwO/lZNceUv48Jm9KPfa75RREoC78h+/td61g9JL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Atj8YAAADcAAAADwAAAAAAAAAAAAAAAACYAgAAZHJz&#10;L2Rvd25yZXYueG1sUEsFBgAAAAAEAAQA9QAAAIsDAAAAAA==&#10;" strokecolor="#7f7f7f"/>
                <v:rect id="Rectangle 261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Kz+MUA&#10;AADcAAAADwAAAGRycy9kb3ducmV2LnhtbESPQWsCMRSE70L/Q3gFL1KzKopsjWIFUTyIWi09vm5e&#10;dxc3L0sSdfvvG0HwOMzMN8xk1phKXMn50rKCXjcBQZxZXXKu4Pi5fBuD8AFZY2WZFPyRh9n0pTXB&#10;VNsb7+l6CLmIEPYpKihCqFMpfVaQQd+1NXH0fq0zGKJ0udQObxFuKtlPkpE0WHJcKLCmRUHZ+XAx&#10;Cj62rvOzcfOO/5LjU/3d4905WSnVfm3m7yACNeEZfrTXWsFw0If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ArP4xQAAANwAAAAPAAAAAAAAAAAAAAAAAJgCAABkcnMv&#10;ZG93bnJldi54bWxQSwUGAAAAAAQABAD1AAAAigMAAAAA&#10;" strokecolor="#7f7f7f"/>
                <v:rect id="Rectangle 262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4WY8cA&#10;AADcAAAADwAAAGRycy9kb3ducmV2LnhtbESPT2vCQBTE74LfYXmFXkQ3VlokdRO0UCoeivUfHl+z&#10;r0kw+zbsbjV+e7dQ8DjMzG+YWd6ZRpzJ+dqygvEoAUFcWF1zqWC3fR9OQfiArLGxTAqu5CHP+r0Z&#10;ptpe+IvOm1CKCGGfooIqhDaV0hcVGfQj2xJH78c6gyFKV0rt8BLhppFPSfIiDdYcFyps6a2i4rT5&#10;NQoWn27wvXLzgT/I6b49jnl9Sj6Uenzo5q8gAnXhHv5vL7WC58k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lOFmPHAAAA3AAAAA8AAAAAAAAAAAAAAAAAmAIAAGRy&#10;cy9kb3ducmV2LnhtbFBLBQYAAAAABAAEAPUAAACMAwAAAAA=&#10;" strokecolor="#7f7f7f"/>
                <v:rect id="Rectangle 263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eOF8YA&#10;AADcAAAADwAAAGRycy9kb3ducmV2LnhtbESPQWsCMRSE70L/Q3gFL6JZWy2yNYotiOJB7NqWHl83&#10;r7uLm5clibr++0YQPA4z8w0znbemFidyvrKsYDhIQBDnVldcKPjcL/sTED4ga6wtk4ILeZjPHjpT&#10;TLU98wedslCICGGfooIyhCaV0uclGfQD2xBH7886gyFKV0jt8BzhppZPSfIiDVYcF0ps6L2k/JAd&#10;jYK3rev9btyi57/l5Kv5GfLukKyU6j62i1cQgdpwD9/aa61g/DyC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qeOF8YAAADcAAAADwAAAAAAAAAAAAAAAACYAgAAZHJz&#10;L2Rvd25yZXYueG1sUEsFBgAAAAAEAAQA9QAAAIsDAAAAAA==&#10;" strokecolor="#7f7f7f"/>
                <v:rect id="Rectangle 264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srjMYA&#10;AADcAAAADwAAAGRycy9kb3ducmV2LnhtbESPQWvCQBSE70L/w/IEL1I3WiwS3QRbKC0eirVaenxm&#10;n0kw+zbsbjX+e1coeBxm5htmkXemESdyvrasYDxKQBAXVtdcKth+vz3OQPiArLGxTAou5CHPHnoL&#10;TLU98xedNqEUEcI+RQVVCG0qpS8qMuhHtiWO3sE6gyFKV0rt8BzhppGTJHmWBmuOCxW29FpRcdz8&#10;GQUvn264X7nl0P/I2a79HfP6mLwrNeh3yzmIQF24h//bH1rB9G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esrjMYAAADcAAAADwAAAAAAAAAAAAAAAACYAgAAZHJz&#10;L2Rvd25yZXYueG1sUEsFBgAAAAAEAAQA9QAAAIsDAAAAAA==&#10;" strokecolor="#7f7f7f"/>
                <v:rect id="Rectangle 265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m1+8YA&#10;AADcAAAADwAAAGRycy9kb3ducmV2LnhtbESPT2sCMRTE74V+h/AKXkSzKhXZGsUKongQ6z88vm5e&#10;dxc3L0sSdf32TUHocZiZ3zDjaWMqcSPnS8sKet0EBHFmdcm5gsN+0RmB8AFZY2WZFDzIw3Ty+jLG&#10;VNs7f9FtF3IRIexTVFCEUKdS+qwgg75ra+Lo/VhnMETpcqkd3iPcVLKfJENpsOS4UGBN84Kyy+5q&#10;FHxuXPt77WZtf5KjY33u8faSLJVqvTWzDxCBmvAffrZXWsH7Y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Tm1+8YAAADcAAAADwAAAAAAAAAAAAAAAACYAgAAZHJz&#10;L2Rvd25yZXYueG1sUEsFBgAAAAAEAAQA9QAAAIsDAAAAAA==&#10;" strokecolor="#7f7f7f"/>
                <v:rect id="Rectangle 266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UQYMYA&#10;AADcAAAADwAAAGRycy9kb3ducmV2LnhtbESPQWsCMRSE70L/Q3gFL6JZW7SyNYotiOJB7NqWHl83&#10;r7uLm5clibr++0YQPA4z8w0znbemFidyvrKsYDhIQBDnVldcKPjcL/sTED4ga6wtk4ILeZjPHjpT&#10;TLU98wedslCICGGfooIyhCaV0uclGfQD2xBH7886gyFKV0jt8BzhppZPSTKWBiuOCyU29F5SfsiO&#10;RsHb1vV+N27R899y8tX8DHl3SFZKdR/bxSuIQG24h2/ttVYwen6B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nUQYMYAAADcAAAADwAAAAAAAAAAAAAAAACYAgAAZHJz&#10;L2Rvd25yZXYueG1sUEsFBgAAAAAEAAQA9QAAAIsDAAAAAA==&#10;" strokecolor="#7f7f7f"/>
                <v:rect id="Rectangle 267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qEEsMA&#10;AADcAAAADwAAAGRycy9kb3ducmV2LnhtbERPz2vCMBS+C/4P4QleZKYqE6lNRQdjssNQt4nHZ/Ns&#10;i81LSTLt/vvlMPD48f3OVp1pxI2cry0rmIwTEMSF1TWXCr4+X58WIHxA1thYJgW/5GGV93sZptre&#10;eU+3QyhFDGGfooIqhDaV0hcVGfRj2xJH7mKdwRChK6V2eI/hppHTJJlLgzXHhgpbeqmouB5+jILN&#10;hxud39165I9y8d2eJry7Jm9KDQfdegkiUBce4n/3Vit4nsW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+qEEsMAAADcAAAADwAAAAAAAAAAAAAAAACYAgAAZHJzL2Rv&#10;d25yZXYueG1sUEsFBgAAAAAEAAQA9QAAAIgDAAAAAA==&#10;" strokecolor="#7f7f7f"/>
                <v:rect id="Rectangle 268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YhicYA&#10;AADcAAAADwAAAGRycy9kb3ducmV2LnhtbESPT2sCMRTE74V+h/AKXkSzWlp0NYoK0tKD1L94fG6e&#10;u4ublyWJuv32TaHgcZiZ3zDjaWMqcSPnS8sKet0EBHFmdcm5gt122RmA8AFZY2WZFPyQh+nk+WmM&#10;qbZ3XtNtE3IRIexTVFCEUKdS+qwgg75ra+Lona0zGKJ0udQO7xFuKtlPkndpsOS4UGBNi4Kyy+Zq&#10;FMxXrn36crO2P8jBvj72+PuSfCjVemlmIxCBmvAI/7c/tYK31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KYhicYAAADcAAAADwAAAAAAAAAAAAAAAACYAgAAZHJz&#10;L2Rvd25yZXYueG1sUEsFBgAAAAAEAAQA9QAAAIsDAAAAAA==&#10;" strokecolor="#7f7f7f"/>
                <v:rect id="Rectangle 269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r7acMA&#10;AADcAAAADwAAAGRycy9kb3ducmV2LnhtbERPz2vCMBS+C/4P4QleZKaKE6lNRQdjssNQt4nHZ/Ns&#10;i81LSTLt/vvlMPD48f3OVp1pxI2cry0rmIwTEMSF1TWXCr4+X58WIHxA1thYJgW/5GGV93sZptre&#10;eU+3QyhFDGGfooIqhDaV0hcVGfRj2xJH7mKdwRChK6V2eI/hppHTJJlLgzXHhgpbeqmouB5+jILN&#10;hxud39165I9y8d2eJry7Jm9KDQfdegkiUBce4n/3Vit4nsX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r7acMAAADcAAAADwAAAAAAAAAAAAAAAACYAgAAZHJzL2Rv&#10;d25yZXYueG1sUEsFBgAAAAAEAAQA9QAAAIgDAAAAAA==&#10;" strokecolor="#7f7f7f"/>
                <v:rect id="Rectangle 270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Ze8sYA&#10;AADcAAAADwAAAGRycy9kb3ducmV2LnhtbESPQWvCQBSE7wX/w/KEXqRuUqpIdBUVSksP0sYqHl+z&#10;r0kw+zbsbjX+e1cQehxm5htmtuhMI07kfG1ZQTpMQBAXVtdcKvjevj5NQPiArLGxTAou5GEx7z3M&#10;MNP2zF90ykMpIoR9hgqqENpMSl9UZNAPbUscvV/rDIYoXSm1w3OEm0Y+J8lYGqw5LlTY0rqi4pj/&#10;GQWrjRv8fLjlwO/lZNceUv48Jm9KPfa75RREoC78h+/td61g9JL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Ze8sYAAADcAAAADwAAAAAAAAAAAAAAAACYAgAAZHJz&#10;L2Rvd25yZXYueG1sUEsFBgAAAAAEAAQA9QAAAIsDAAAAAA==&#10;" strokecolor="#7f7f7f"/>
                <v:rect id="Rectangle 271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TAhcUA&#10;AADcAAAADwAAAGRycy9kb3ducmV2LnhtbESPQWsCMRSE70L/Q3gFL1KziopsjWIFUTyIWi09vm5e&#10;dxc3L0sSdfvvG0HwOMzMN8xk1phKXMn50rKCXjcBQZxZXXKu4Pi5fBuD8AFZY2WZFPyRh9n0pTXB&#10;VNsb7+l6CLmIEPYpKihCqFMpfVaQQd+1NXH0fq0zGKJ0udQObxFuKtlPkpE0WHJcKLCmRUHZ+XAx&#10;Cj62rvOzcfOO/5LjU/3d4905WSnVfm3m7yACNeEZfrTXWsFw0If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BMCFxQAAANwAAAAPAAAAAAAAAAAAAAAAAJgCAABkcnMv&#10;ZG93bnJldi54bWxQSwUGAAAAAAQABAD1AAAAigMAAAAA&#10;" strokecolor="#7f7f7f"/>
                <v:rect id="Rectangle 272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hlHsYA&#10;AADcAAAADwAAAGRycy9kb3ducmV2LnhtbESPQWsCMRSE70L/Q3gFL6JZWy2yNYotiOJB7NqWHl83&#10;r7uLm5clibr++0YQPA4z8w0znbemFidyvrKsYDhIQBDnVldcKPjcL/sTED4ga6wtk4ILeZjPHjpT&#10;TLU98wedslCICGGfooIyhCaV0uclGfQD2xBH7886gyFKV0jt8BzhppZPSfIiDVYcF0ps6L2k/JAd&#10;jYK3rev9btyi57/l5Kv5GfLukKyU6j62i1cQgdpwD9/aa61gPHq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UhlHsYAAADcAAAADwAAAAAAAAAAAAAAAACYAgAAZHJz&#10;L2Rvd25yZXYueG1sUEsFBgAAAAAEAAQA9QAAAIsDAAAAAA==&#10;" strokecolor="#7f7f7f"/>
                <v:rect id="Rectangle 273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H9ascA&#10;AADcAAAADwAAAGRycy9kb3ducmV2LnhtbESPT2vCQBTE74LfYXmFXkQ3FlskdRO0UCoeivUfHl+z&#10;r0kw+zbsbjV+e7dQ8DjMzG+YWd6ZRpzJ+dqygvEoAUFcWF1zqWC3fR9OQfiArLGxTAqu5CHP+r0Z&#10;ptpe+IvOm1CKCGGfooIqhDaV0hcVGfQj2xJH78c6gyFKV0rt8BLhppFPSfIiDdYcFyps6a2i4rT5&#10;NQoWn27wvXLzgT/I6b49jnl9Sj6Uenzo5q8gAnXhHv5vL7WC58k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6h/WrHAAAA3AAAAA8AAAAAAAAAAAAAAAAAmAIAAGRy&#10;cy9kb3ducmV2LnhtbFBLBQYAAAAABAAEAPUAAACMAwAAAAA=&#10;" strokecolor="#7f7f7f"/>
                <v:rect id="Rectangle 274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1Y8cYA&#10;AADcAAAADwAAAGRycy9kb3ducmV2LnhtbESPQWvCQBSE70L/w/IEL1I3Si0S3QRbKC0eirVaenxm&#10;n0kw+zbsbjX+e1coeBxm5htmkXemESdyvrasYDxKQBAXVtdcKth+vz3OQPiArLGxTAou5CHPHnoL&#10;TLU98xedNqEUEcI+RQVVCG0qpS8qMuhHtiWO3sE6gyFKV0rt8BzhppGTJHmWBmuOCxW29FpRcdz8&#10;GQUvn264X7nl0P/I2a79HfP6mLwrNeh3yzmIQF24h//bH1rB9G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e1Y8cYAAADcAAAADwAAAAAAAAAAAAAAAACYAgAAZHJz&#10;L2Rvd25yZXYueG1sUEsFBgAAAAAEAAQA9QAAAIsDAAAAAA==&#10;" strokecolor="#7f7f7f"/>
                <v:rect id="Rectangle 275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/GhsYA&#10;AADcAAAADwAAAGRycy9kb3ducmV2LnhtbESPT2sCMRTE74V+h/AKXkSzihXZGsUKongQ6z88vm5e&#10;dxc3L0sSdf32TUHocZiZ3zDjaWMqcSPnS8sKet0EBHFmdcm5gsN+0RmB8AFZY2WZFDzIw3Ty+jLG&#10;VNs7f9FtF3IRIexTVFCEUKdS+qwgg75ra+Lo/VhnMETpcqkd3iPcVLKfJENpsOS4UGBN84Kyy+5q&#10;FHxuXPt77WZtf5KjY33u8faSLJVqvTWzDxCBmvAffrZXWsH7Y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T/GhsYAAADcAAAADwAAAAAAAAAAAAAAAACYAgAAZHJz&#10;L2Rvd25yZXYueG1sUEsFBgAAAAAEAAQA9QAAAIsDAAAAAA==&#10;" strokecolor="#7f7f7f"/>
                <v:rect id="Rectangle 276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jHcYA&#10;AADcAAAADwAAAGRycy9kb3ducmV2LnhtbESPQWsCMRSE70L/Q3gFL6JZS7WyNYotiOJB7NqWHl83&#10;r7uLm5clibr++0YQPA4z8w0znbemFidyvrKsYDhIQBDnVldcKPjcL/sTED4ga6wtk4ILeZjPHjpT&#10;TLU98wedslCICGGfooIyhCaV0uclGfQD2xBH7886gyFKV0jt8BzhppZPSTKWBiuOCyU29F5SfsiO&#10;RsHb1vV+N27R899y8tX8DHl3SFZKdR/bxSuIQG24h2/ttVYwen6B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nNjHcYAAADcAAAADwAAAAAAAAAAAAAAAACYAgAAZHJz&#10;L2Rvd25yZXYueG1sUEsFBgAAAAAEAAQA9QAAAIsDAAAAAA==&#10;" strokecolor="#7f7f7f"/>
                <v:rect id="Rectangle 277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z3b8MA&#10;AADcAAAADwAAAGRycy9kb3ducmV2LnhtbERPz2vCMBS+C/4P4QleZKaKE6lNRQdjssNQt4nHZ/Ns&#10;i81LSTLt/vvlMPD48f3OVp1pxI2cry0rmIwTEMSF1TWXCr4+X58WIHxA1thYJgW/5GGV93sZptre&#10;eU+3QyhFDGGfooIqhDaV0hcVGfRj2xJH7mKdwRChK6V2eI/hppHTJJlLgzXHhgpbeqmouB5+jILN&#10;hxud39165I9y8d2eJry7Jm9KDQfdegkiUBce4n/3Vit4nsW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+z3b8MAAADcAAAADwAAAAAAAAAAAAAAAACYAgAAZHJzL2Rv&#10;d25yZXYueG1sUEsFBgAAAAAEAAQA9QAAAIgDAAAAAA==&#10;" strokecolor="#7f7f7f"/>
                <v:rect id="Rectangle 278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BS9MYA&#10;AADcAAAADwAAAGRycy9kb3ducmV2LnhtbESPT2sCMRTE74V+h/AKXkSzSlt0NYoK0tKD1L94fG6e&#10;u4ublyWJuv32TaHgcZiZ3zDjaWMqcSPnS8sKet0EBHFmdcm5gt122RmA8AFZY2WZFPyQh+nk+WmM&#10;qbZ3XtNtE3IRIexTVFCEUKdS+qwgg75ra+Lona0zGKJ0udQO7xFuKtlPkndpsOS4UGBNi4Kyy+Zq&#10;FMxXrn36crO2P8jBvj72+PuSfCjVemlmIxCBmvAI/7c/tYK31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BS9MYAAADcAAAADwAAAAAAAAAAAAAAAACYAgAAZHJz&#10;L2Rvd25yZXYueG1sUEsFBgAAAAAEAAQA9QAAAIsDAAAAAA==&#10;" strokecolor="#7f7f7f"/>
                <v:rect id="Rectangle 279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NttMMA&#10;AADcAAAADwAAAGRycy9kb3ducmV2LnhtbERPz2vCMBS+D/wfwhN2EU076JDOKCqIssPYnMqOb81b&#10;W9q8lCTa7r9fDgOPH9/vxWowrbiR87VlBeksAUFcWF1zqeD0uZvOQfiArLG1TAp+ycNqOXpYYK5t&#10;zx90O4ZSxBD2OSqoQuhyKX1RkUE/sx1x5H6sMxgidKXUDvsYblr5lCTP0mDNsaHCjrYVFc3xahRs&#10;3tzk+9WtJ/4i5+fuK+X3Jtkr9Tge1i8gAg3hLv53H7SCLIvz45l4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ENttMMAAADcAAAADwAAAAAAAAAAAAAAAACYAgAAZHJzL2Rv&#10;d25yZXYueG1sUEsFBgAAAAAEAAQA9QAAAIgDAAAAAA==&#10;" strokecolor="#7f7f7f"/>
                <v:rect id="Rectangle 280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/IL8YA&#10;AADcAAAADwAAAGRycy9kb3ducmV2LnhtbESPQWvCQBSE74L/YXkFL6KbCIqkriEWiqWHUm0tPb5m&#10;X5Ng9m3YXTX9965Q8DjMzDfMKu9NK87kfGNZQTpNQBCXVjdcKfj8eJ4sQfiArLG1TAr+yEO+Hg5W&#10;mGl74R2d96ESEcI+QwV1CF0mpS9rMuintiOO3q91BkOUrpLa4SXCTStnSbKQBhuOCzV29FRTedyf&#10;jILNmxv/vLpi7L/k8tB9p/x+TLZKjR764hFEoD7cw//tF61gPk/hdiYeAbm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w/IL8YAAADcAAAADwAAAAAAAAAAAAAAAACYAgAAZHJz&#10;L2Rvd25yZXYueG1sUEsFBgAAAAAEAAQA9QAAAIsD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7647247A" wp14:editId="224F4BBE">
                <wp:simplePos x="0" y="0"/>
                <wp:positionH relativeFrom="column">
                  <wp:posOffset>2306320</wp:posOffset>
                </wp:positionH>
                <wp:positionV relativeFrom="paragraph">
                  <wp:posOffset>2077085</wp:posOffset>
                </wp:positionV>
                <wp:extent cx="1729740" cy="1729740"/>
                <wp:effectExtent l="10795" t="10160" r="12065" b="12700"/>
                <wp:wrapNone/>
                <wp:docPr id="478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479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0" name="Rectangle 283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1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2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Rectangle 294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2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Rectangle 297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Rectangle 298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Rectangle 300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Rectangle 301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Rectangle 302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Rectangle 303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Rectangle 304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Rectangle 305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Rectangle 306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" name="Rectangle 307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" name="Rectangle 308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" name="Rectangle 309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" name="Rectangle 310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Rectangle 311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Rectangle 312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Rectangle 313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Rectangle 314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Rectangle 316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Rectangle 317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1" o:spid="_x0000_s1026" style="position:absolute;margin-left:181.6pt;margin-top:163.55pt;width:136.2pt;height:136.2pt;z-index:251684864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">
                <v:rect id="Rectangle 282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2X1MYA&#10;AADcAAAADwAAAGRycy9kb3ducmV2LnhtbESPT2sCMRTE74V+h/AKXkSzSml1NYoK0tKD1L94fG6e&#10;u4ublyWJuv32TaHgcZiZ3zDjaWMqcSPnS8sKet0EBHFmdcm5gt122RmA8AFZY2WZFPyQh+nk+WmM&#10;qbZ3XtNtE3IRIexTVFCEUKdS+qwgg75ra+Lona0zGKJ0udQO7xFuKtlPkjdpsOS4UGBNi4Kyy+Zq&#10;FMxXrn36crO2P8jBvj72+PuSfCjVemlmIxCBmvAI/7c/tYLX9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C2X1MYAAADcAAAADwAAAAAAAAAAAAAAAACYAgAAZHJz&#10;L2Rvd25yZXYueG1sUEsFBgAAAAAEAAQA9QAAAIsDAAAAAA==&#10;" strokecolor="#7f7f7f"/>
                <v:rect id="Rectangle 283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JObsMA&#10;AADcAAAADwAAAGRycy9kb3ducmV2LnhtbERPy2rCQBTdF/yH4QrdiE4UKSE6ihaKpYti4wOX18w1&#10;CWbuhJmpxr/vLIQuD+c9X3amETdyvrasYDxKQBAXVtdcKtjvPoYpCB+QNTaWScGDPCwXvZc5Ztre&#10;+YdueShFDGGfoYIqhDaT0hcVGfQj2xJH7mKdwRChK6V2eI/hppGTJHmTBmuODRW29F5Rcc1/jYL1&#10;txucv9xq4I8yPbSnMW+vyUap1363moEI1IV/8dP9qRVM0zg/nolH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JObsMAAADcAAAADwAAAAAAAAAAAAAAAACYAgAAZHJzL2Rv&#10;d25yZXYueG1sUEsFBgAAAAAEAAQA9QAAAIgDAAAAAA==&#10;" strokecolor="#7f7f7f"/>
                <v:rect id="Rectangle 284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7r9cYA&#10;AADcAAAADwAAAGRycy9kb3ducmV2LnhtbESPT2vCQBTE7wW/w/IEL1I3ESkhuootlIoHqekfPD6z&#10;zySYfRt2V43fvlso9DjMzG+Yxao3rbiS841lBekkAUFcWt1wpeDz4/UxA+EDssbWMim4k4fVcvCw&#10;wFzbG+/pWoRKRAj7HBXUIXS5lL6syaCf2I44eifrDIYoXSW1w1uEm1ZOk+RJGmw4LtTY0UtN5bm4&#10;GAXPOzc+bt167L9l9tUdUn4/J29KjYb9eg4iUB/+w3/tjVYwy1L4PROP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47r9cYAAADcAAAADwAAAAAAAAAAAAAAAACYAgAAZHJz&#10;L2Rvd25yZXYueG1sUEsFBgAAAAAEAAQA9QAAAIsDAAAAAA==&#10;" strokecolor="#7f7f7f"/>
                <v:rect id="Rectangle 285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x1gsUA&#10;AADcAAAADwAAAGRycy9kb3ducmV2LnhtbESPQWsCMRSE7wX/Q3gFL6JZRcqyNYoKongQa2vp8XXz&#10;uru4eVmSqOu/N4LQ4zAz3zCTWWtqcSHnK8sKhoMEBHFudcWFgq/PVT8F4QOyxtoyKbiRh9m08zLB&#10;TNsrf9DlEAoRIewzVFCG0GRS+rwkg35gG+Lo/VlnMETpCqkdXiPc1HKUJG/SYMVxocSGliXlp8PZ&#10;KFjsXO936+Y9/y3TY/Mz5P0pWSvVfW3n7yACteE//GxvtIJxOoLHmXgE5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XHWCxQAAANwAAAAPAAAAAAAAAAAAAAAAAJgCAABkcnMv&#10;ZG93bnJldi54bWxQSwUGAAAAAAQABAD1AAAAigMAAAAA&#10;" strokecolor="#7f7f7f"/>
                <v:rect id="Rectangle 286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QGcYA&#10;AADcAAAADwAAAGRycy9kb3ducmV2LnhtbESPT2sCMRTE74LfITzBi9SstciyGkWFYvFQ/FPF4+vm&#10;dXdx87IkqW6/fVMoeBxm5jfMbNGaWtzI+cqygtEwAUGcW11xoeDj+PqUgvABWWNtmRT8kIfFvNuZ&#10;Yabtnfd0O4RCRAj7DBWUITSZlD4vyaAf2oY4el/WGQxRukJqh/cIN7V8TpKJNFhxXCixoXVJ+fXw&#10;bRSs3t3gc+uWA3+W6am5jHh3TTZK9XvtcgoiUBse4f/2m1bwko7h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BDQGcYAAADcAAAADwAAAAAAAAAAAAAAAACYAgAAZHJz&#10;L2Rvd25yZXYueG1sUEsFBgAAAAAEAAQA9QAAAIsDAAAAAA==&#10;" strokecolor="#7f7f7f"/>
                <v:rect id="Rectangle 287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lIbcYA&#10;AADcAAAADwAAAGRycy9kb3ducmV2LnhtbESPQWvCQBSE70L/w/IKvYhuFJGQuoa0UCw9iNpaenzN&#10;vibB7Nuwu9X4711B8DjMzDfMIu9NK47kfGNZwWScgCAurW64UvD1+TZKQfiArLG1TArO5CFfPgwW&#10;mGl74i0dd6ESEcI+QwV1CF0mpS9rMujHtiOO3p91BkOUrpLa4SnCTSunSTKXBhuOCzV29FpTedj9&#10;GwUvazf8/XDF0H/LdN/9THhzSFZKPT32xTOIQH24h2/td61gls7geiYe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/lIbcYAAADcAAAADwAAAAAAAAAAAAAAAACYAgAAZHJz&#10;L2Rvd25yZXYueG1sUEsFBgAAAAAEAAQA9QAAAIsDAAAAAA==&#10;" strokecolor="#7f7f7f"/>
                <v:rect id="Rectangle 288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Xt9sYA&#10;AADcAAAADwAAAGRycy9kb3ducmV2LnhtbESPT2sCMRTE74LfITzBi9SsxcqyGkWFYvFQ/FPF4+vm&#10;dXdx87IkqW6/fVMoeBxm5jfMbNGaWtzI+cqygtEwAUGcW11xoeDj+PqUgvABWWNtmRT8kIfFvNuZ&#10;Yabtnfd0O4RCRAj7DBWUITSZlD4vyaAf2oY4el/WGQxRukJqh/cIN7V8TpKJNFhxXCixoXVJ+fXw&#10;bRSs3t3gc+uWA3+W6am5jHh3TTZK9XvtcgoiUBse4f/2m1YwTl/g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Xt9sYAAADcAAAADwAAAAAAAAAAAAAAAACYAgAAZHJz&#10;L2Rvd25yZXYueG1sUEsFBgAAAAAEAAQA9QAAAIsDAAAAAA==&#10;" strokecolor="#7f7f7f"/>
                <v:rect id="Rectangle 289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dzgcUA&#10;AADcAAAADwAAAGRycy9kb3ducmV2LnhtbESPQWsCMRSE70L/Q3gFL6JZpciyNYoVRPEgamvp8XXz&#10;uru4eVmSqNt/bwTB4zAz3zCTWWtqcSHnK8sKhoMEBHFudcWFgq/PZT8F4QOyxtoyKfgnD7PpS2eC&#10;mbZX3tPlEAoRIewzVFCG0GRS+rwkg35gG+Lo/VlnMETpCqkdXiPc1HKUJGNpsOK4UGJDi5Ly0+Fs&#10;FHxsXe934+Y9/y3TY/Mz5N0pWSnVfW3n7yACteEZfrTXWsFbOob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Z3OBxQAAANwAAAAPAAAAAAAAAAAAAAAAAJgCAABkcnMv&#10;ZG93bnJldi54bWxQSwUGAAAAAAQABAD1AAAAigMAAAAA&#10;" strokecolor="#7f7f7f"/>
                <v:rect id="Rectangle 290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vWGsYA&#10;AADcAAAADwAAAGRycy9kb3ducmV2LnhtbESPT2sCMRTE74LfITzBi9SsReqyGkWFYvFQ/FPF4+vm&#10;dXdx87IkqW6/fVMoeBxm5jfMbNGaWtzI+cqygtEwAUGcW11xoeDj+PqUgvABWWNtmRT8kIfFvNuZ&#10;Yabtnfd0O4RCRAj7DBWUITSZlD4vyaAf2oY4el/WGQxRukJqh/cIN7V8TpIXabDiuFBiQ+uS8uvh&#10;2yhYvbvB59YtB/4s01NzGfHummyU6vfa5RREoDY8wv/tN61gnE7g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yvWGsYAAADcAAAADwAAAAAAAAAAAAAAAACYAgAAZHJz&#10;L2Rvd25yZXYueG1sUEsFBgAAAAAEAAQA9QAAAIsDAAAAAA==&#10;" strokecolor="#7f7f7f"/>
                <v:rect id="Rectangle 291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RCaMMA&#10;AADcAAAADwAAAGRycy9kb3ducmV2LnhtbERPy2rCQBTdF/yH4QrdiE4UKSE6ihaKpYti4wOX18w1&#10;CWbuhJmpxr/vLIQuD+c9X3amETdyvrasYDxKQBAXVtdcKtjvPoYpCB+QNTaWScGDPCwXvZc5Ztre&#10;+YdueShFDGGfoYIqhDaT0hcVGfQj2xJH7mKdwRChK6V2eI/hppGTJHmTBmuODRW29F5Rcc1/jYL1&#10;txucv9xq4I8yPbSnMW+vyUap1363moEI1IV/8dP9qRVM07g2nolH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RCaMMAAADcAAAADwAAAAAAAAAAAAAAAACYAgAAZHJzL2Rv&#10;d25yZXYueG1sUEsFBgAAAAAEAAQA9QAAAIgDAAAAAA==&#10;" strokecolor="#7f7f7f"/>
                <v:rect id="Rectangle 292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jn88YA&#10;AADcAAAADwAAAGRycy9kb3ducmV2LnhtbESPQWvCQBSE7wX/w/KEXqRuLFLS6CoqSKUHqVFLj8/s&#10;Mwlm34bdrab/vlsQehxm5htmOu9MI67kfG1ZwWiYgCAurK65VHDYr59SED4ga2wsk4If8jCf9R6m&#10;mGl74x1d81CKCGGfoYIqhDaT0hcVGfRD2xJH72ydwRClK6V2eItw08jnJHmRBmuOCxW2tKqouOTf&#10;RsFy6wand7cY+E+ZHtuvEX9ckjelHvvdYgIiUBf+w/f2RisYp6/wdyYe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fjn88YAAADcAAAADwAAAAAAAAAAAAAAAACYAgAAZHJz&#10;L2Rvd25yZXYueG1sUEsFBgAAAAAEAAQA9QAAAIsDAAAAAA==&#10;" strokecolor="#7f7f7f"/>
                <v:rect id="Rectangle 293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vYs8QA&#10;AADcAAAADwAAAGRycy9kb3ducmV2LnhtbERPy2rCQBTdF/yH4QpupE4sUmx0EmyhKC7Epg9c3mZu&#10;k2DmTpgZNf69sxC6PJz3Mu9NK87kfGNZwXSSgCAurW64UvD1+f44B+EDssbWMim4koc8GzwsMdX2&#10;wh90LkIlYgj7FBXUIXSplL6syaCf2I44cn/WGQwRukpqh5cYblr5lCTP0mDDsaHGjt5qKo/FySh4&#10;3bnx79atxv5Hzr+7w5T3x2St1GjYrxYgAvXhX3x3b7SC2UucH8/EIy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b2LPEAAAA3AAAAA8AAAAAAAAAAAAAAAAAmAIAAGRycy9k&#10;b3ducmV2LnhtbFBLBQYAAAAABAAEAPUAAACJAwAAAAA=&#10;" strokecolor="#7f7f7f"/>
                <v:rect id="Rectangle 294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d9KMYA&#10;AADcAAAADwAAAGRycy9kb3ducmV2LnhtbESPQWvCQBSE74X+h+UVvIhuIqVo6iq2UFo8iE1VPL5m&#10;X5Ng9m3Y3Wr8964geBxm5htmOu9MI47kfG1ZQTpMQBAXVtdcKtj8fAzGIHxA1thYJgVn8jCfPT5M&#10;MdP2xN90zEMpIoR9hgqqENpMSl9UZNAPbUscvT/rDIYoXSm1w1OEm0aOkuRFGqw5LlTY0ntFxSH/&#10;NwreVq7/u3SLvt/J8bbdp7w+JJ9K9Z66xSuIQF24h2/tL63geZLC9Uw8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d9KMYAAADcAAAADwAAAAAAAAAAAAAAAACYAgAAZHJz&#10;L2Rvd25yZXYueG1sUEsFBgAAAAAEAAQA9QAAAIsDAAAAAA==&#10;" strokecolor="#7f7f7f"/>
                <v:rect id="Rectangle 295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XjX8UA&#10;AADcAAAADwAAAGRycy9kb3ducmV2LnhtbESPT2sCMRTE74V+h/AKXkSzSim6NYoKYvEg/qfH183r&#10;7uLmZUmirt++KQgeh5n5DTOaNKYSV3K+tKyg101AEGdWl5wrOOwXnQEIH5A1VpZJwZ08TMavLyNM&#10;tb3xlq67kIsIYZ+igiKEOpXSZwUZ9F1bE0fv1zqDIUqXS+3wFuGmkv0k+ZAGS44LBdY0Lyg77y5G&#10;wWzt2j8rN237kxwc6+8eb87JUqnWWzP9BBGoCc/wo/2lFbwP+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eNfxQAAANwAAAAPAAAAAAAAAAAAAAAAAJgCAABkcnMv&#10;ZG93bnJldi54bWxQSwUGAAAAAAQABAD1AAAAigMAAAAA&#10;" strokecolor="#7f7f7f"/>
                <v:rect id="Rectangle 296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lGxMYA&#10;AADcAAAADwAAAGRycy9kb3ducmV2LnhtbESPT2sCMRTE74V+h/AKXkSz2lJ0NYoK0tKD1L94fG6e&#10;u4ublyWJuv32TaHgcZiZ3zDjaWMqcSPnS8sKet0EBHFmdcm5gt122RmA8AFZY2WZFPyQh+nk+WmM&#10;qbZ3XtNtE3IRIexTVFCEUKdS+qwgg75ra+Lona0zGKJ0udQO7xFuKtlPkndpsOS4UGBNi4Kyy+Zq&#10;FMxXrn36crO2P8jBvj72+PuSfCjVemlmIxCBmvAI/7c/tYK34S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clGxMYAAADcAAAADwAAAAAAAAAAAAAAAACYAgAAZHJz&#10;L2Rvd25yZXYueG1sUEsFBgAAAAAEAAQA9QAAAIsDAAAAAA==&#10;" strokecolor="#7f7f7f"/>
                <v:rect id="Rectangle 297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DesMUA&#10;AADcAAAADwAAAGRycy9kb3ducmV2LnhtbESPT2sCMRTE74LfITyhF9GsIqJbo6ggLT2I/+nxdfO6&#10;u7h5WZJUt9++KQgeh5n5DTNbNKYSN3K+tKxg0E9AEGdWl5wrOB03vQkIH5A1VpZJwS95WMzbrRmm&#10;2t55T7dDyEWEsE9RQRFCnUrps4IM+r6tiaP3bZ3BEKXLpXZ4j3BTyWGSjKXBkuNCgTWtC8quhx+j&#10;YLV13a8Pt+z6i5yc688B767Jm1IvnWb5CiJQE57hR/tdKxhNR/B/Jh4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IN6wxQAAANwAAAAPAAAAAAAAAAAAAAAAAJgCAABkcnMv&#10;ZG93bnJldi54bWxQSwUGAAAAAAQABAD1AAAAigMAAAAA&#10;" strokecolor="#7f7f7f"/>
                <v:rect id="Rectangle 298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x7K8YA&#10;AADcAAAADwAAAGRycy9kb3ducmV2LnhtbESPT2sCMRTE74V+h/AKXkSzSlt0NYoK0tKD1L94fG6e&#10;u4ublyWJuv32TaHgcZiZ3zDjaWMqcSPnS8sKet0EBHFmdcm5gt122RmA8AFZY2WZFPyQh+nk+WmM&#10;qbZ3XtNtE3IRIexTVFCEUKdS+qwgg75ra+Lona0zGKJ0udQO7xFuKtlPkndpsOS4UGBNi4Kyy+Zq&#10;FMxXrn36crO2P8jBvj72+PuSfCjVemlmIxCBmvAI/7c/tYLX4R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Wx7K8YAAADcAAAADwAAAAAAAAAAAAAAAACYAgAAZHJz&#10;L2Rvd25yZXYueG1sUEsFBgAAAAAEAAQA9QAAAIsDAAAAAA==&#10;" strokecolor="#7f7f7f"/>
                <v:rect id="Rectangle 299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7lXMUA&#10;AADcAAAADwAAAGRycy9kb3ducmV2LnhtbESPT2sCMRTE74LfITyhF9GsIqJbo6ggLR7E//T4unnd&#10;Xdy8LEmq22/fFAoeh5n5DTNbNKYSd3K+tKxg0E9AEGdWl5wrOJ82vQkIH5A1VpZJwQ95WMzbrRmm&#10;2j74QPdjyEWEsE9RQRFCnUrps4IM+r6tiaP3ZZ3BEKXLpXb4iHBTyWGSjKXBkuNCgTWtC8pux2+j&#10;YLVz3c+tW3b9VU4u9ceA97fkTamXTrN8BRGoCc/wf/tdKxhNx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vuVcxQAAANwAAAAPAAAAAAAAAAAAAAAAAJgCAABkcnMv&#10;ZG93bnJldi54bWxQSwUGAAAAAAQABAD1AAAAigMAAAAA&#10;" strokecolor="#7f7f7f"/>
                <v:rect id="Rectangle 300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JAx8YA&#10;AADcAAAADwAAAGRycy9kb3ducmV2LnhtbESPT2sCMRTE74V+h/AKXkSzSml1NYoK0tKD1L94fG6e&#10;u4ublyWJuv32TaHgcZiZ3zDjaWMqcSPnS8sKet0EBHFmdcm5gt122RmA8AFZY2WZFPyQh+nk+WmM&#10;qbZ3XtNtE3IRIexTVFCEUKdS+qwgg75ra+Lona0zGKJ0udQO7xFuKtlPkjdpsOS4UGBNi4Kyy+Zq&#10;FMxXrn36crO2P8jBvj72+PuSfCjVemlmIxCBmvAI/7c/tYLX4T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JAx8YAAADcAAAADwAAAAAAAAAAAAAAAACYAgAAZHJz&#10;L2Rvd25yZXYueG1sUEsFBgAAAAAEAAQA9QAAAIsDAAAAAA==&#10;" strokecolor="#7f7f7f"/>
                <v:rect id="Rectangle 301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3UtcQA&#10;AADcAAAADwAAAGRycy9kb3ducmV2LnhtbERPy2rCQBTdF/yH4QpupE4sUmx0EmyhKC7Epg9c3mZu&#10;k2DmTpgZNf69sxC6PJz3Mu9NK87kfGNZwXSSgCAurW64UvD1+f44B+EDssbWMim4koc8GzwsMdX2&#10;wh90LkIlYgj7FBXUIXSplL6syaCf2I44cn/WGQwRukpqh5cYblr5lCTP0mDDsaHGjt5qKo/FySh4&#10;3bnx79atxv5Hzr+7w5T3x2St1GjYrxYgAvXhX3x3b7SC2UtcG8/EIy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t1LXEAAAA3AAAAA8AAAAAAAAAAAAAAAAAmAIAAGRycy9k&#10;b3ducmV2LnhtbFBLBQYAAAAABAAEAPUAAACJAwAAAAA=&#10;" strokecolor="#7f7f7f"/>
                <v:rect id="Rectangle 302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FxLsYA&#10;AADcAAAADwAAAGRycy9kb3ducmV2LnhtbESPT2sCMRTE74V+h/AKXkSzihTdGsUKongQ6z88vm5e&#10;dxc3L0sSdf32TUHocZiZ3zDjaWMqcSPnS8sKet0EBHFmdcm5gsN+0RmC8AFZY2WZFDzIw3Ty+jLG&#10;VNs7f9FtF3IRIexTVFCEUKdS+qwgg75ra+Lo/VhnMETpcqkd3iPcVLKfJO/SYMlxocCa5gVll93V&#10;KPjcuPb32s3a/iSHx/rc4+0lWSrVemtmHyACNeE//GyvtILBaAR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CFxLsYAAADcAAAADwAAAAAAAAAAAAAAAACYAgAAZHJz&#10;L2Rvd25yZXYueG1sUEsFBgAAAAAEAAQA9QAAAIsDAAAAAA==&#10;" strokecolor="#7f7f7f"/>
                <v:rect id="Rectangle 303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BCqcMA&#10;AADcAAAADwAAAGRycy9kb3ducmV2LnhtbERPy2oCMRTdF/yHcAvdiCYWLDI1DqMgLV0U66O4vE5u&#10;ZwYnN0OS6vj3zULo8nDe87y3rbiQD41jDZOxAkFcOtNwpWG/W49mIEJENtg6Jg03CpAvBg9zzIy7&#10;8hddtrESKYRDhhrqGLtMylDWZDGMXUecuB/nLcYEfSWNx2sKt618VupFWmw4NdTY0aqm8rz9tRqW&#10;n354+vDFMHzL2aE7TnhzVm9aPz32xSuISH38F9/d70bDVKX56Uw6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/BCqcMAAADcAAAADwAAAAAAAAAAAAAAAACYAgAAZHJzL2Rv&#10;d25yZXYueG1sUEsFBgAAAAAEAAQA9QAAAIgDAAAAAA==&#10;" strokecolor="#7f7f7f"/>
                <v:rect id="Rectangle 304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znMsUA&#10;AADcAAAADwAAAGRycy9kb3ducmV2LnhtbESPT2sCMRTE70K/Q3iFXkSTLVRkNYoKpaUHqX/x+Lp5&#10;3V3cvCxJquu3bwoFj8PM/IaZzjvbiAv5UDvWkA0VCOLCmZpLDfvd62AMIkRkg41j0nCjAPPZQ2+K&#10;uXFX3tBlG0uRIBxy1FDF2OZShqIii2HoWuLkfTtvMSbpS2k8XhPcNvJZqZG0WHNaqLClVUXFeftj&#10;NSzXvv/14Rf9cJTjQ3vK+POs3rR+euwWExCRungP/7ffjYYXlcHfmXQE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vOcyxQAAANwAAAAPAAAAAAAAAAAAAAAAAJgCAABkcnMv&#10;ZG93bnJldi54bWxQSwUGAAAAAAQABAD1AAAAigMAAAAA&#10;" strokecolor="#7f7f7f"/>
                <v:rect id="Rectangle 305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55RcYA&#10;AADcAAAADwAAAGRycy9kb3ducmV2LnhtbESPT2sCMRTE7wW/Q3hCL1IThZZlaxQVpKUHqX9aPD43&#10;z93FzcuSpLp++6ZQ8DjMzG+YyayzjbiQD7VjDaOhAkFcOFNzqWG/Wz1lIEJENtg4Jg03CjCb9h4m&#10;mBt35Q1dtrEUCcIhRw1VjG0uZSgqshiGriVO3sl5izFJX0rj8ZrgtpFjpV6kxZrTQoUtLSsqztsf&#10;q2Gx9oPjh58PwrfMvtrDiD/P6k3rx343fwURqYv38H/73Wh4VmP4O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55RcYAAADcAAAADwAAAAAAAAAAAAAAAACYAgAAZHJz&#10;L2Rvd25yZXYueG1sUEsFBgAAAAAEAAQA9QAAAIsDAAAAAA==&#10;" strokecolor="#7f7f7f"/>
                <v:rect id="Rectangle 306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Lc3sYA&#10;AADcAAAADwAAAGRycy9kb3ducmV2LnhtbESPQWsCMRSE70L/Q3iFXkQTKxbZGsUWSosHUavS4+vm&#10;dXdx87Ikqa7/3giCx2FmvmEms9bW4kg+VI41DPoKBHHuTMWFhu33R28MIkRkg7Vj0nCmALPpQ2eC&#10;mXEnXtNxEwuRIBwy1FDG2GRShrwki6HvGuLk/TlvMSbpC2k8nhLc1vJZqRdpseK0UGJD7yXlh82/&#10;1fC29N3fhZ93w16Od83PgFcH9an102M7fwURqY338K39ZTSM1BC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Lc3sYAAADcAAAADwAAAAAAAAAAAAAAAACYAgAAZHJz&#10;L2Rvd25yZXYueG1sUEsFBgAAAAAEAAQA9QAAAIsDAAAAAA==&#10;" strokecolor="#7f7f7f"/>
                <v:rect id="Rectangle 307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tEqsYA&#10;AADcAAAADwAAAGRycy9kb3ducmV2LnhtbESPQWsCMRSE70L/Q3iFXkQTixbZGsUWSosHUavS4+vm&#10;dXdx87Ikqa7/3giCx2FmvmEms9bW4kg+VI41DPoKBHHuTMWFhu33R28MIkRkg7Vj0nCmALPpQ2eC&#10;mXEnXtNxEwuRIBwy1FDG2GRShrwki6HvGuLk/TlvMSbpC2k8nhLc1vJZqRdpseK0UGJD7yXlh82/&#10;1fC29N3fhZ93w16Od83PgFcH9an102M7fwURqY338K39ZTSM1BC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MtEqsYAAADcAAAADwAAAAAAAAAAAAAAAACYAgAAZHJz&#10;L2Rvd25yZXYueG1sUEsFBgAAAAAEAAQA9QAAAIsDAAAAAA==&#10;" strokecolor="#7f7f7f"/>
                <v:rect id="Rectangle 308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fhMcYA&#10;AADcAAAADwAAAGRycy9kb3ducmV2LnhtbESPQWsCMRSE74L/ITyhF6mJBWXZGkUFaemhWLXF43Pz&#10;3F3cvCxJqtt/3xSEHoeZ+YaZLTrbiCv5UDvWMB4pEMSFMzWXGg77zWMGIkRkg41j0vBDARbzfm+G&#10;uXE3/qDrLpYiQTjkqKGKsc2lDEVFFsPItcTJOztvMSbpS2k83hLcNvJJqam0WHNaqLCldUXFZfdt&#10;Naze/fD05pfD8CWzz/Y45u1FvWj9MOiWzyAidfE/fG+/Gg0TNYG/M+kI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4fhMcYAAADcAAAADwAAAAAAAAAAAAAAAACYAgAAZHJz&#10;L2Rvd25yZXYueG1sUEsFBgAAAAAEAAQA9QAAAIsDAAAAAA==&#10;" strokecolor="#7f7f7f"/>
                <v:rect id="Rectangle 309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V/RsYA&#10;AADcAAAADwAAAGRycy9kb3ducmV2LnhtbESPT2sCMRTE74V+h/AKXqQmCsqyNYotFMWDVPuHHl83&#10;r7uLm5clibp+eyMIHoeZ+Q0znXe2EUfyoXasYThQIIgLZ2ouNXx9vj9nIEJENtg4Jg1nCjCfPT5M&#10;MTfuxFs67mIpEoRDjhqqGNtcylBUZDEMXEucvH/nLcYkfSmNx1OC20aOlJpIizWnhQpbequo2O8O&#10;VsPrxvf/1n7RDz8y+25/h/yxV0ute0/d4gVEpC7ew7f2ymgYqwlcz6Qj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1V/RsYAAADcAAAADwAAAAAAAAAAAAAAAACYAgAAZHJz&#10;L2Rvd25yZXYueG1sUEsFBgAAAAAEAAQA9QAAAIsDAAAAAA==&#10;" strokecolor="#7f7f7f"/>
                <v:rect id="Rectangle 310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na3cYA&#10;AADcAAAADwAAAGRycy9kb3ducmV2LnhtbESPQWsCMRSE70L/Q3iFXkQTC1rZGsUWSosHUavS4+vm&#10;dXdx87Ikqa7/3giCx2FmvmEms9bW4kg+VI41DPoKBHHuTMWFhu33R28MIkRkg7Vj0nCmALPpQ2eC&#10;mXEnXtNxEwuRIBwy1FDG2GRShrwki6HvGuLk/TlvMSbpC2k8nhLc1vJZqZG0WHFaKLGh95Lyw+bf&#10;anhb+u7vws+7YS/Hu+ZnwKuD+tT66bGdv4KI1MZ7+Nb+MhqG6gW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na3cYAAADcAAAADwAAAAAAAAAAAAAAAACYAgAAZHJz&#10;L2Rvd25yZXYueG1sUEsFBgAAAAAEAAQA9QAAAIsDAAAAAA==&#10;" strokecolor="#7f7f7f"/>
                <v:rect id="Rectangle 311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ZOr8MA&#10;AADcAAAADwAAAGRycy9kb3ducmV2LnhtbERPy2oCMRTdF/yHcAvdiCYWLDI1DqMgLV0U66O4vE5u&#10;ZwYnN0OS6vj3zULo8nDe87y3rbiQD41jDZOxAkFcOtNwpWG/W49mIEJENtg6Jg03CpAvBg9zzIy7&#10;8hddtrESKYRDhhrqGLtMylDWZDGMXUecuB/nLcYEfSWNx2sKt618VupFWmw4NdTY0aqm8rz9tRqW&#10;n354+vDFMHzL2aE7TnhzVm9aPz32xSuISH38F9/d70bDVKW16Uw6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ZOr8MAAADcAAAADwAAAAAAAAAAAAAAAACYAgAAZHJzL2Rv&#10;d25yZXYueG1sUEsFBgAAAAAEAAQA9QAAAIgDAAAAAA==&#10;" strokecolor="#7f7f7f"/>
                <v:rect id="Rectangle 312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rrNMYA&#10;AADcAAAADwAAAGRycy9kb3ducmV2LnhtbESPT2sCMRTE7wW/Q3hCL6KJBYtujaKFUumh+Lf0+Lp5&#10;7i5uXpYk1e23N0LB4zAzv2Gm89bW4kw+VI41DAcKBHHuTMWFhv3urT8GESKywdoxafijAPNZ52GK&#10;mXEX3tB5GwuRIBwy1FDG2GRShrwki2HgGuLkHZ23GJP0hTQeLwlua/mk1LO0WHFaKLGh15Ly0/bX&#10;alh++t7Ph1/0wpccH5rvIa9P6l3rx267eAERqY338H97ZTSM1ARuZ9IR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srrNMYAAADcAAAADwAAAAAAAAAAAAAAAACYAgAAZHJz&#10;L2Rvd25yZXYueG1sUEsFBgAAAAAEAAQA9QAAAIsDAAAAAA==&#10;" strokecolor="#7f7f7f"/>
                <v:rect id="Rectangle 313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nUdMIA&#10;AADcAAAADwAAAGRycy9kb3ducmV2LnhtbERPy4rCMBTdD/gP4QqzEU0rOEg1ig4MDrOQ8YnLa3Nt&#10;i81NSTJa/94sBlwezns6b00tbuR8ZVlBOkhAEOdWV1wo2O+++mMQPiBrrC2Tggd5mM86b1PMtL3z&#10;hm7bUIgYwj5DBWUITSalz0sy6Ae2IY7cxTqDIUJXSO3wHsNNLYdJ8iENVhwbSmzos6T8uv0zCpZr&#10;1zv/uEXPH+X40JxS/r0mK6Xeu+1iAiJQG17if/e3VjBK4/x4Jh4B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KdR0wgAAANwAAAAPAAAAAAAAAAAAAAAAAJgCAABkcnMvZG93&#10;bnJldi54bWxQSwUGAAAAAAQABAD1AAAAhwMAAAAA&#10;" strokecolor="#7f7f7f"/>
                <v:rect id="Rectangle 314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Vx78YA&#10;AADcAAAADwAAAGRycy9kb3ducmV2LnhtbESPT2sCMRTE74LfITyhF6nZLSiyNYoKpcWD+KdKj8/N&#10;c3dx87Ikqa7fvikIHoeZ+Q0zmbWmFldyvrKsIB0kIIhzqysuFHzvP17HIHxA1lhbJgV38jCbdjsT&#10;zLS98Zauu1CICGGfoYIyhCaT0uclGfQD2xBH72ydwRClK6R2eItwU8u3JBlJgxXHhRIbWpaUX3a/&#10;RsFi7fqnlZv3/VGOD81PyptL8qnUS6+dv4MI1IZn+NH+0gqGaQr/Z+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WVx78YAAADcAAAADwAAAAAAAAAAAAAAAACYAgAAZHJz&#10;L2Rvd25yZXYueG1sUEsFBgAAAAAEAAQA9QAAAIsDAAAAAA==&#10;" strokecolor="#7f7f7f"/>
                <v:rect id="Rectangle 315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fvmMYA&#10;AADcAAAADwAAAGRycy9kb3ducmV2LnhtbESPT2vCQBTE74V+h+UJvYhuIrRIdA2pIC09FOs/PD6z&#10;zySYfRt2t5p++25B6HGYmd8w87w3rbiS841lBek4AUFcWt1wpWC3XY2mIHxA1thaJgU/5CFfPD7M&#10;MdP2xl903YRKRAj7DBXUIXSZlL6syaAf2444emfrDIYoXSW1w1uEm1ZOkuRFGmw4LtTY0bKm8rL5&#10;NgpeP93w9OGKoT/I6b47pry+JG9KPQ36YgYiUB/+w/f2u1bwnE7g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bfvmMYAAADcAAAADwAAAAAAAAAAAAAAAACYAgAAZHJz&#10;L2Rvd25yZXYueG1sUEsFBgAAAAAEAAQA9QAAAIsDAAAAAA==&#10;" strokecolor="#7f7f7f"/>
                <v:rect id="Rectangle 316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tKA8YA&#10;AADcAAAADwAAAGRycy9kb3ducmV2LnhtbESPQWvCQBSE7wX/w/KEXqRu0qJIdBUVSksP0sYqHl+z&#10;r0kw+zbsbjX+e1cQehxm5htmtuhMI07kfG1ZQTpMQBAXVtdcKvjevj5NQPiArLGxTAou5GEx7z3M&#10;MNP2zF90ykMpIoR9hgqqENpMSl9UZNAPbUscvV/rDIYoXSm1w3OEm0Y+J8lYGqw5LlTY0rqi4pj/&#10;GQWrjRv8fLjlwO/lZNceUv48Jm9KPfa75RREoC78h+/td61glL7A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vtKA8YAAADcAAAADwAAAAAAAAAAAAAAAACYAgAAZHJz&#10;L2Rvd25yZXYueG1sUEsFBgAAAAAEAAQA9QAAAIsDAAAAAA==&#10;" strokecolor="#7f7f7f"/>
                <v:rect id="Rectangle 317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LSd8YA&#10;AADcAAAADwAAAGRycy9kb3ducmV2LnhtbESPQWvCQBSE7wX/w/KEXqRuUqpIdBUVSksP0sYqHl+z&#10;r0kw+zbsbjX+e1cQehxm5htmtuhMI07kfG1ZQTpMQBAXVtdcKvjevj5NQPiArLGxTAou5GEx7z3M&#10;MNP2zF90ykMpIoR9hgqqENpMSl9UZNAPbUscvV/rDIYoXSm1w3OEm0Y+J8lYGqw5LlTY0rqi4pj/&#10;GQWrjRv8fLjlwO/lZNceUv48Jm9KPfa75RREoC78h+/td61glL7A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LSd8YAAADcAAAADwAAAAAAAAAAAAAAAACYAgAAZHJz&#10;L2Rvd25yZXYueG1sUEsFBgAAAAAEAAQA9QAAAIsD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57196F65" wp14:editId="05D35873">
                <wp:simplePos x="0" y="0"/>
                <wp:positionH relativeFrom="column">
                  <wp:posOffset>288290</wp:posOffset>
                </wp:positionH>
                <wp:positionV relativeFrom="paragraph">
                  <wp:posOffset>2077085</wp:posOffset>
                </wp:positionV>
                <wp:extent cx="1729740" cy="1729740"/>
                <wp:effectExtent l="12065" t="10160" r="10795" b="12700"/>
                <wp:wrapNone/>
                <wp:docPr id="441" name="Group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442" name="Rectangle 319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Rectangle 321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Rectangle 322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Rectangle 323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Rectangle 324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Rectangle 325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Rectangle 326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0" name="Rectangle 327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Rectangle 328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Rectangle 330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" name="Rectangle 333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" name="Rectangle 334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Rectangle 335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Rectangle 338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2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4" name="Rectangle 341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Rectangle 342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6" name="Rectangle 343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Rectangle 344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Rectangle 345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Rectangle 346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Rectangle 347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Rectangle 348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Rectangle 349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Rectangle 350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Rectangle 351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" name="Rectangle 352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" name="Rectangle 353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" name="Rectangle 354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8" o:spid="_x0000_s1026" style="position:absolute;margin-left:22.7pt;margin-top:163.55pt;width:136.2pt;height:136.2pt;z-index:251683840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">
                <v:rect id="Rectangle 319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XPGMUA&#10;AADcAAAADwAAAGRycy9kb3ducmV2LnhtbESPT2sCMRTE74LfITyhF6lZRUS2RlFBLD0U/1Tp8bl5&#10;7i5uXpYk1e23N4LgcZiZ3zCTWWMqcSXnS8sK+r0EBHFmdcm5gp/96n0MwgdkjZVlUvBPHmbTdmuC&#10;qbY33tJ1F3IRIexTVFCEUKdS+qwgg75na+Lona0zGKJ0udQObxFuKjlIkpE0WHJcKLCmZUHZZfdn&#10;FCy+Xff05eZdf5TjQ/3b580lWSv11mnmHyACNeEVfrY/tYLhcAC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5c8YxQAAANwAAAAPAAAAAAAAAAAAAAAAAJgCAABkcnMv&#10;ZG93bnJldi54bWxQSwUGAAAAAAQABAD1AAAAigMAAAAA&#10;" strokecolor="#7f7f7f"/>
                <v:rect id="Rectangle 320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lqg8YA&#10;AADcAAAADwAAAGRycy9kb3ducmV2LnhtbESPQWvCQBSE70L/w/IEL1I3WikS3QRbKC0eirVaenxm&#10;n0kw+zbsbjX+e1coeBxm5htmkXemESdyvrasYDxKQBAXVtdcKth+vz3OQPiArLGxTAou5CHPHnoL&#10;TLU98xedNqEUEcI+RQVVCG0qpS8qMuhHtiWO3sE6gyFKV0rt8BzhppGTJHmWBmuOCxW29FpRcdz8&#10;GQUvn264X7nl0P/I2a79HfP6mLwrNeh3yzmIQF24h//bH1rBdPoE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6lqg8YAAADcAAAADwAAAAAAAAAAAAAAAACYAgAAZHJz&#10;L2Rvd25yZXYueG1sUEsFBgAAAAAEAAQA9QAAAIsDAAAAAA==&#10;" strokecolor="#7f7f7f"/>
                <v:rect id="Rectangle 321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Dy98YA&#10;AADcAAAADwAAAGRycy9kb3ducmV2LnhtbESPQWvCQBSE74X+h+UVvIhulFAkdQ2pIIqHYm0tPb5m&#10;X5Ng9m3YXTX9964g9DjMzDfMPO9NK87kfGNZwWScgCAurW64UvD5sRrNQPiArLG1TAr+yEO+eHyY&#10;Y6bthd/pvA+ViBD2GSqoQ+gyKX1Zk0E/th1x9H6tMxiidJXUDi8Rblo5TZJnabDhuFBjR8uayuP+&#10;ZBS8vrnhz9YVQ/8lZ4fue8K7Y7JWavDUFy8gAvXhP3xvb7SCNE3hdiYeAbm4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Dy98YAAADcAAAADwAAAAAAAAAAAAAAAACYAgAAZHJz&#10;L2Rvd25yZXYueG1sUEsFBgAAAAAEAAQA9QAAAIsDAAAAAA==&#10;" strokecolor="#7f7f7f"/>
                <v:rect id="Rectangle 322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xXbMcA&#10;AADcAAAADwAAAGRycy9kb3ducmV2LnhtbESPT2vCQBTE74LfYXmFXkQ3FlskdRO0UCoeivUfHl+z&#10;r0kw+zbsbjV+e7dQ8DjMzG+YWd6ZRpzJ+dqygvEoAUFcWF1zqWC3fR9OQfiArLGxTAqu5CHP+r0Z&#10;ptpe+IvOm1CKCGGfooIqhDaV0hcVGfQj2xJH78c6gyFKV0rt8BLhppFPSfIiDdYcFyps6a2i4rT5&#10;NQoWn27wvXLzgT/I6b49jnl9Sj6Uenzo5q8gAnXhHv5vL7WCyeQZ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MV2zHAAAA3AAAAA8AAAAAAAAAAAAAAAAAmAIAAGRy&#10;cy9kb3ducmV2LnhtbFBLBQYAAAAABAAEAPUAAACMAwAAAAA=&#10;" strokecolor="#7f7f7f"/>
                <v:rect id="Rectangle 323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7JG8YA&#10;AADcAAAADwAAAGRycy9kb3ducmV2LnhtbESPT2vCQBTE74V+h+UVvIhuFBGJbsQWROmh1L94fM2+&#10;JsHs27C7xvTbdwsFj8PM/IZZLDtTi5acrywrGA0TEMS51RUXCo6H9WAGwgdkjbVlUvBDHpbZ89MC&#10;U23vvKN2HwoRIexTVFCG0KRS+rwkg35oG+LofVtnMETpCqkd3iPc1HKcJFNpsOK4UGJDbyXl1/3N&#10;KHj9cP2vd7fq+7OcnZrLiD+vyUap3ku3moMI1IVH+L+91Qomky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97JG8YAAADcAAAADwAAAAAAAAAAAAAAAACYAgAAZHJz&#10;L2Rvd25yZXYueG1sUEsFBgAAAAAEAAQA9QAAAIsDAAAAAA==&#10;" strokecolor="#7f7f7f"/>
                <v:rect id="Rectangle 324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JsgMcA&#10;AADcAAAADwAAAGRycy9kb3ducmV2LnhtbESPT2vCQBTE74LfYXmFXkQ3FmkldRO0UCoeivUfHl+z&#10;r0kw+zbsbjV+e7dQ8DjMzG+YWd6ZRpzJ+dqygvEoAUFcWF1zqWC3fR9OQfiArLGxTAqu5CHP+r0Z&#10;ptpe+IvOm1CKCGGfooIqhDaV0hcVGfQj2xJH78c6gyFKV0rt8BLhppFPSfIsDdYcFyps6a2i4rT5&#10;NQoWn27wvXLzgT/I6b49jnl9Sj6Uenzo5q8gAnXhHv5vL7WCyeQF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iSbIDHAAAA3AAAAA8AAAAAAAAAAAAAAAAAmAIAAGRy&#10;cy9kb3ducmV2LnhtbFBLBQYAAAAABAAEAPUAAACMAwAAAAA=&#10;" strokecolor="#7f7f7f"/>
                <v:rect id="Rectangle 325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348sMA&#10;AADcAAAADwAAAGRycy9kb3ducmV2LnhtbERPz2vCMBS+D/wfwhN2EU07ypDOKCqIssPYnMqOb81b&#10;W9q8lCTa7r9fDgOPH9/vxWowrbiR87VlBeksAUFcWF1zqeD0uZvOQfiArLG1TAp+ycNqOXpYYK5t&#10;zx90O4ZSxBD2OSqoQuhyKX1RkUE/sx1x5H6sMxgidKXUDvsYblr5lCTP0mDNsaHCjrYVFc3xahRs&#10;3tzk+9WtJ/4i5+fuK+X3Jtkr9Tge1i8gAg3hLv53H7SCLItr45l4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348sMAAADcAAAADwAAAAAAAAAAAAAAAACYAgAAZHJzL2Rv&#10;d25yZXYueG1sUEsFBgAAAAAEAAQA9QAAAIgDAAAAAA==&#10;" strokecolor="#7f7f7f"/>
                <v:rect id="Rectangle 326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FdacUA&#10;AADcAAAADwAAAGRycy9kb3ducmV2LnhtbESPT2sCMRTE74LfITyhF9GsIqJbo6ggLT2I/+nxdfO6&#10;u7h5WZJUt9++KQgeh5n5DTNbNKYSN3K+tKxg0E9AEGdWl5wrOB03vQkIH5A1VpZJwS95WMzbrRmm&#10;2t55T7dDyEWEsE9RQRFCnUrps4IM+r6tiaP3bZ3BEKXLpXZ4j3BTyWGSjKXBkuNCgTWtC8quhx+j&#10;YLV13a8Pt+z6i5yc688B767Jm1IvnWb5CiJQE57hR/tdKxiNpvB/Jh4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QV1pxQAAANwAAAAPAAAAAAAAAAAAAAAAAJgCAABkcnMv&#10;ZG93bnJldi54bWxQSwUGAAAAAAQABAD1AAAAigMAAAAA&#10;" strokecolor="#7f7f7f"/>
                <v:rect id="Rectangle 327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JiKcMA&#10;AADcAAAADwAAAGRycy9kb3ducmV2LnhtbERPz2vCMBS+C/4P4QleZKaKE6lNRQdjssNQt4nHZ/Ns&#10;i81LSTLt/vvlMPD48f3OVp1pxI2cry0rmIwTEMSF1TWXCr4+X58WIHxA1thYJgW/5GGV93sZptre&#10;eU+3QyhFDGGfooIqhDaV0hcVGfRj2xJH7mKdwRChK6V2eI/hppHTJJlLgzXHhgpbeqmouB5+jILN&#10;hxud39165I9y8d2eJry7Jm9KDQfdegkiUBce4n/3ViuYPcf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JiKcMAAADcAAAADwAAAAAAAAAAAAAAAACYAgAAZHJzL2Rv&#10;d25yZXYueG1sUEsFBgAAAAAEAAQA9QAAAIgDAAAAAA==&#10;" strokecolor="#7f7f7f"/>
                <v:rect id="Rectangle 328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7HssYA&#10;AADcAAAADwAAAGRycy9kb3ducmV2LnhtbESPQWvCQBSE7wX/w/KEXqRuUqpIdBUVSksP0sYqHl+z&#10;r0kw+zbsbjX+e1cQehxm5htmtuhMI07kfG1ZQTpMQBAXVtdcKvjevj5NQPiArLGxTAou5GEx7z3M&#10;MNP2zF90ykMpIoR9hgqqENpMSl9UZNAPbUscvV/rDIYoXSm1w3OEm0Y+J8lYGqw5LlTY0rqi4pj/&#10;GQWrjRv8fLjlwO/lZNceUv48Jm9KPfa75RREoC78h+/td63gZZT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7HssYAAADcAAAADwAAAAAAAAAAAAAAAACYAgAAZHJz&#10;L2Rvd25yZXYueG1sUEsFBgAAAAAEAAQA9QAAAIsDAAAAAA==&#10;" strokecolor="#7f7f7f"/>
                <v:rect id="Rectangle 329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xZxcUA&#10;AADcAAAADwAAAGRycy9kb3ducmV2LnhtbESPQWsCMRSE70L/Q3gFL1KziopsjWIFUTyIWi09vm5e&#10;dxc3L0sSdfvvG0HwOMzMN8xk1phKXMn50rKCXjcBQZxZXXKu4Pi5fBuD8AFZY2WZFPyRh9n0pTXB&#10;VNsb7+l6CLmIEPYpKihCqFMpfVaQQd+1NXH0fq0zGKJ0udQObxFuKtlPkpE0WHJcKLCmRUHZ+XAx&#10;Cj62rvOzcfOO/5LjU/3d4905WSnVfm3m7yACNeEZfrTXWsFg2If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PFnFxQAAANwAAAAPAAAAAAAAAAAAAAAAAJgCAABkcnMv&#10;ZG93bnJldi54bWxQSwUGAAAAAAQABAD1AAAAigMAAAAA&#10;" strokecolor="#7f7f7f"/>
                <v:rect id="Rectangle 330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D8XsYA&#10;AADcAAAADwAAAGRycy9kb3ducmV2LnhtbESPQWsCMRSE70L/Q3gFL6JZWy2yNYotiOJB7NqWHl83&#10;r7uLm5clibr++0YQPA4z8w0znbemFidyvrKsYDhIQBDnVldcKPjcL/sTED4ga6wtk4ILeZjPHjpT&#10;TLU98wedslCICGGfooIyhCaV0uclGfQD2xBH7886gyFKV0jt8BzhppZPSfIiDVYcF0ps6L2k/JAd&#10;jYK3rev9btyi57/l5Kv5GfLukKyU6j62i1cQgdpwD9/aa61gNH6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D8XsYAAADcAAAADwAAAAAAAAAAAAAAAACYAgAAZHJz&#10;L2Rvd25yZXYueG1sUEsFBgAAAAAEAAQA9QAAAIsDAAAAAA==&#10;" strokecolor="#7f7f7f"/>
                <v:rect id="Rectangle 331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lkKscA&#10;AADcAAAADwAAAGRycy9kb3ducmV2LnhtbESPT2vCQBTE74LfYXmFXkQ3FlskdRO0UCoeivUfHl+z&#10;r0kw+zbsbjV+e7dQ8DjMzG+YWd6ZRpzJ+dqygvEoAUFcWF1zqWC3fR9OQfiArLGxTAqu5CHP+r0Z&#10;ptpe+IvOm1CKCGGfooIqhDaV0hcVGfQj2xJH78c6gyFKV0rt8BLhppFPSfIiDdYcFyps6a2i4rT5&#10;NQoWn27wvXLzgT/I6b49jnl9Sj6Uenzo5q8gAnXhHv5vL7WCyfM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2ZZCrHAAAA3AAAAA8AAAAAAAAAAAAAAAAAmAIAAGRy&#10;cy9kb3ducmV2LnhtbFBLBQYAAAAABAAEAPUAAACMAwAAAAA=&#10;" strokecolor="#7f7f7f"/>
                <v:rect id="Rectangle 332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XBscYA&#10;AADcAAAADwAAAGRycy9kb3ducmV2LnhtbESPQWvCQBSE70L/w/IEL1I3Si0S3QRbKC0eirVaenxm&#10;n0kw+zbsbjX+e1coeBxm5htmkXemESdyvrasYDxKQBAXVtdcKth+vz3OQPiArLGxTAou5CHPHnoL&#10;TLU98xedNqEUEcI+RQVVCG0qpS8qMuhHtiWO3sE6gyFKV0rt8BzhppGTJHmWBmuOCxW29FpRcdz8&#10;GQUvn264X7nl0P/I2a79HfP6mLwrNeh3yzmIQF24h//bH1rB03Q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tXBscYAAADcAAAADwAAAAAAAAAAAAAAAACYAgAAZHJz&#10;L2Rvd25yZXYueG1sUEsFBgAAAAAEAAQA9QAAAIsDAAAAAA==&#10;" strokecolor="#7f7f7f"/>
                <v:rect id="Rectangle 333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dfxsYA&#10;AADcAAAADwAAAGRycy9kb3ducmV2LnhtbESPT2sCMRTE74V+h/AKXkSzihXZGsUKongQ6z88vm5e&#10;dxc3L0sSdf32TUHocZiZ3zDjaWMqcSPnS8sKet0EBHFmdcm5gsN+0RmB8AFZY2WZFDzIw3Ty+jLG&#10;VNs7f9FtF3IRIexTVFCEUKdS+qwgg75ra+Lo/VhnMETpcqkd3iPcVLKfJENpsOS4UGBN84Kyy+5q&#10;FHxuXPt77WZtf5KjY33u8faSLJVqvTWzDxCBmvAffrZXWsHgfQ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dfxsYAAADcAAAADwAAAAAAAAAAAAAAAACYAgAAZHJz&#10;L2Rvd25yZXYueG1sUEsFBgAAAAAEAAQA9QAAAIsDAAAAAA==&#10;" strokecolor="#7f7f7f"/>
                <v:rect id="Rectangle 334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v6XcYA&#10;AADcAAAADwAAAGRycy9kb3ducmV2LnhtbESPQWsCMRSE70L/Q3gFL6JZS7WyNYotiOJB7NqWHl83&#10;r7uLm5clibr++0YQPA4z8w0znbemFidyvrKsYDhIQBDnVldcKPjcL/sTED4ga6wtk4ILeZjPHjpT&#10;TLU98wedslCICGGfooIyhCaV0uclGfQD2xBH7886gyFKV0jt8BzhppZPSTKWBiuOCyU29F5SfsiO&#10;RsHb1vV+N27R899y8tX8DHl3SFZKdR/bxSuIQG24h2/ttVbwPHqB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Uv6XcYAAADcAAAADwAAAAAAAAAAAAAAAACYAgAAZHJz&#10;L2Rvd25yZXYueG1sUEsFBgAAAAAEAAQA9QAAAIsDAAAAAA==&#10;" strokecolor="#7f7f7f"/>
                <v:rect id="Rectangle 335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RuL8MA&#10;AADcAAAADwAAAGRycy9kb3ducmV2LnhtbERPz2vCMBS+C/4P4QleZKaKE6lNRQdjssNQt4nHZ/Ns&#10;i81LSTLt/vvlMPD48f3OVp1pxI2cry0rmIwTEMSF1TWXCr4+X58WIHxA1thYJgW/5GGV93sZptre&#10;eU+3QyhFDGGfooIqhDaV0hcVGfRj2xJH7mKdwRChK6V2eI/hppHTJJlLgzXHhgpbeqmouB5+jILN&#10;hxud39165I9y8d2eJry7Jm9KDQfdegkiUBce4n/3ViuYPce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RuL8MAAADcAAAADwAAAAAAAAAAAAAAAACYAgAAZHJzL2Rv&#10;d25yZXYueG1sUEsFBgAAAAAEAAQA9QAAAIgDAAAAAA==&#10;" strokecolor="#7f7f7f"/>
                <v:rect id="Rectangle 336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jLtMYA&#10;AADcAAAADwAAAGRycy9kb3ducmV2LnhtbESPT2sCMRTE74V+h/AKXkSzSlt0NYoK0tKD1L94fG6e&#10;u4ublyWJuv32TaHgcZiZ3zDjaWMqcSPnS8sKet0EBHFmdcm5gt122RmA8AFZY2WZFPyQh+nk+WmM&#10;qbZ3XtNtE3IRIexTVFCEUKdS+qwgg75ra+Lona0zGKJ0udQO7xFuKtlPkndpsOS4UGBNi4Kyy+Zq&#10;FMxXrn36crO2P8jBvj72+PuSfCjVemlmIxCBmvAI/7c/tYLXt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5jLtMYAAADcAAAADwAAAAAAAAAAAAAAAACYAgAAZHJz&#10;L2Rvd25yZXYueG1sUEsFBgAAAAAEAAQA9QAAAIsDAAAAAA==&#10;" strokecolor="#7f7f7f"/>
                <v:rect id="Rectangle 337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6olMIA&#10;AADcAAAADwAAAGRycy9kb3ducmV2LnhtbERPTYvCMBC9C/6HMIIX0VQRka5RVFhWPIjrquxxtplt&#10;i82kJFHrvzcHwePjfc8WjanEjZwvLSsYDhIQxJnVJecKjj+f/SkIH5A1VpZJwYM8LObt1gxTbe/8&#10;TbdDyEUMYZ+igiKEOpXSZwUZ9ANbE0fu3zqDIUKXS+3wHsNNJUdJMpEGS44NBda0Lii7HK5GwWrn&#10;en9bt+z5s5ye6t8h7y/Jl1LdTrP8ABGoCW/xy73RCsaTOD+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zqiUwgAAANwAAAAPAAAAAAAAAAAAAAAAAJgCAABkcnMvZG93&#10;bnJldi54bWxQSwUGAAAAAAQABAD1AAAAhwMAAAAA&#10;" strokecolor="#7f7f7f"/>
                <v:rect id="Rectangle 338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IND8YA&#10;AADcAAAADwAAAGRycy9kb3ducmV2LnhtbESPQWvCQBSE70L/w/IKvYhuIkUkdQ2pIJYeRG0tPb5m&#10;X5Ng9m3Y3Wr6711B8DjMzDfMPO9NK07kfGNZQTpOQBCXVjdcKfj8WI1mIHxA1thaJgX/5CFfPAzm&#10;mGl75h2d9qESEcI+QwV1CF0mpS9rMujHtiOO3q91BkOUrpLa4TnCTSsnSTKVBhuOCzV2tKypPO7/&#10;jILXjRv+vLti6L/k7NB9p7w9Jmulnh774gVEoD7cw7f2m1bwPE3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4IND8YAAADcAAAADwAAAAAAAAAAAAAAAACYAgAAZHJz&#10;L2Rvd25yZXYueG1sUEsFBgAAAAAEAAQA9QAAAIsDAAAAAA==&#10;" strokecolor="#7f7f7f"/>
                <v:rect id="Rectangle 339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CTeMUA&#10;AADcAAAADwAAAGRycy9kb3ducmV2LnhtbESPT2sCMRTE74V+h/AKXkSzShFZjWILoniQ+hePr5vX&#10;3cXNy5JE3X57Iwgeh5n5DTOeNqYSV3K+tKyg101AEGdWl5wr2O/mnSEIH5A1VpZJwT95mE7e38aY&#10;anvjDV23IRcRwj5FBUUIdSqlzwoy6Lu2Jo7en3UGQ5Qul9rhLcJNJftJMpAGS44LBdb0XVB23l6M&#10;gq+1a/+u3Kztj3J4qE89/jknC6VaH81sBCJQE17hZ3upFXwO+v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UJN4xQAAANwAAAAPAAAAAAAAAAAAAAAAAJgCAABkcnMv&#10;ZG93bnJldi54bWxQSwUGAAAAAAQABAD1AAAAigMAAAAA&#10;" strokecolor="#7f7f7f"/>
                <v:rect id="Rectangle 340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248YA&#10;AADcAAAADwAAAGRycy9kb3ducmV2LnhtbESPT2sCMRTE74V+h/AKXkSzahHZGsUKongQ6z88vm5e&#10;dxc3L0sSdf32TUHocZiZ3zDjaWMqcSPnS8sKet0EBHFmdcm5gsN+0RmB8AFZY2WZFDzIw3Ty+jLG&#10;VNs7f9FtF3IRIexTVFCEUKdS+qwgg75ra+Lo/VhnMETpcqkd3iPcVLKfJENpsOS4UGBN84Kyy+5q&#10;FHxuXPt77WZtf5KjY33u8faSLJVqvTWzDxCBmvAffrZXWsH7cAB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Bw248YAAADcAAAADwAAAAAAAAAAAAAAAACYAgAAZHJz&#10;L2Rvd25yZXYueG1sUEsFBgAAAAAEAAQA9QAAAIsDAAAAAA==&#10;" strokecolor="#7f7f7f"/>
                <v:rect id="Rectangle 341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Wul8YA&#10;AADcAAAADwAAAGRycy9kb3ducmV2LnhtbESPT2vCQBTE74V+h+UVvIhuFBGJbsQWROmh1L94fM2+&#10;JsHs27C7xvTbdwsFj8PM/IZZLDtTi5acrywrGA0TEMS51RUXCo6H9WAGwgdkjbVlUvBDHpbZ89MC&#10;U23vvKN2HwoRIexTVFCG0KRS+rwkg35oG+LofVtnMETpCqkd3iPc1HKcJFNpsOK4UGJDbyXl1/3N&#10;KHj9cP2vd7fq+7OcnZrLiD+vyUap3ku3moMI1IVH+L+91Qom0w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/Wul8YAAADcAAAADwAAAAAAAAAAAAAAAACYAgAAZHJz&#10;L2Rvd25yZXYueG1sUEsFBgAAAAAEAAQA9QAAAIsDAAAAAA==&#10;" strokecolor="#7f7f7f"/>
                <v:rect id="Rectangle 342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kLDMYA&#10;AADcAAAADwAAAGRycy9kb3ducmV2LnhtbESPT2sCMRTE74V+h/AKXkSzihXZGsUKongQ6z88vm5e&#10;dxc3L0sSdf32TUHocZiZ3zDjaWMqcSPnS8sKet0EBHFmdcm5gsN+0RmB8AFZY2WZFDzIw3Ty+jLG&#10;VNs7f9FtF3IRIexTVFCEUKdS+qwgg75ra+Lo/VhnMETpcqkd3iPcVLKfJENpsOS4UGBN84Kyy+5q&#10;FHxuXPt77WZtf5KjY33u8faSLJVqvTWzDxCBmvAffrZXWsFg+A5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LkLDMYAAADcAAAADwAAAAAAAAAAAAAAAACYAgAAZHJz&#10;L2Rvd25yZXYueG1sUEsFBgAAAAAEAAQA9QAAAIsDAAAAAA==&#10;" strokecolor="#7f7f7f"/>
                <v:rect id="Rectangle 343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uVe8UA&#10;AADcAAAADwAAAGRycy9kb3ducmV2LnhtbESPQWsCMRSE70L/Q3gFL6JZpSyyNYoVRPEgamvp8XXz&#10;uru4eVmSqNt/bwTB4zAz3zCTWWtqcSHnK8sKhoMEBHFudcWFgq/PZX8MwgdkjbVlUvBPHmbTl84E&#10;M22vvKfLIRQiQthnqKAMocmk9HlJBv3ANsTR+7POYIjSFVI7vEa4qeUoSVJpsOK4UGJDi5Ly0+Fs&#10;FHxsXe934+Y9/y3Hx+ZnyLtTslKq+9rO30EEasMz/GivtYK3NIX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a5V7xQAAANwAAAAPAAAAAAAAAAAAAAAAAJgCAABkcnMv&#10;ZG93bnJldi54bWxQSwUGAAAAAAQABAD1AAAAigMAAAAA&#10;" strokecolor="#7f7f7f"/>
                <v:rect id="Rectangle 344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cw4MYA&#10;AADcAAAADwAAAGRycy9kb3ducmV2LnhtbESPQWvCQBSE70L/w/IEL1I3SrES3QRbKC0eirVaenxm&#10;n0kw+zbsbjX+e1coeBxm5htmkXemESdyvrasYDxKQBAXVtdcKth+vz3OQPiArLGxTAou5CHPHnoL&#10;TLU98xedNqEUEcI+RQVVCG0qpS8qMuhHtiWO3sE6gyFKV0rt8BzhppGTJJlKgzXHhQpbeq2oOG7+&#10;jIKXTzfcr9xy6H/kbNf+jnl9TN6VGvS75RxEoC7cw//tD63gafoM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cw4MYAAADcAAAADwAAAAAAAAAAAAAAAACYAgAAZHJz&#10;L2Rvd25yZXYueG1sUEsFBgAAAAAEAAQA9QAAAIsDAAAAAA==&#10;" strokecolor="#7f7f7f"/>
                <v:rect id="Rectangle 345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ikksIA&#10;AADcAAAADwAAAGRycy9kb3ducmV2LnhtbERPTYvCMBC9C/6HMIIX0VQRka5RVFhWPIjrquxxtplt&#10;i82kJFHrvzcHwePjfc8WjanEjZwvLSsYDhIQxJnVJecKjj+f/SkIH5A1VpZJwYM8LObt1gxTbe/8&#10;TbdDyEUMYZ+igiKEOpXSZwUZ9ANbE0fu3zqDIUKXS+3wHsNNJUdJMpEGS44NBda0Lii7HK5GwWrn&#10;en9bt+z5s5ye6t8h7y/Jl1LdTrP8ABGoCW/xy73RCsaTuDa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uKSSwgAAANwAAAAPAAAAAAAAAAAAAAAAAJgCAABkcnMvZG93&#10;bnJldi54bWxQSwUGAAAAAAQABAD1AAAAhwMAAAAA&#10;" strokecolor="#7f7f7f"/>
                <v:rect id="Rectangle 346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BCcUA&#10;AADcAAAADwAAAGRycy9kb3ducmV2LnhtbESPT2sCMRTE74LfITyhF9GsIqJbo6ggLR7E//T4unnd&#10;Xdy8LEmq22/fFAoeh5n5DTNbNKYSd3K+tKxg0E9AEGdWl5wrOJ82vQkIH5A1VpZJwQ95WMzbrRmm&#10;2j74QPdjyEWEsE9RQRFCnUrps4IM+r6tiaP3ZZ3BEKXLpXb4iHBTyWGSjKXBkuNCgTWtC8pux2+j&#10;YLVz3c+tW3b9VU4u9ceA97fkTamXTrN8BRGoCc/wf/tdKxiNp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9AEJxQAAANwAAAAPAAAAAAAAAAAAAAAAAJgCAABkcnMv&#10;ZG93bnJldi54bWxQSwUGAAAAAAQABAD1AAAAigMAAAAA&#10;" strokecolor="#7f7f7f"/>
                <v:rect id="Rectangle 347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c+ScMA&#10;AADcAAAADwAAAGRycy9kb3ducmV2LnhtbERPz2vCMBS+C/4P4QleZKaKTKlNRQdjssNQt4nHZ/Ns&#10;i81LSTLt/vvlMPD48f3OVp1pxI2cry0rmIwTEMSF1TWXCr4+X58WIHxA1thYJgW/5GGV93sZptre&#10;eU+3QyhFDGGfooIqhDaV0hcVGfRj2xJH7mKdwRChK6V2eI/hppHTJHmWBmuODRW29FJRcT38GAWb&#10;Dzc6v7v1yB/l4rs9TXh3Td6UGg669RJEoC48xP/urVYwm8f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c+ScMAAADcAAAADwAAAAAAAAAAAAAAAACYAgAAZHJzL2Rv&#10;d25yZXYueG1sUEsFBgAAAAAEAAQA9QAAAIgDAAAAAA==&#10;" strokecolor="#7f7f7f"/>
                <v:rect id="Rectangle 348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ub0sYA&#10;AADcAAAADwAAAGRycy9kb3ducmV2LnhtbESPQWvCQBSE7wX/w/KEXqRuUopKdBUVSksP0sYqHl+z&#10;r0kw+zbsbjX+e1cQehxm5htmtuhMI07kfG1ZQTpMQBAXVtdcKvjevj5NQPiArLGxTAou5GEx7z3M&#10;MNP2zF90ykMpIoR9hgqqENpMSl9UZNAPbUscvV/rDIYoXSm1w3OEm0Y+J8lIGqw5LlTY0rqi4pj/&#10;GQWrjRv8fLjlwO/lZNceUv48Jm9KPfa75RREoC78h+/td63gZZz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ub0sYAAADcAAAADwAAAAAAAAAAAAAAAACYAgAAZHJz&#10;L2Rvd25yZXYueG1sUEsFBgAAAAAEAAQA9QAAAIsDAAAAAA==&#10;" strokecolor="#7f7f7f"/>
                <v:rect id="Rectangle 349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kFpcUA&#10;AADcAAAADwAAAGRycy9kb3ducmV2LnhtbESPQWsCMRSE70L/Q3gFL1KziqhsjWIFUTyIWi09vm5e&#10;dxc3L0sSdfvvG0HwOMzMN8xk1phKXMn50rKCXjcBQZxZXXKu4Pi5fBuD8AFZY2WZFPyRh9n0pTXB&#10;VNsb7+l6CLmIEPYpKihCqFMpfVaQQd+1NXH0fq0zGKJ0udQObxFuKtlPkqE0WHJcKLCmRUHZ+XAx&#10;Cj62rvOzcfOO/5LjU/3d4905WSnVfm3m7yACNeEZfrTXWsFg1If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iQWlxQAAANwAAAAPAAAAAAAAAAAAAAAAAJgCAABkcnMv&#10;ZG93bnJldi54bWxQSwUGAAAAAAQABAD1AAAAigMAAAAA&#10;" strokecolor="#7f7f7f"/>
                <v:rect id="Rectangle 350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WgPsYA&#10;AADcAAAADwAAAGRycy9kb3ducmV2LnhtbESPQWsCMRSE70L/Q3gFL6JZW7GyNYotiOJB7NqWHl83&#10;r7uLm5clibr++0YQPA4z8w0znbemFidyvrKsYDhIQBDnVldcKPjcL/sTED4ga6wtk4ILeZjPHjpT&#10;TLU98wedslCICGGfooIyhCaV0uclGfQD2xBH7886gyFKV0jt8BzhppZPSTKWBiuOCyU29F5SfsiO&#10;RsHb1vV+N27R899y8tX8DHl3SFZKdR/bxSuIQG24h2/ttVYwenm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cWgPsYAAADcAAAADwAAAAAAAAAAAAAAAACYAgAAZHJz&#10;L2Rvd25yZXYueG1sUEsFBgAAAAAEAAQA9QAAAIsDAAAAAA==&#10;" strokecolor="#7f7f7f"/>
                <v:rect id="Rectangle 351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w4SscA&#10;AADcAAAADwAAAGRycy9kb3ducmV2LnhtbESPT2vCQBTE74LfYXmFXkQ3FmkldRO0UCoeivUfHl+z&#10;r0kw+zbsbjV+e7dQ8DjMzG+YWd6ZRpzJ+dqygvEoAUFcWF1zqWC3fR9OQfiArLGxTAqu5CHP+r0Z&#10;ptpe+IvOm1CKCGGfooIqhDaV0hcVGfQj2xJH78c6gyFKV0rt8BLhppFPSfIsDdYcFyps6a2i4rT5&#10;NQoWn27wvXLzgT/I6b49jnl9Sj6Uenzo5q8gAnXhHv5vL7WCycs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sOErHAAAA3AAAAA8AAAAAAAAAAAAAAAAAmAIAAGRy&#10;cy9kb3ducmV2LnhtbFBLBQYAAAAABAAEAPUAAACMAwAAAAA=&#10;" strokecolor="#7f7f7f"/>
                <v:rect id="Rectangle 352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Cd0cYA&#10;AADcAAAADwAAAGRycy9kb3ducmV2LnhtbESPQWsCMRSE70L/Q3gFL6JZS7WyNYotiOJB7NqWHl83&#10;r7uLm5clibr++0YQPA4z8w0znbemFidyvrKsYDhIQBDnVldcKPjcL/sTED4ga6wtk4ILeZjPHjpT&#10;TLU98wedslCICGGfooIyhCaV0uclGfQD2xBH7886gyFKV0jt8BzhppZPSTKWBiuOCyU29F5SfsiO&#10;RsHb1vV+N27R899y8tX8DHl3SFZKdR/bxSuIQG24h2/ttVbw/DKC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WCd0cYAAADcAAAADwAAAAAAAAAAAAAAAACYAgAAZHJz&#10;L2Rvd25yZXYueG1sUEsFBgAAAAAEAAQA9QAAAIsDAAAAAA==&#10;" strokecolor="#7f7f7f"/>
                <v:rect id="Rectangle 353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IDpsYA&#10;AADcAAAADwAAAGRycy9kb3ducmV2LnhtbESPQWvCQBSE70L/w/IEL1I3SrES3QRbKC0eirVaenxm&#10;n0kw+zbsbjX+e1coeBxm5htmkXemESdyvrasYDxKQBAXVtdcKth+vz3OQPiArLGxTAou5CHPHnoL&#10;TLU98xedNqEUEcI+RQVVCG0qpS8qMuhHtiWO3sE6gyFKV0rt8BzhppGTJJlKgzXHhQpbeq2oOG7+&#10;jIKXTzfcr9xy6H/kbNf+jnl9TN6VGvS75RxEoC7cw//tD63g6X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bIDpsYAAADcAAAADwAAAAAAAAAAAAAAAACYAgAAZHJz&#10;L2Rvd25yZXYueG1sUEsFBgAAAAAEAAQA9QAAAIsDAAAAAA==&#10;" strokecolor="#7f7f7f"/>
                <v:rect id="Rectangle 354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6mPcYA&#10;AADcAAAADwAAAGRycy9kb3ducmV2LnhtbESPT2sCMRTE74V+h/AKXkSzilTZGsUKongQ6z88vm5e&#10;dxc3L0sSdf32TUHocZiZ3zDjaWMqcSPnS8sKet0EBHFmdcm5gsN+0RmB8AFZY2WZFDzIw3Ty+jLG&#10;VNs7f9FtF3IRIexTVFCEUKdS+qwgg75ra+Lo/VhnMETpcqkd3iPcVLKfJO/SYMlxocCa5gVll93V&#10;KPjcuPb32s3a/iRHx/rc4+0lWSrVemtmHyACNeE//GyvtILBc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v6mPcYAAADcAAAADwAAAAAAAAAAAAAAAACYAgAAZHJz&#10;L2Rvd25yZXYueG1sUEsFBgAAAAAEAAQA9QAAAIsD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7F4F6B1" wp14:editId="2BA89FA5">
                <wp:simplePos x="0" y="0"/>
                <wp:positionH relativeFrom="column">
                  <wp:posOffset>2306320</wp:posOffset>
                </wp:positionH>
                <wp:positionV relativeFrom="paragraph">
                  <wp:posOffset>59055</wp:posOffset>
                </wp:positionV>
                <wp:extent cx="1729740" cy="1729740"/>
                <wp:effectExtent l="10795" t="11430" r="12065" b="11430"/>
                <wp:wrapNone/>
                <wp:docPr id="404" name="Group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405" name="Rectangle 356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Rectangle 357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Rectangle 358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Rectangle 359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Rectangle 360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Rectangle 362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Rectangle 363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Rectangle 364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Rectangle 373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Rectangle 374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Rectangle 375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Rectangle 376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Rectangle 377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Rectangle 378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Rectangle 379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Rectangle 380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Rectangle 381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Rectangle 382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Rectangle 384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Rectangle 385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Rectangle 386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Rectangle 387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Rectangle 388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Rectangle 389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Rectangle 390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Rectangle 391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5" o:spid="_x0000_s1026" style="position:absolute;margin-left:181.6pt;margin-top:4.65pt;width:136.2pt;height:136.2pt;z-index:251682816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">
                <v:rect id="Rectangle 356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urMYA&#10;AADcAAAADwAAAGRycy9kb3ducmV2LnhtbESPQWsCMRSE70L/Q3iFXkQTixbZGsUWSosHUavS4+vm&#10;dXdx87Ikqa7/3giCx2FmvmEms9bW4kg+VI41DPoKBHHuTMWFhu33R28MIkRkg7Vj0nCmALPpQ2eC&#10;mXEnXtNxEwuRIBwy1FDG2GRShrwki6HvGuLk/TlvMSbpC2k8nhLc1vJZqRdpseK0UGJD7yXlh82/&#10;1fC29N3fhZ93w16Od83PgFcH9an102M7fwURqY338K39ZTQM1Qi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burMYAAADcAAAADwAAAAAAAAAAAAAAAACYAgAAZHJz&#10;L2Rvd25yZXYueG1sUEsFBgAAAAAEAAQA9QAAAIsDAAAAAA==&#10;" strokecolor="#7f7f7f"/>
                <v:rect id="Rectangle 357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Rw28YA&#10;AADcAAAADwAAAGRycy9kb3ducmV2LnhtbESPT2sCMRTE74V+h/AKXqQmisiyNYotFMWDVPuHHl83&#10;r7uLm5clibp+eyMIHoeZ+Q0znXe2EUfyoXasYThQIIgLZ2ouNXx9vj9nIEJENtg4Jg1nCjCfPT5M&#10;MTfuxFs67mIpEoRDjhqqGNtcylBUZDEMXEucvH/nLcYkfSmNx1OC20aOlJpIizWnhQpbequo2O8O&#10;VsPrxvf/1n7RDz8y+25/h/yxV0ute0/d4gVEpC7ew7f2ymgYqwlcz6Qj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Rw28YAAADcAAAADwAAAAAAAAAAAAAAAACYAgAAZHJz&#10;L2Rvd25yZXYueG1sUEsFBgAAAAAEAAQA9QAAAIsDAAAAAA==&#10;" strokecolor="#7f7f7f"/>
                <v:rect id="Rectangle 358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jVQMYA&#10;AADcAAAADwAAAGRycy9kb3ducmV2LnhtbESPQWsCMRSE70L/Q3iFXkQTi1jZGsUWSosHUavS4+vm&#10;dXdx87Ikqa7/3giCx2FmvmEms9bW4kg+VI41DPoKBHHuTMWFhu33R28MIkRkg7Vj0nCmALPpQ2eC&#10;mXEnXtNxEwuRIBwy1FDG2GRShrwki6HvGuLk/TlvMSbpC2k8nhLc1vJZqZG0WHFaKLGh95Lyw+bf&#10;anhb+u7vws+7YS/Hu+ZnwKuD+tT66bGdv4KI1MZ7+Nb+MhqG6gW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jVQMYAAADcAAAADwAAAAAAAAAAAAAAAACYAgAAZHJz&#10;L2Rvd25yZXYueG1sUEsFBgAAAAAEAAQA9QAAAIsDAAAAAA==&#10;" strokecolor="#7f7f7f"/>
                <v:rect id="Rectangle 359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dBMsMA&#10;AADcAAAADwAAAGRycy9kb3ducmV2LnhtbERPy2oCMRTdF/yHcAvdiCYWKTI1DqMgLV0U66O4vE5u&#10;ZwYnN0OS6vj3zULo8nDe87y3rbiQD41jDZOxAkFcOtNwpWG/W49mIEJENtg6Jg03CpAvBg9zzIy7&#10;8hddtrESKYRDhhrqGLtMylDWZDGMXUecuB/nLcYEfSWNx2sKt618VupFWmw4NdTY0aqm8rz9tRqW&#10;n354+vDFMHzL2aE7TnhzVm9aPz32xSuISH38F9/d70bDVKW16Uw6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dBMsMAAADcAAAADwAAAAAAAAAAAAAAAACYAgAAZHJzL2Rv&#10;d25yZXYueG1sUEsFBgAAAAAEAAQA9QAAAIgDAAAAAA==&#10;" strokecolor="#7f7f7f"/>
                <v:rect id="Rectangle 360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vkqcYA&#10;AADcAAAADwAAAGRycy9kb3ducmV2LnhtbESPT2sCMRTE7wW/Q3hCL6KJRYpujaKFUumh+Lf0+Lp5&#10;7i5uXpYk1e23N0LB4zAzv2Gm89bW4kw+VI41DAcKBHHuTMWFhv3urT8GESKywdoxafijAPNZ52GK&#10;mXEX3tB5GwuRIBwy1FDG2GRShrwki2HgGuLkHZ23GJP0hTQeLwlua/mk1LO0WHFaKLGh15Ly0/bX&#10;alh++t7Ph1/0wpccH5rvIa9P6l3rx267eAERqY338H97ZTSM1ARuZ9IR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CvkqcYAAADcAAAADwAAAAAAAAAAAAAAAACYAgAAZHJz&#10;L2Rvd25yZXYueG1sUEsFBgAAAAAEAAQA9QAAAIsDAAAAAA==&#10;" strokecolor="#7f7f7f"/>
                <v:rect id="Rectangle 361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jb6cIA&#10;AADcAAAADwAAAGRycy9kb3ducmV2LnhtbERPy4rCMBTdD/gP4QqzEU0rMkg1ig4MDrOQ8YnLa3Nt&#10;i81NSTJa/94sBlwezns6b00tbuR8ZVlBOkhAEOdWV1wo2O+++mMQPiBrrC2Tggd5mM86b1PMtL3z&#10;hm7bUIgYwj5DBWUITSalz0sy6Ae2IY7cxTqDIUJXSO3wHsNNLYdJ8iENVhwbSmzos6T8uv0zCpZr&#10;1zv/uEXPH+X40JxS/r0mK6Xeu+1iAiJQG17if/e3VjBK4/x4Jh4B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yNvpwgAAANwAAAAPAAAAAAAAAAAAAAAAAJgCAABkcnMvZG93&#10;bnJldi54bWxQSwUGAAAAAAQABAD1AAAAhwMAAAAA&#10;" strokecolor="#7f7f7f"/>
                <v:rect id="Rectangle 362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R+csYA&#10;AADcAAAADwAAAGRycy9kb3ducmV2LnhtbESPT2sCMRTE74LfITyhF6nZLSKyNYoKpcWD+KdKj8/N&#10;c3dx87Ikqa7fvikIHoeZ+Q0zmbWmFldyvrKsIB0kIIhzqysuFHzvP17HIHxA1lhbJgV38jCbdjsT&#10;zLS98Zauu1CICGGfoYIyhCaT0uclGfQD2xBH72ydwRClK6R2eItwU8u3JBlJgxXHhRIbWpaUX3a/&#10;RsFi7fqnlZv3/VGOD81PyptL8qnUS6+dv4MI1IZn+NH+0gqGaQr/Z+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4R+csYAAADcAAAADwAAAAAAAAAAAAAAAACYAgAAZHJz&#10;L2Rvd25yZXYueG1sUEsFBgAAAAAEAAQA9QAAAIsDAAAAAA==&#10;" strokecolor="#7f7f7f"/>
                <v:rect id="Rectangle 363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bgBcYA&#10;AADcAAAADwAAAGRycy9kb3ducmV2LnhtbESPT2vCQBTE74V+h+UJvYhuIqVIdA2pIC09FOs/PD6z&#10;zySYfRt2t5p++25B6HGYmd8w87w3rbiS841lBek4AUFcWt1wpWC3XY2mIHxA1thaJgU/5CFfPD7M&#10;MdP2xl903YRKRAj7DBXUIXSZlL6syaAf2444emfrDIYoXSW1w1uEm1ZOkuRFGmw4LtTY0bKm8rL5&#10;NgpeP93w9OGKoT/I6b47pry+JG9KPQ36YgYiUB/+w/f2u1bwnE7g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1bgBcYAAADcAAAADwAAAAAAAAAAAAAAAACYAgAAZHJz&#10;L2Rvd25yZXYueG1sUEsFBgAAAAAEAAQA9QAAAIsDAAAAAA==&#10;" strokecolor="#7f7f7f"/>
                <v:rect id="Rectangle 364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pFnsYA&#10;AADcAAAADwAAAGRycy9kb3ducmV2LnhtbESPQWvCQBSE7wX/w/KEXqRu0opIdBUVSksP0sYqHl+z&#10;r0kw+zbsbjX+e1cQehxm5htmtuhMI07kfG1ZQTpMQBAXVtdcKvjevj5NQPiArLGxTAou5GEx7z3M&#10;MNP2zF90ykMpIoR9hgqqENpMSl9UZNAPbUscvV/rDIYoXSm1w3OEm0Y+J8lYGqw5LlTY0rqi4pj/&#10;GQWrjRv8fLjlwO/lZNceUv48Jm9KPfa75RREoC78h+/td61glL7A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pFnsYAAADcAAAADwAAAAAAAAAAAAAAAACYAgAAZHJz&#10;L2Rvd25yZXYueG1sUEsFBgAAAAAEAAQA9QAAAIsDAAAAAA==&#10;" strokecolor="#7f7f7f"/>
                <v:rect id="Rectangle 365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Pd6sYA&#10;AADcAAAADwAAAGRycy9kb3ducmV2LnhtbESPQWvCQBSE74L/YXkFL6KbiIikriEWiqWHUm0tPb5m&#10;X5Ng9m3YXTX9965Q8DjMzDfMKu9NK87kfGNZQTpNQBCXVjdcKfj8eJ4sQfiArLG1TAr+yEO+Hg5W&#10;mGl74R2d96ESEcI+QwV1CF0mpS9rMuintiOO3q91BkOUrpLa4SXCTStnSbKQBhuOCzV29FRTedyf&#10;jILNmxv/vLpi7L/k8tB9p/x+TLZKjR764hFEoD7cw//tF61gns7hdiYeAbm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/Pd6sYAAADcAAAADwAAAAAAAAAAAAAAAACYAgAAZHJz&#10;L2Rvd25yZXYueG1sUEsFBgAAAAAEAAQA9QAAAIsDAAAAAA==&#10;" strokecolor="#7f7f7f"/>
                <v:rect id="Rectangle 366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94ccYA&#10;AADcAAAADwAAAGRycy9kb3ducmV2LnhtbESPQWvCQBSE7wX/w/KEXqRuUqpIdBUVSksP0sYqHl+z&#10;r0kw+zbsbjX+e1cQehxm5htmtuhMI07kfG1ZQTpMQBAXVtdcKvjevj5NQPiArLGxTAou5GEx7z3M&#10;MNP2zF90ykMpIoR9hgqqENpMSl9UZNAPbUscvV/rDIYoXSm1w3OEm0Y+J8lYGqw5LlTY0rqi4pj/&#10;GQWrjRv8fLjlwO/lZNceUv48Jm9KPfa75RREoC78h+/td63gJR3B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94ccYAAADcAAAADwAAAAAAAAAAAAAAAACYAgAAZHJz&#10;L2Rvd25yZXYueG1sUEsFBgAAAAAEAAQA9QAAAIsDAAAAAA==&#10;" strokecolor="#7f7f7f"/>
                <v:rect id="Rectangle 367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3mBsYA&#10;AADcAAAADwAAAGRycy9kb3ducmV2LnhtbESPQWvCQBSE70L/w/IKvYhuIkUkdQ2pIJYeRG0tPb5m&#10;X5Ng9m3Y3Wr6711B8DjMzDfMPO9NK07kfGNZQTpOQBCXVjdcKfj8WI1mIHxA1thaJgX/5CFfPAzm&#10;mGl75h2d9qESEcI+QwV1CF0mpS9rMujHtiOO3q91BkOUrpLa4TnCTSsnSTKVBhuOCzV2tKypPO7/&#10;jILXjRv+vLti6L/k7NB9p7w9Jmulnh774gVEoD7cw7f2m1bwnE7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G3mBsYAAADcAAAADwAAAAAAAAAAAAAAAACYAgAAZHJz&#10;L2Rvd25yZXYueG1sUEsFBgAAAAAEAAQA9QAAAIsDAAAAAA==&#10;" strokecolor="#7f7f7f"/>
                <v:rect id="Rectangle 368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FDncYA&#10;AADcAAAADwAAAGRycy9kb3ducmV2LnhtbESPQWvCQBSE7wX/w/KEXqRuUopKdBUVSksP0sYqHl+z&#10;r0kw+zbsbjX+e1cQehxm5htmtuhMI07kfG1ZQTpMQBAXVtdcKvjevj5NQPiArLGxTAou5GEx7z3M&#10;MNP2zF90ykMpIoR9hgqqENpMSl9UZNAPbUscvV/rDIYoXSm1w3OEm0Y+J8lIGqw5LlTY0rqi4pj/&#10;GQWrjRv8fLjlwO/lZNceUv48Jm9KPfa75RREoC78h+/td63gJR3D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FDncYAAADcAAAADwAAAAAAAAAAAAAAAACYAgAAZHJz&#10;L2Rvd25yZXYueG1sUEsFBgAAAAAEAAQA9QAAAIsDAAAAAA==&#10;" strokecolor="#7f7f7f"/>
                <v:rect id="Rectangle 369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7X78IA&#10;AADcAAAADwAAAGRycy9kb3ducmV2LnhtbERPy4rCMBTdD/gP4QqzEU0rMkg1ig4MDrOQ8YnLa3Nt&#10;i81NSTJa/94sBlwezns6b00tbuR8ZVlBOkhAEOdWV1wo2O+++mMQPiBrrC2Tggd5mM86b1PMtL3z&#10;hm7bUIgYwj5DBWUITSalz0sy6Ae2IY7cxTqDIUJXSO3wHsNNLYdJ8iENVhwbSmzos6T8uv0zCpZr&#10;1zv/uEXPH+X40JxS/r0mK6Xeu+1iAiJQG17if/e3VjBK49p4Jh4B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vtfvwgAAANwAAAAPAAAAAAAAAAAAAAAAAJgCAABkcnMvZG93&#10;bnJldi54bWxQSwUGAAAAAAQABAD1AAAAhwMAAAAA&#10;" strokecolor="#7f7f7f"/>
                <v:rect id="Rectangle 370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JydMYA&#10;AADcAAAADwAAAGRycy9kb3ducmV2LnhtbESPQWvCQBSE74X+h+UVvIhuIqVo6iq2UFo8iE1VPL5m&#10;X5Ng9m3Y3Wr8964geBxm5htmOu9MI47kfG1ZQTpMQBAXVtdcKtj8fAzGIHxA1thYJgVn8jCfPT5M&#10;MdP2xN90zEMpIoR9hgqqENpMSl9UZNAPbUscvT/rDIYoXSm1w1OEm0aOkuRFGqw5LlTY0ntFxSH/&#10;NwreVq7/u3SLvt/J8bbdp7w+JJ9K9Z66xSuIQF24h2/tL63gOZ3A9Uw8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JydMYAAADcAAAADwAAAAAAAAAAAAAAAACYAgAAZHJz&#10;L2Rvd25yZXYueG1sUEsFBgAAAAAEAAQA9QAAAIsDAAAAAA==&#10;" strokecolor="#7f7f7f"/>
                <v:rect id="Rectangle 371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QRVMIA&#10;AADcAAAADwAAAGRycy9kb3ducmV2LnhtbERPTYvCMBC9C/6HMIIXWVNlEalGUUEUD7Lq7uJxbMa2&#10;2ExKErX7781hwePjfU/njanEg5wvLSsY9BMQxJnVJecKvk/rjzEIH5A1VpZJwR95mM/arSmm2j75&#10;QI9jyEUMYZ+igiKEOpXSZwUZ9H1bE0fuap3BEKHLpXb4jOGmksMkGUmDJceGAmtaFZTdjnejYLl3&#10;vcvOLXr+V45/6vOAv27JRqlup1lMQARqwlv8795qBZ/DOD+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pBFUwgAAANwAAAAPAAAAAAAAAAAAAAAAAJgCAABkcnMvZG93&#10;bnJldi54bWxQSwUGAAAAAAQABAD1AAAAhwMAAAAA&#10;" strokecolor="#7f7f7f"/>
                <v:rect id="Rectangle 372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i0z8YA&#10;AADcAAAADwAAAGRycy9kb3ducmV2LnhtbESPT2vCQBTE74V+h+UJvYhuIqVIdA2pIC09FOs/PD6z&#10;zySYfRt2t5p++25B6HGYmd8w87w3rbiS841lBek4AUFcWt1wpWC3XY2mIHxA1thaJgU/5CFfPD7M&#10;MdP2xl903YRKRAj7DBXUIXSZlL6syaAf2444emfrDIYoXSW1w1uEm1ZOkuRFGmw4LtTY0bKm8rL5&#10;NgpeP93w9OGKoT/I6b47pry+JG9KPQ36YgYiUB/+w/f2u1bwPEn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ei0z8YAAADcAAAADwAAAAAAAAAAAAAAAACYAgAAZHJz&#10;L2Rvd25yZXYueG1sUEsFBgAAAAAEAAQA9QAAAIsDAAAAAA==&#10;" strokecolor="#7f7f7f"/>
                <v:rect id="Rectangle 373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oquMYA&#10;AADcAAAADwAAAGRycy9kb3ducmV2LnhtbESPT2vCQBTE70K/w/IEL6IbQxGJriEtFEsPpfUfHp/Z&#10;ZxLMvg27W02/fbdQ6HGYmd8wq7w3rbiR841lBbNpAoK4tLrhSsF+9zJZgPABWWNrmRR8k4d8/TBY&#10;YabtnT/ptg2ViBD2GSqoQ+gyKX1Zk0E/tR1x9C7WGQxRukpqh/cIN61Mk2QuDTYcF2rs6Lmm8rr9&#10;Mgqe3t34/OaKsT/KxaE7zfjjmmyUGg37YgkiUB/+w3/tV63gMU3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oquMYAAADcAAAADwAAAAAAAAAAAAAAAACYAgAAZHJz&#10;L2Rvd25yZXYueG1sUEsFBgAAAAAEAAQA9QAAAIsDAAAAAA==&#10;" strokecolor="#7f7f7f"/>
                <v:rect id="Rectangle 374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aPI8YA&#10;AADcAAAADwAAAGRycy9kb3ducmV2LnhtbESPT2sCMRTE70K/Q3gFL1Kz/kFkaxQriOJB1Grp8XXz&#10;uru4eVmSqNtv3wiCx2FmfsNMZo2pxJWcLy0r6HUTEMSZ1SXnCo6fy7cxCB+QNVaWScEfeZhNX1oT&#10;TLW98Z6uh5CLCGGfooIihDqV0mcFGfRdWxNH79c6gyFKl0vt8BbhppL9JBlJgyXHhQJrWhSUnQ8X&#10;o+Bj6zo/Gzfv+C85PtXfPd6dk5VS7ddm/g4iUBOe4Ud7rRUM+wO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naPI8YAAADcAAAADwAAAAAAAAAAAAAAAACYAgAAZHJz&#10;L2Rvd25yZXYueG1sUEsFBgAAAAAEAAQA9QAAAIsDAAAAAA==&#10;" strokecolor="#7f7f7f"/>
                <v:rect id="Rectangle 375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8XV8UA&#10;AADcAAAADwAAAGRycy9kb3ducmV2LnhtbESPT2sCMRTE74LfITyhF6lZRUS2RlFBLD0U/1Tp8bl5&#10;7i5uXpYk1e23N4LgcZiZ3zCTWWMqcSXnS8sK+r0EBHFmdcm5gp/96n0MwgdkjZVlUvBPHmbTdmuC&#10;qbY33tJ1F3IRIexTVFCEUKdS+qwgg75na+Lona0zGKJ0udQObxFuKjlIkpE0WHJcKLCmZUHZZfdn&#10;FCy+Xff05eZdf5TjQ/3b580lWSv11mnmHyACNeEVfrY/tYLhYAi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nxdXxQAAANwAAAAPAAAAAAAAAAAAAAAAAJgCAABkcnMv&#10;ZG93bnJldi54bWxQSwUGAAAAAAQABAD1AAAAigMAAAAA&#10;" strokecolor="#7f7f7f"/>
                <v:rect id="Rectangle 376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OyzMUA&#10;AADcAAAADwAAAGRycy9kb3ducmV2LnhtbESPQWsCMRSE70L/Q3gFL1KziopsjWIFUTyIWi09vm5e&#10;dxc3L0sSdfvvG0HwOMzMN8xk1phKXMn50rKCXjcBQZxZXXKu4Pi5fBuD8AFZY2WZFPyRh9n0pTXB&#10;VNsb7+l6CLmIEPYpKihCqFMpfVaQQd+1NXH0fq0zGKJ0udQObxFuKtlPkpE0WHJcKLCmRUHZ+XAx&#10;Cj62rvOzcfOO/5LjU/3d4905WSnVfm3m7yACNeEZfrTXWsGgP4T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07LMxQAAANwAAAAPAAAAAAAAAAAAAAAAAJgCAABkcnMv&#10;ZG93bnJldi54bWxQSwUGAAAAAAQABAD1AAAAigMAAAAA&#10;" strokecolor="#7f7f7f"/>
                <v:rect id="Rectangle 377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Esu8UA&#10;AADcAAAADwAAAGRycy9kb3ducmV2LnhtbESPT2sCMRTE74V+h/AKXkSzShFZjWILoniQ+hePr5vX&#10;3cXNy5JE3X57Iwgeh5n5DTOeNqYSV3K+tKyg101AEGdWl5wr2O/mnSEIH5A1VpZJwT95mE7e38aY&#10;anvjDV23IRcRwj5FBUUIdSqlzwoy6Lu2Jo7en3UGQ5Qul9rhLcJNJftJMpAGS44LBdb0XVB23l6M&#10;gq+1a/+u3Kztj3J4qE89/jknC6VaH81sBCJQE17hZ3upFXz2B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ASy7xQAAANwAAAAPAAAAAAAAAAAAAAAAAJgCAABkcnMv&#10;ZG93bnJldi54bWxQSwUGAAAAAAQABAD1AAAAigMAAAAA&#10;" strokecolor="#7f7f7f"/>
                <v:rect id="Rectangle 378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2JIMUA&#10;AADcAAAADwAAAGRycy9kb3ducmV2LnhtbESPQWsCMRSE70L/Q3gFL1KziqhsjWIFUTyIWi09vm5e&#10;dxc3L0sSdfvvG0HwOMzMN8xk1phKXMn50rKCXjcBQZxZXXKu4Pi5fBuD8AFZY2WZFPyRh9n0pTXB&#10;VNsb7+l6CLmIEPYpKihCqFMpfVaQQd+1NXH0fq0zGKJ0udQObxFuKtlPkqE0WHJcKLCmRUHZ+XAx&#10;Cj62rvOzcfOO/5LjU/3d4905WSnVfm3m7yACNeEZfrTXWsGgP4L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TYkgxQAAANwAAAAPAAAAAAAAAAAAAAAAAJgCAABkcnMv&#10;ZG93bnJldi54bWxQSwUGAAAAAAQABAD1AAAAigMAAAAA&#10;" strokecolor="#7f7f7f"/>
                <v:rect id="Rectangle 379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IdUsIA&#10;AADcAAAADwAAAGRycy9kb3ducmV2LnhtbERPTYvCMBC9C/6HMIIXWVNlEalGUUEUD7Lq7uJxbMa2&#10;2ExKErX7781hwePjfU/njanEg5wvLSsY9BMQxJnVJecKvk/rjzEIH5A1VpZJwR95mM/arSmm2j75&#10;QI9jyEUMYZ+igiKEOpXSZwUZ9H1bE0fuap3BEKHLpXb4jOGmksMkGUmDJceGAmtaFZTdjnejYLl3&#10;vcvOLXr+V45/6vOAv27JRqlup1lMQARqwlv8795qBZ/DuDa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0h1SwgAAANwAAAAPAAAAAAAAAAAAAAAAAJgCAABkcnMvZG93&#10;bnJldi54bWxQSwUGAAAAAAQABAD1AAAAhwMAAAAA&#10;" strokecolor="#7f7f7f"/>
                <v:rect id="Rectangle 380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64ycUA&#10;AADcAAAADwAAAGRycy9kb3ducmV2LnhtbESPT2sCMRTE74V+h/AKXkSzSim6NYoKYvEg/qfH183r&#10;7uLmZUmirt++KQgeh5n5DTOaNKYSV3K+tKyg101AEGdWl5wrOOwXnQEIH5A1VpZJwZ08TMavLyNM&#10;tb3xlq67kIsIYZ+igiKEOpXSZwUZ9F1bE0fv1zqDIUqXS+3wFuGmkv0k+ZAGS44LBdY0Lyg77y5G&#10;wWzt2j8rN237kxwc6+8eb87JUqnWWzP9BBGoCc/wo/2lFbz3h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nrjJxQAAANwAAAAPAAAAAAAAAAAAAAAAAJgCAABkcnMv&#10;ZG93bnJldi54bWxQSwUGAAAAAAQABAD1AAAAigMAAAAA&#10;" strokecolor="#7f7f7f"/>
                <v:rect id="Rectangle 381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2HicMA&#10;AADcAAAADwAAAGRycy9kb3ducmV2LnhtbERPz2vCMBS+C/4P4QleZKbqEKlNRQdjssNQt4nHZ/Ns&#10;i81LSTLt/vvlMPD48f3OVp1pxI2cry0rmIwTEMSF1TWXCr4+X58WIHxA1thYJgW/5GGV93sZptre&#10;eU+3QyhFDGGfooIqhDaV0hcVGfRj2xJH7mKdwRChK6V2eI/hppHTJJlLgzXHhgpbeqmouB5+jILN&#10;hxud39165I9y8d2eJry7Jm9KDQfdegkiUBce4n/3Vit4nsX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32HicMAAADcAAAADwAAAAAAAAAAAAAAAACYAgAAZHJzL2Rv&#10;d25yZXYueG1sUEsFBgAAAAAEAAQA9QAAAIgDAAAAAA==&#10;" strokecolor="#7f7f7f"/>
                <v:rect id="Rectangle 382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EiEsYA&#10;AADcAAAADwAAAGRycy9kb3ducmV2LnhtbESPQWvCQBSE7wX/w/KEXqRu0opIdBUVSksP0sYqHl+z&#10;r0kw+zbsbjX+e1cQehxm5htmtuhMI07kfG1ZQTpMQBAXVtdcKvjevj5NQPiArLGxTAou5GEx7z3M&#10;MNP2zF90ykMpIoR9hgqqENpMSl9UZNAPbUscvV/rDIYoXSm1w3OEm0Y+J8lYGqw5LlTY0rqi4pj/&#10;GQWrjRv8fLjlwO/lZNceUv48Jm9KPfa75RREoC78h+/td61g9JL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EiEsYAAADcAAAADwAAAAAAAAAAAAAAAACYAgAAZHJz&#10;L2Rvd25yZXYueG1sUEsFBgAAAAAEAAQA9QAAAIsDAAAAAA==&#10;" strokecolor="#7f7f7f"/>
                <v:rect id="Rectangle 383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O8ZcYA&#10;AADcAAAADwAAAGRycy9kb3ducmV2LnhtbESPT2sCMRTE70K/Q3gFL1Kz/kFkaxQriOJB1Grp8XXz&#10;uru4eVmSqNtv3wiCx2FmfsNMZo2pxJWcLy0r6HUTEMSZ1SXnCo6fy7cxCB+QNVaWScEfeZhNX1oT&#10;TLW98Z6uh5CLCGGfooIihDqV0mcFGfRdWxNH79c6gyFKl0vt8BbhppL9JBlJgyXHhQJrWhSUnQ8X&#10;o+Bj6zo/Gzfv+C85PtXfPd6dk5VS7ddm/g4iUBOe4Ud7rRUMB32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OO8ZcYAAADcAAAADwAAAAAAAAAAAAAAAACYAgAAZHJz&#10;L2Rvd25yZXYueG1sUEsFBgAAAAAEAAQA9QAAAIsDAAAAAA==&#10;" strokecolor="#7f7f7f"/>
                <v:rect id="Rectangle 384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8Z/scA&#10;AADcAAAADwAAAGRycy9kb3ducmV2LnhtbESPT2vCQBTE74LfYXmFXkQ31lIkdRO0UCoeivUfHl+z&#10;r0kw+zbsbjV+e7dQ8DjMzG+YWd6ZRpzJ+dqygvEoAUFcWF1zqWC3fR9OQfiArLGxTAqu5CHP+r0Z&#10;ptpe+IvOm1CKCGGfooIqhDaV0hcVGfQj2xJH78c6gyFKV0rt8BLhppFPSfIiDdYcFyps6a2i4rT5&#10;NQoWn27wvXLzgT/I6b49jnl9Sj6Uenzo5q8gAnXhHv5vL7WC58k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+vGf7HAAAA3AAAAA8AAAAAAAAAAAAAAAAAmAIAAGRy&#10;cy9kb3ducmV2LnhtbFBLBQYAAAAABAAEAPUAAACMAwAAAAA=&#10;" strokecolor="#7f7f7f"/>
                <v:rect id="Rectangle 385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aBisYA&#10;AADcAAAADwAAAGRycy9kb3ducmV2LnhtbESPQWvCQBSE70L/w/IEL1I3WikS3QRbKC0eirVaenxm&#10;n0kw+zbsbjX+e1coeBxm5htmkXemESdyvrasYDxKQBAXVtdcKth+vz3OQPiArLGxTAou5CHPHnoL&#10;TLU98xedNqEUEcI+RQVVCG0qpS8qMuhHtiWO3sE6gyFKV0rt8BzhppGTJHmWBmuOCxW29FpRcdz8&#10;GQUvn264X7nl0P/I2a79HfP6mLwrNeh3yzmIQF24h//bH1rB9G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aBisYAAADcAAAADwAAAAAAAAAAAAAAAACYAgAAZHJz&#10;L2Rvd25yZXYueG1sUEsFBgAAAAAEAAQA9QAAAIsDAAAAAA==&#10;" strokecolor="#7f7f7f"/>
                <v:rect id="Rectangle 386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okEcYA&#10;AADcAAAADwAAAGRycy9kb3ducmV2LnhtbESPQWsCMRSE70L/Q3gFL6JZWy2yNYotiOJB7NqWHl83&#10;r7uLm5clibr++0YQPA4z8w0znbemFidyvrKsYDhIQBDnVldcKPjcL/sTED4ga6wtk4ILeZjPHjpT&#10;TLU98wedslCICGGfooIyhCaV0uclGfQD2xBH7886gyFKV0jt8BzhppZPSfIiDVYcF0ps6L2k/JAd&#10;jYK3rev9btyi57/l5Kv5GfLukKyU6j62i1cQgdpwD9/aa61g9Dy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wokEcYAAADcAAAADwAAAAAAAAAAAAAAAACYAgAAZHJz&#10;L2Rvd25yZXYueG1sUEsFBgAAAAAEAAQA9QAAAIsDAAAAAA==&#10;" strokecolor="#7f7f7f"/>
                <v:rect id="Rectangle 387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i6ZsYA&#10;AADcAAAADwAAAGRycy9kb3ducmV2LnhtbESPT2sCMRTE74V+h/AKXkSzahHZGsUKongQ6z88vm5e&#10;dxc3L0sSdf32TUHocZiZ3zDjaWMqcSPnS8sKet0EBHFmdcm5gsN+0RmB8AFZY2WZFDzIw3Ty+jLG&#10;VNs7f9FtF3IRIexTVFCEUKdS+qwgg75ra+Lo/VhnMETpcqkd3iPcVLKfJENpsOS4UGBN84Kyy+5q&#10;FHxuXPt77WZtf5KjY33u8faSLJVqvTWzDxCBmvAffrZXWsH7Y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9i6ZsYAAADcAAAADwAAAAAAAAAAAAAAAACYAgAAZHJz&#10;L2Rvd25yZXYueG1sUEsFBgAAAAAEAAQA9QAAAIsDAAAAAA==&#10;" strokecolor="#7f7f7f"/>
                <v:rect id="Rectangle 388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Qf/cYA&#10;AADcAAAADwAAAGRycy9kb3ducmV2LnhtbESPQWsCMRSE70L/Q3gFL6JZW7GyNYotiOJB7NqWHl83&#10;r7uLm5clibr++0YQPA4z8w0znbemFidyvrKsYDhIQBDnVldcKPjcL/sTED4ga6wtk4ILeZjPHjpT&#10;TLU98wedslCICGGfooIyhCaV0uclGfQD2xBH7886gyFKV0jt8BzhppZPSTKWBiuOCyU29F5SfsiO&#10;RsHb1vV+N27R899y8tX8DHl3SFZKdR/bxSuIQG24h2/ttVYwen6B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Qf/cYAAADcAAAADwAAAAAAAAAAAAAAAACYAgAAZHJz&#10;L2Rvd25yZXYueG1sUEsFBgAAAAAEAAQA9QAAAIsDAAAAAA==&#10;" strokecolor="#7f7f7f"/>
                <v:rect id="Rectangle 389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uLj8MA&#10;AADcAAAADwAAAGRycy9kb3ducmV2LnhtbERPz2vCMBS+C/4P4QleZKbqEKlNRQdjssNQt4nHZ/Ns&#10;i81LSTLt/vvlMPD48f3OVp1pxI2cry0rmIwTEMSF1TWXCr4+X58WIHxA1thYJgW/5GGV93sZptre&#10;eU+3QyhFDGGfooIqhDaV0hcVGfRj2xJH7mKdwRChK6V2eI/hppHTJJlLgzXHhgpbeqmouB5+jILN&#10;hxud39165I9y8d2eJry7Jm9KDQfdegkiUBce4n/3Vit4nsW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uLj8MAAADcAAAADwAAAAAAAAAAAAAAAACYAgAAZHJzL2Rv&#10;d25yZXYueG1sUEsFBgAAAAAEAAQA9QAAAIgDAAAAAA==&#10;" strokecolor="#7f7f7f"/>
                <v:rect id="Rectangle 390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uFMYA&#10;AADcAAAADwAAAGRycy9kb3ducmV2LnhtbESPT2sCMRTE74V+h/AKXkSz2lJ0NYoK0tKD1L94fG6e&#10;u4ublyWJuv32TaHgcZiZ3zDjaWMqcSPnS8sKet0EBHFmdcm5gt122RmA8AFZY2WZFPyQh+nk+WmM&#10;qbZ3XtNtE3IRIexTVFCEUKdS+qwgg75ra+Lona0zGKJ0udQO7xFuKtlPkndpsOS4UGBNi4Kyy+Zq&#10;FMxXrn36crO2P8jBvj72+PuSfCjVemlmIxCBmvAI/7c/tYK31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kcuFMYAAADcAAAADwAAAAAAAAAAAAAAAACYAgAAZHJz&#10;L2Rvd25yZXYueG1sUEsFBgAAAAAEAAQA9QAAAIsDAAAAAA==&#10;" strokecolor="#7f7f7f"/>
                <v:rect id="Rectangle 391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v09MMA&#10;AADcAAAADwAAAGRycy9kb3ducmV2LnhtbERPz2vCMBS+D/wfwhN2EU07ypDOKCqIssPYnMqOb81b&#10;W9q8lCTa7r9fDgOPH9/vxWowrbiR87VlBeksAUFcWF1zqeD0uZvOQfiArLG1TAp+ycNqOXpYYK5t&#10;zx90O4ZSxBD2OSqoQuhyKX1RkUE/sx1x5H6sMxgidKXUDvsYblr5lCTP0mDNsaHCjrYVFc3xahRs&#10;3tzk+9WtJ/4i5+fuK+X3Jtkr9Tge1i8gAg3hLv53H7SCLIvz45l4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v09MMAAADcAAAADwAAAAAAAAAAAAAAAACYAgAAZHJzL2Rv&#10;d25yZXYueG1sUEsFBgAAAAAEAAQA9QAAAIgD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F015162" wp14:editId="709C11A3">
                <wp:simplePos x="0" y="0"/>
                <wp:positionH relativeFrom="column">
                  <wp:posOffset>288290</wp:posOffset>
                </wp:positionH>
                <wp:positionV relativeFrom="paragraph">
                  <wp:posOffset>59055</wp:posOffset>
                </wp:positionV>
                <wp:extent cx="1729740" cy="1729740"/>
                <wp:effectExtent l="12065" t="11430" r="10795" b="11430"/>
                <wp:wrapNone/>
                <wp:docPr id="367" name="Group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368" name="Rectangle 393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Rectangle 394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Rectangle 397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Rectangle 398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Rectangle 400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Rectangle 401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Rectangle 403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Rectangle 404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Rectangle 406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Rectangle 407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Rectangle 408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409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Rectangle 410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Rectangle 411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Rectangle 412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Rectangle 413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Rectangle 414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Rectangle 415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Rectangle 416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Rectangle 423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Rectangle 424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Rectangle 425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Rectangle 427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Rectangle 428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2" o:spid="_x0000_s1026" style="position:absolute;margin-left:22.7pt;margin-top:4.65pt;width:136.2pt;height:136.2pt;z-index:251681792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">
                <v:rect id="Rectangle 393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Jp98IA&#10;AADcAAAADwAAAGRycy9kb3ducmV2LnhtbERPTYvCMBC9C/6HMIIX0VQFka5RVFhWPIjrquxxtplt&#10;i82kJFHrvzcHwePjfc8WjanEjZwvLSsYDhIQxJnVJecKjj+f/SkIH5A1VpZJwYM8LObt1gxTbe/8&#10;TbdDyEUMYZ+igiKEOpXSZwUZ9ANbE0fu3zqDIUKXS+3wHsNNJUdJMpEGS44NBda0Lii7HK5GwWrn&#10;en9bt+z5s5ye6t8h7y/Jl1LdTrP8ABGoCW/xy73RCsaTuDa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Emn3wgAAANwAAAAPAAAAAAAAAAAAAAAAAJgCAABkcnMvZG93&#10;bnJldi54bWxQSwUGAAAAAAQABAD1AAAAhwMAAAAA&#10;" strokecolor="#7f7f7f"/>
                <v:rect id="Rectangle 394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7MbMUA&#10;AADcAAAADwAAAGRycy9kb3ducmV2LnhtbESPT2sCMRTE74LfITyhF9GsCqJbo6ggLR7E//T4unnd&#10;Xdy8LEmq22/fFAoeh5n5DTNbNKYSd3K+tKxg0E9AEGdWl5wrOJ82vQkIH5A1VpZJwQ95WMzbrRmm&#10;2j74QPdjyEWEsE9RQRFCnUrps4IM+r6tiaP3ZZ3BEKXLpXb4iHBTyWGSjKXBkuNCgTWtC8pux2+j&#10;YLVz3c+tW3b9VU4u9ceA97fkTamXTrN8BRGoCc/wf/tdKxiNp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XsxsxQAAANwAAAAPAAAAAAAAAAAAAAAAAJgCAABkcnMv&#10;ZG93bnJldi54bWxQSwUGAAAAAAQABAD1AAAAigMAAAAA&#10;" strokecolor="#7f7f7f"/>
                <v:rect id="Rectangle 395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3zLMMA&#10;AADcAAAADwAAAGRycy9kb3ducmV2LnhtbERPz2vCMBS+C/4P4QleZKYqTKlNRQdjssNQt4nHZ/Ns&#10;i81LSTLt/vvlMPD48f3OVp1pxI2cry0rmIwTEMSF1TWXCr4+X58WIHxA1thYJgW/5GGV93sZptre&#10;eU+3QyhFDGGfooIqhDaV0hcVGfRj2xJH7mKdwRChK6V2eI/hppHTJHmWBmuODRW29FJRcT38GAWb&#10;Dzc6v7v1yB/l4rs9TXh3Td6UGg669RJEoC48xP/urVYwm8f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3zLMMAAADcAAAADwAAAAAAAAAAAAAAAACYAgAAZHJzL2Rv&#10;d25yZXYueG1sUEsFBgAAAAAEAAQA9QAAAIgDAAAAAA==&#10;" strokecolor="#7f7f7f"/>
                <v:rect id="Rectangle 396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FWt8YA&#10;AADcAAAADwAAAGRycy9kb3ducmV2LnhtbESPQWvCQBSE7wX/w/KEXqRu0oJKdBUVSksP0sYqHl+z&#10;r0kw+zbsbjX+e1cQehxm5htmtuhMI07kfG1ZQTpMQBAXVtdcKvjevj5NQPiArLGxTAou5GEx7z3M&#10;MNP2zF90ykMpIoR9hgqqENpMSl9UZNAPbUscvV/rDIYoXSm1w3OEm0Y+J8lIGqw5LlTY0rqi4pj/&#10;GQWrjRv8fLjlwO/lZNceUv48Jm9KPfa75RREoC78h+/td63gZZz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vFWt8YAAADcAAAADwAAAAAAAAAAAAAAAACYAgAAZHJz&#10;L2Rvd25yZXYueG1sUEsFBgAAAAAEAAQA9QAAAIsDAAAAAA==&#10;" strokecolor="#7f7f7f"/>
                <v:rect id="Rectangle 397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PIwMUA&#10;AADcAAAADwAAAGRycy9kb3ducmV2LnhtbESPQWsCMRSE70L/Q3gFL1KzKqhsjWIFUTyIWi09vm5e&#10;dxc3L0sSdfvvG0HwOMzMN8xk1phKXMn50rKCXjcBQZxZXXKu4Pi5fBuD8AFZY2WZFPyRh9n0pTXB&#10;VNsb7+l6CLmIEPYpKihCqFMpfVaQQd+1NXH0fq0zGKJ0udQObxFuKtlPkqE0WHJcKLCmRUHZ+XAx&#10;Cj62rvOzcfOO/5LjU/3d4905WSnVfm3m7yACNeEZfrTXWsFg1If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I8jAxQAAANwAAAAPAAAAAAAAAAAAAAAAAJgCAABkcnMv&#10;ZG93bnJldi54bWxQSwUGAAAAAAQABAD1AAAAigMAAAAA&#10;" strokecolor="#7f7f7f"/>
                <v:rect id="Rectangle 398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9tW8cA&#10;AADcAAAADwAAAGRycy9kb3ducmV2LnhtbESPT2vCQBTE74LfYXmFXkQ3VmgldRO0UCoeivUfHl+z&#10;r0kw+zbsbjV+e7dQ8DjMzG+YWd6ZRpzJ+dqygvEoAUFcWF1zqWC3fR9OQfiArLGxTAqu5CHP+r0Z&#10;ptpe+IvOm1CKCGGfooIqhDaV0hcVGfQj2xJH78c6gyFKV0rt8BLhppFPSfIsDdYcFyps6a2i4rT5&#10;NQoWn27wvXLzgT/I6b49jnl9Sj6Uenzo5q8gAnXhHv5vL7WCycs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lvbVvHAAAA3AAAAA8AAAAAAAAAAAAAAAAAmAIAAGRy&#10;cy9kb3ducmV2LnhtbFBLBQYAAAAABAAEAPUAAACMAwAAAAA=&#10;" strokecolor="#7f7f7f"/>
                <v:rect id="Rectangle 399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b1L8YA&#10;AADcAAAADwAAAGRycy9kb3ducmV2LnhtbESPQWsCMRSE70L/Q3gFL6JZW7GyNYotiOJB7NqWHl83&#10;r7uLm5clibr++0YQPA4z8w0znbemFidyvrKsYDhIQBDnVldcKPjcL/sTED4ga6wtk4ILeZjPHjpT&#10;TLU98wedslCICGGfooIyhCaV0uclGfQD2xBH7886gyFKV0jt8BzhppZPSTKWBiuOCyU29F5SfsiO&#10;RsHb1vV+N27R899y8tX8DHl3SFZKdR/bxSuIQG24h2/ttVbw/DKC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b1L8YAAADcAAAADwAAAAAAAAAAAAAAAACYAgAAZHJz&#10;L2Rvd25yZXYueG1sUEsFBgAAAAAEAAQA9QAAAIsDAAAAAA==&#10;" strokecolor="#7f7f7f"/>
                <v:rect id="Rectangle 400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pQtMYA&#10;AADcAAAADwAAAGRycy9kb3ducmV2LnhtbESPQWsCMRSE70L/Q3gFL6JZW7SyNYotiOJB7NqWHl83&#10;r7uLm5clibr++0YQPA4z8w0znbemFidyvrKsYDhIQBDnVldcKPjcL/sTED4ga6wtk4ILeZjPHjpT&#10;TLU98wedslCICGGfooIyhCaV0uclGfQD2xBH7886gyFKV0jt8BzhppZPSTKWBiuOCyU29F5SfsiO&#10;RsHb1vV+N27R899y8tX8DHl3SFZKdR/bxSuIQG24h2/ttVbw/DKC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cpQtMYAAADcAAAADwAAAAAAAAAAAAAAAACYAgAAZHJz&#10;L2Rvd25yZXYueG1sUEsFBgAAAAAEAAQA9QAAAIsDAAAAAA==&#10;" strokecolor="#7f7f7f"/>
                <v:rect id="Rectangle 401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jOw8YA&#10;AADcAAAADwAAAGRycy9kb3ducmV2LnhtbESPQWvCQBSE70L/w/IEL1I3WrAS3QRbKC0eirVaenxm&#10;n0kw+zbsbjX+e1coeBxm5htmkXemESdyvrasYDxKQBAXVtdcKth+vz3OQPiArLGxTAou5CHPHnoL&#10;TLU98xedNqEUEcI+RQVVCG0qpS8qMuhHtiWO3sE6gyFKV0rt8BzhppGTJJlKgzXHhQpbeq2oOG7+&#10;jIKXTzfcr9xy6H/kbNf+jnl9TN6VGvS75RxEoC7cw//tD63g6Xk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RjOw8YAAADcAAAADwAAAAAAAAAAAAAAAACYAgAAZHJz&#10;L2Rvd25yZXYueG1sUEsFBgAAAAAEAAQA9QAAAIsDAAAAAA==&#10;" strokecolor="#7f7f7f"/>
                <v:rect id="Rectangle 402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RrWMYA&#10;AADcAAAADwAAAGRycy9kb3ducmV2LnhtbESPT2sCMRTE74V+h/AKXkSzKlTZGsUKongQ6z88vm5e&#10;dxc3L0sSdf32TUHocZiZ3zDjaWMqcSPnS8sKet0EBHFmdcm5gsN+0RmB8AFZY2WZFDzIw3Ty+jLG&#10;VNs7f9FtF3IRIexTVFCEUKdS+qwgg75ra+Lo/VhnMETpcqkd3iPcVLKfJO/SYMlxocCa5gVll93V&#10;KPjcuPb32s3a/iRHx/rc4+0lWSrVemtmHyACNeE//GyvtILBcA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RrWMYAAADcAAAADwAAAAAAAAAAAAAAAACYAgAAZHJz&#10;L2Rvd25yZXYueG1sUEsFBgAAAAAEAAQA9QAAAIsDAAAAAA==&#10;" strokecolor="#7f7f7f"/>
                <v:rect id="Rectangle 403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v/KsMA&#10;AADcAAAADwAAAGRycy9kb3ducmV2LnhtbERPz2vCMBS+C/4P4QleZKYqTKlNRQdjssNQt4nHZ/Ns&#10;i81LSTLt/vvlMPD48f3OVp1pxI2cry0rmIwTEMSF1TWXCr4+X58WIHxA1thYJgW/5GGV93sZptre&#10;eU+3QyhFDGGfooIqhDaV0hcVGfRj2xJH7mKdwRChK6V2eI/hppHTJHmWBmuODRW29FJRcT38GAWb&#10;Dzc6v7v1yB/l4rs9TXh3Td6UGg669RJEoC48xP/urVYwm8e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v/KsMAAADcAAAADwAAAAAAAAAAAAAAAACYAgAAZHJzL2Rv&#10;d25yZXYueG1sUEsFBgAAAAAEAAQA9QAAAIgDAAAAAA==&#10;" strokecolor="#7f7f7f"/>
                <v:rect id="Rectangle 404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dascYA&#10;AADcAAAADwAAAGRycy9kb3ducmV2LnhtbESPT2sCMRTE74V+h/AKXkSzWmh1NYoK0tKD1L94fG6e&#10;u4ublyWJuv32TaHgcZiZ3zDjaWMqcSPnS8sKet0EBHFmdcm5gt122RmA8AFZY2WZFPyQh+nk+WmM&#10;qbZ3XtNtE3IRIexTVFCEUKdS+qwgg75ra+Lona0zGKJ0udQO7xFuKtlPkjdpsOS4UGBNi4Kyy+Zq&#10;FMxXrn36crO2P8jBvj72+PuSfCjVemlmIxCBmvAI/7c/tYLX9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IdascYAAADcAAAADwAAAAAAAAAAAAAAAACYAgAAZHJz&#10;L2Rvd25yZXYueG1sUEsFBgAAAAAEAAQA9QAAAIsDAAAAAA==&#10;" strokecolor="#7f7f7f"/>
                <v:rect id="Rectangle 405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iDC8MA&#10;AADcAAAADwAAAGRycy9kb3ducmV2LnhtbERPy2rCQBTdF/yH4QrdiE5UKCE6ihaKpYti4wOX18w1&#10;CWbuhJmpxr/vLIQuD+c9X3amETdyvrasYDxKQBAXVtdcKtjvPoYpCB+QNTaWScGDPCwXvZc5Ztre&#10;+YdueShFDGGfoYIqhDaT0hcVGfQj2xJH7mKdwRChK6V2eI/hppGTJHmTBmuODRW29F5Rcc1/jYL1&#10;txucv9xq4I8yPbSnMW+vyUap1363moEI1IV/8dP9qRVM0zg/nolH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iDC8MAAADcAAAADwAAAAAAAAAAAAAAAACYAgAAZHJzL2Rv&#10;d25yZXYueG1sUEsFBgAAAAAEAAQA9QAAAIgDAAAAAA==&#10;" strokecolor="#7f7f7f"/>
                <v:rect id="Rectangle 406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QmkMYA&#10;AADcAAAADwAAAGRycy9kb3ducmV2LnhtbESPT2vCQBTE7wW/w/IEL1I3USghuootlIoHqekfPD6z&#10;zySYfRt2V43fvlso9DjMzG+Yxao3rbiS841lBekkAUFcWt1wpeDz4/UxA+EDssbWMim4k4fVcvCw&#10;wFzbG+/pWoRKRAj7HBXUIXS5lL6syaCf2I44eifrDIYoXSW1w1uEm1ZOk+RJGmw4LtTY0UtN5bm4&#10;GAXPOzc+bt167L9l9tUdUn4/J29KjYb9eg4iUB/+w3/tjVYwy1L4PROP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yQmkMYAAADcAAAADwAAAAAAAAAAAAAAAACYAgAAZHJz&#10;L2Rvd25yZXYueG1sUEsFBgAAAAAEAAQA9QAAAIsDAAAAAA==&#10;" strokecolor="#7f7f7f"/>
                <v:rect id="Rectangle 407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a458UA&#10;AADcAAAADwAAAGRycy9kb3ducmV2LnhtbESPQWsCMRSE7wX/Q3gFL6JZFcqyNYoKongQa2vp8XXz&#10;uru4eVmSqOu/N4LQ4zAz3zCTWWtqcSHnK8sKhoMEBHFudcWFgq/PVT8F4QOyxtoyKbiRh9m08zLB&#10;TNsrf9DlEAoRIewzVFCG0GRS+rwkg35gG+Lo/VlnMETpCqkdXiPc1HKUJG/SYMVxocSGliXlp8PZ&#10;KFjsXO936+Y9/y3TY/Mz5P0pWSvVfW3n7yACteE//GxvtIJxOoLHmXgE5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9rjnxQAAANwAAAAPAAAAAAAAAAAAAAAAAJgCAABkcnMv&#10;ZG93bnJldi54bWxQSwUGAAAAAAQABAD1AAAAigMAAAAA&#10;" strokecolor="#7f7f7f"/>
                <v:rect id="Rectangle 408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dfMYA&#10;AADcAAAADwAAAGRycy9kb3ducmV2LnhtbESPQWvCQBSE70L/w/IKvYhuVJCQuoa0UCw9iNpaenzN&#10;vibB7Nuwu9X4711B8DjMzDfMIu9NK47kfGNZwWScgCAurW64UvD1+TZKQfiArLG1TArO5CFfPgwW&#10;mGl74i0dd6ESEcI+QwV1CF0mpS9rMujHtiOO3p91BkOUrpLa4SnCTSunSTKXBhuOCzV29FpTedj9&#10;GwUvazf8/XDF0H/LdN/9THhzSFZKPT32xTOIQH24h2/td61gls7geiYe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dfMYAAADcAAAADwAAAAAAAAAAAAAAAACYAgAAZHJz&#10;L2Rvd25yZXYueG1sUEsFBgAAAAAEAAQA9QAAAIsDAAAAAA==&#10;" strokecolor="#7f7f7f"/>
                <v:rect id="Rectangle 409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OFCMYA&#10;AADcAAAADwAAAGRycy9kb3ducmV2LnhtbESPT2sCMRTE74LfITzBi9SstciyGkWFYvFQ/FPF4+vm&#10;dXdx87IkqW6/fVMoeBxm5jfMbNGaWtzI+cqygtEwAUGcW11xoeDj+PqUgvABWWNtmRT8kIfFvNuZ&#10;Yabtnfd0O4RCRAj7DBWUITSZlD4vyaAf2oY4el/WGQxRukJqh/cIN7V8TpKJNFhxXCixoXVJ+fXw&#10;bRSs3t3gc+uWA3+W6am5jHh3TTZK9XvtcgoiUBse4f/2m1YwTl/g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1OFCMYAAADcAAAADwAAAAAAAAAAAAAAAACYAgAAZHJz&#10;L2Rvd25yZXYueG1sUEsFBgAAAAAEAAQA9QAAAIsDAAAAAA==&#10;" strokecolor="#7f7f7f"/>
                <v:rect id="Rectangle 410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8gk8YA&#10;AADcAAAADwAAAGRycy9kb3ducmV2LnhtbESPT2sCMRTE74LfITzBi9SslcqyGkWFYvFQ/FPF4+vm&#10;dXdx87IkqW6/fVMoeBxm5jfMbNGaWtzI+cqygtEwAUGcW11xoeDj+PqUgvABWWNtmRT8kIfFvNuZ&#10;Yabtnfd0O4RCRAj7DBWUITSZlD4vyaAf2oY4el/WGQxRukJqh/cIN7V8TpKJNFhxXCixoXVJ+fXw&#10;bRSs3t3gc+uWA3+W6am5jHh3TTZK9XvtcgoiUBse4f/2m1YwTl/g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B8gk8YAAADcAAAADwAAAAAAAAAAAAAAAACYAgAAZHJz&#10;L2Rvd25yZXYueG1sUEsFBgAAAAAEAAQA9QAAAIsDAAAAAA==&#10;" strokecolor="#7f7f7f"/>
                <v:rect id="Rectangle 411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2+5MUA&#10;AADcAAAADwAAAGRycy9kb3ducmV2LnhtbESPQWsCMRSE70L/Q3gFL6JZLciyNYoVRPEgamvp8XXz&#10;uru4eVmSqNt/bwTB4zAz3zCTWWtqcSHnK8sKhoMEBHFudcWFgq/PZT8F4QOyxtoyKfgnD7PpS2eC&#10;mbZX3tPlEAoRIewzVFCG0GRS+rwkg35gG+Lo/VlnMETpCqkdXiPc1HKUJGNpsOK4UGJDi5Ly0+Fs&#10;FHxsXe934+Y9/y3TY/Mz5N0pWSnVfW3n7yACteEZfrTXWsFbOob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b7kxQAAANwAAAAPAAAAAAAAAAAAAAAAAJgCAABkcnMv&#10;ZG93bnJldi54bWxQSwUGAAAAAAQABAD1AAAAigMAAAAA&#10;" strokecolor="#7f7f7f"/>
                <v:rect id="Rectangle 412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Ebf8YA&#10;AADcAAAADwAAAGRycy9kb3ducmV2LnhtbESPT2sCMRTE74LfITzBi9SsFeqyGkWFYvFQ/FPF4+vm&#10;dXdx87IkqW6/fVMoeBxm5jfMbNGaWtzI+cqygtEwAUGcW11xoeDj+PqUgvABWWNtmRT8kIfFvNuZ&#10;Yabtnfd0O4RCRAj7DBWUITSZlD4vyaAf2oY4el/WGQxRukJqh/cIN7V8TpIXabDiuFBiQ+uS8uvh&#10;2yhYvbvB59YtB/4s01NzGfHummyU6vfa5RREoDY8wv/tN61gnE7g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4Ebf8YAAADcAAAADwAAAAAAAAAAAAAAAACYAgAAZHJz&#10;L2Rvd25yZXYueG1sUEsFBgAAAAAEAAQA9QAAAIsDAAAAAA==&#10;" strokecolor="#7f7f7f"/>
                <v:rect id="Rectangle 413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6PDcMA&#10;AADcAAAADwAAAGRycy9kb3ducmV2LnhtbERPy2rCQBTdF/yH4QrdiE5UKCE6ihaKpYti4wOX18w1&#10;CWbuhJmpxr/vLIQuD+c9X3amETdyvrasYDxKQBAXVtdcKtjvPoYpCB+QNTaWScGDPCwXvZc5Ztre&#10;+YdueShFDGGfoYIqhDaT0hcVGfQj2xJH7mKdwRChK6V2eI/hppGTJHmTBmuODRW29F5Rcc1/jYL1&#10;txucv9xq4I8yPbSnMW+vyUap1363moEI1IV/8dP9qRVM07g2nolH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6PDcMAAADcAAAADwAAAAAAAAAAAAAAAACYAgAAZHJzL2Rv&#10;d25yZXYueG1sUEsFBgAAAAAEAAQA9QAAAIgDAAAAAA==&#10;" strokecolor="#7f7f7f"/>
                <v:rect id="Rectangle 414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IqlsYA&#10;AADcAAAADwAAAGRycy9kb3ducmV2LnhtbESPQWvCQBSE7wX/w/KEXqRurFDS6CoqSKUHqVFLj8/s&#10;Mwlm34bdrab/vlsQehxm5htmOu9MI67kfG1ZwWiYgCAurK65VHDYr59SED4ga2wsk4If8jCf9R6m&#10;mGl74x1d81CKCGGfoYIqhDaT0hcVGfRD2xJH72ydwRClK6V2eItw08jnJHmRBmuOCxW2tKqouOTf&#10;RsFy6wand7cY+E+ZHtuvEX9ckjelHvvdYgIiUBf+w/f2RisYp6/wdyYe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IqlsYAAADcAAAADwAAAAAAAAAAAAAAAACYAgAAZHJz&#10;L2Rvd25yZXYueG1sUEsFBgAAAAAEAAQA9QAAAIsDAAAAAA==&#10;" strokecolor="#7f7f7f"/>
                <v:rect id="Rectangle 415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EV1sQA&#10;AADcAAAADwAAAGRycy9kb3ducmV2LnhtbERPy2rCQBTdF/yH4QpupE6sUGx0EmyhKC7Epg9c3mZu&#10;k2DmTpgZNf69sxC6PJz3Mu9NK87kfGNZwXSSgCAurW64UvD1+f44B+EDssbWMim4koc8GzwsMdX2&#10;wh90LkIlYgj7FBXUIXSplL6syaCf2I44cn/WGQwRukpqh5cYblr5lCTP0mDDsaHGjt5qKo/FySh4&#10;3bnx79atxv5Hzr+7w5T3x2St1GjYrxYgAvXhX3x3b7SC2UucH8/EIy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xFdbEAAAA3AAAAA8AAAAAAAAAAAAAAAAAmAIAAGRycy9k&#10;b3ducmV2LnhtbFBLBQYAAAAABAAEAPUAAACJAwAAAAA=&#10;" strokecolor="#7f7f7f"/>
                <v:rect id="Rectangle 416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2wTcYA&#10;AADcAAAADwAAAGRycy9kb3ducmV2LnhtbESPQWvCQBSE74X+h+UVvIhuYqFo6iq2UFo8iE1VPL5m&#10;X5Ng9m3Y3Wr8964geBxm5htmOu9MI47kfG1ZQTpMQBAXVtdcKtj8fAzGIHxA1thYJgVn8jCfPT5M&#10;MdP2xN90zEMpIoR9hgqqENpMSl9UZNAPbUscvT/rDIYoXSm1w1OEm0aOkuRFGqw5LlTY0ntFxSH/&#10;NwreVq7/u3SLvt/J8bbdp7w+JJ9K9Z66xSuIQF24h2/tL63geZLC9Uw8AnJ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v2wTcYAAADcAAAADwAAAAAAAAAAAAAAAACYAgAAZHJz&#10;L2Rvd25yZXYueG1sUEsFBgAAAAAEAAQA9QAAAIsDAAAAAA==&#10;" strokecolor="#7f7f7f"/>
                <v:rect id="Rectangle 417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8uOsUA&#10;AADcAAAADwAAAGRycy9kb3ducmV2LnhtbESPT2sCMRTE74V+h/AKXkSzWii6NYoKYvEg/qfH183r&#10;7uLmZUmirt++KQgeh5n5DTOaNKYSV3K+tKyg101AEGdWl5wrOOwXnQEIH5A1VpZJwZ08TMavLyNM&#10;tb3xlq67kIsIYZ+igiKEOpXSZwUZ9F1bE0fv1zqDIUqXS+3wFuGmkv0k+ZAGS44LBdY0Lyg77y5G&#10;wWzt2j8rN237kxwc6+8eb87JUqnWWzP9BBGoCc/wo/2lFbwP+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Ly46xQAAANwAAAAPAAAAAAAAAAAAAAAAAJgCAABkcnMv&#10;ZG93bnJldi54bWxQSwUGAAAAAAQABAD1AAAAigMAAAAA&#10;" strokecolor="#7f7f7f"/>
                <v:rect id="Rectangle 418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OLocUA&#10;AADcAAAADwAAAGRycy9kb3ducmV2LnhtbESPT2sCMRTE74LfITyhF9GsCqJbo6ggLT2I/+nxdfO6&#10;u7h5WZJUt9++KQgeh5n5DTNbNKYSN3K+tKxg0E9AEGdWl5wrOB03vQkIH5A1VpZJwS95WMzbrRmm&#10;2t55T7dDyEWEsE9RQRFCnUrps4IM+r6tiaP3bZ3BEKXLpXZ4j3BTyWGSjKXBkuNCgTWtC8quhx+j&#10;YLV13a8Pt+z6i5yc688B767Jm1IvnWb5CiJQE57hR/tdKxhNR/B/Jh4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Y4uhxQAAANwAAAAPAAAAAAAAAAAAAAAAAJgCAABkcnMv&#10;ZG93bnJldi54bWxQSwUGAAAAAAQABAD1AAAAigMAAAAA&#10;" strokecolor="#7f7f7f"/>
                <v:rect id="Rectangle 419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oT1cYA&#10;AADcAAAADwAAAGRycy9kb3ducmV2LnhtbESPT2sCMRTE74V+h/AKXkSz2lJ0NYoK0tKD1L94fG6e&#10;u4ublyWJuv32TaHgcZiZ3zDjaWMqcSPnS8sKet0EBHFmdcm5gt122RmA8AFZY2WZFPyQh+nk+WmM&#10;qbZ3XtNtE3IRIexTVFCEUKdS+qwgg75ra+Lona0zGKJ0udQO7xFuKtlPkndpsOS4UGBNi4Kyy+Zq&#10;FMxXrn36crO2P8jBvj72+PuSfCjVemlmIxCBmvAI/7c/tYLX4R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oT1cYAAADcAAAADwAAAAAAAAAAAAAAAACYAgAAZHJz&#10;L2Rvd25yZXYueG1sUEsFBgAAAAAEAAQA9QAAAIsDAAAAAA==&#10;" strokecolor="#7f7f7f"/>
                <v:rect id="Rectangle 420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a2TsYA&#10;AADcAAAADwAAAGRycy9kb3ducmV2LnhtbESPT2sCMRTE74V+h/AKXkSzWlp0NYoK0tKD1L94fG6e&#10;u4ublyWJuv32TaHgcZiZ3zDjaWMqcSPnS8sKet0EBHFmdcm5gt122RmA8AFZY2WZFPyQh+nk+WmM&#10;qbZ3XtNtE3IRIexTVFCEUKdS+qwgg75ra+Lona0zGKJ0udQO7xFuKtlPkndpsOS4UGBNi4Kyy+Zq&#10;FMxXrn36crO2P8jBvj72+PuSfCjVemlmIxCBmvAI/7c/tYLX4R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ca2TsYAAADcAAAADwAAAAAAAAAAAAAAAACYAgAAZHJz&#10;L2Rvd25yZXYueG1sUEsFBgAAAAAEAAQA9QAAAIsDAAAAAA==&#10;" strokecolor="#7f7f7f"/>
                <v:rect id="Rectangle 421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QoOcUA&#10;AADcAAAADwAAAGRycy9kb3ducmV2LnhtbESPT2sCMRTE74LfITyhF9GsCqJbo6ggLR7E//T4unnd&#10;Xdy8LEmq22/fFAoeh5n5DTNbNKYSd3K+tKxg0E9AEGdWl5wrOJ82vQkIH5A1VpZJwQ95WMzbrRmm&#10;2j74QPdjyEWEsE9RQRFCnUrps4IM+r6tiaP3ZZ3BEKXLpXb4iHBTyWGSjKXBkuNCgTWtC8pux2+j&#10;YLVz3c+tW3b9VU4u9ceA97fkTamXTrN8BRGoCc/wf/tdKxhNx/B3Jh4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FCg5xQAAANwAAAAPAAAAAAAAAAAAAAAAAJgCAABkcnMv&#10;ZG93bnJldi54bWxQSwUGAAAAAAQABAD1AAAAigMAAAAA&#10;" strokecolor="#7f7f7f"/>
                <v:rect id="Rectangle 422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iNosYA&#10;AADcAAAADwAAAGRycy9kb3ducmV2LnhtbESPT2sCMRTE74V+h/AKXkSzWmh1NYoK0tKD1L94fG6e&#10;u4ublyWJuv32TaHgcZiZ3zDjaWMqcSPnS8sKet0EBHFmdcm5gt122RmA8AFZY2WZFPyQh+nk+WmM&#10;qbZ3XtNtE3IRIexTVFCEUKdS+qwgg75ra+Lona0zGKJ0udQO7xFuKtlPkjdpsOS4UGBNi4Kyy+Zq&#10;FMxXrn36crO2P8jBvj72+PuSfCjVemlmIxCBmvAI/7c/tYLX4T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iNosYAAADcAAAADwAAAAAAAAAAAAAAAACYAgAAZHJz&#10;L2Rvd25yZXYueG1sUEsFBgAAAAAEAAQA9QAAAIsDAAAAAA==&#10;" strokecolor="#7f7f7f"/>
                <v:rect id="Rectangle 423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cZ0MQA&#10;AADcAAAADwAAAGRycy9kb3ducmV2LnhtbERPy2rCQBTdF/yH4QpupE6sUGx0EmyhKC7Epg9c3mZu&#10;k2DmTpgZNf69sxC6PJz3Mu9NK87kfGNZwXSSgCAurW64UvD1+f44B+EDssbWMim4koc8GzwsMdX2&#10;wh90LkIlYgj7FBXUIXSplL6syaCf2I44cn/WGQwRukpqh5cYblr5lCTP0mDDsaHGjt5qKo/FySh4&#10;3bnx79atxv5Hzr+7w5T3x2St1GjYrxYgAvXhX3x3b7SC2UtcG8/EIy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HGdDEAAAA3AAAAA8AAAAAAAAAAAAAAAAAmAIAAGRycy9k&#10;b3ducmV2LnhtbFBLBQYAAAAABAAEAPUAAACJAwAAAAA=&#10;" strokecolor="#7f7f7f"/>
                <v:rect id="Rectangle 424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u8S8YA&#10;AADcAAAADwAAAGRycy9kb3ducmV2LnhtbESPT2sCMRTE74V+h/AKXkSzKhTdGsUKongQ6z88vm5e&#10;dxc3L0sSdf32TUHocZiZ3zDjaWMqcSPnS8sKet0EBHFmdcm5gsN+0RmC8AFZY2WZFDzIw3Ty+jLG&#10;VNs7f9FtF3IRIexTVFCEUKdS+qwgg75ra+Lo/VhnMETpcqkd3iPcVLKfJO/SYMlxocCa5gVll93V&#10;KPjcuPb32s3a/iSHx/rc4+0lWSrVemtmHyACNeE//GyvtILBaAR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u8S8YAAADcAAAADwAAAAAAAAAAAAAAAACYAgAAZHJz&#10;L2Rvd25yZXYueG1sUEsFBgAAAAAEAAQA9QAAAIsDAAAAAA==&#10;" strokecolor="#7f7f7f"/>
                <v:rect id="Rectangle 425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FNNMMA&#10;AADcAAAADwAAAGRycy9kb3ducmV2LnhtbERPy2oCMRTdF/yHcAvdiCYWKTI1DqMgLV0U66O4vE5u&#10;ZwYnN0OS6vj3zULo8nDe87y3rbiQD41jDZOxAkFcOtNwpWG/W49mIEJENtg6Jg03CpAvBg9zzIy7&#10;8hddtrESKYRDhhrqGLtMylDWZDGMXUecuB/nLcYEfSWNx2sKt618VupFWmw4NdTY0aqm8rz9tRqW&#10;n354+vDFMHzL2aE7TnhzVm9aPz32xSuISH38F9/d70bDVKX56Uw6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RFNNMMAAADcAAAADwAAAAAAAAAAAAAAAACYAgAAZHJzL2Rv&#10;d25yZXYueG1sUEsFBgAAAAAEAAQA9QAAAIgDAAAAAA==&#10;" strokecolor="#7f7f7f"/>
                <v:rect id="Rectangle 426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3or8UA&#10;AADcAAAADwAAAGRycy9kb3ducmV2LnhtbESPT2sCMRTE70K/Q3iFXkSTLUVkNYoKpaUHqX/x+Lp5&#10;3V3cvCxJquu3bwoFj8PM/IaZzjvbiAv5UDvWkA0VCOLCmZpLDfvd62AMIkRkg41j0nCjAPPZQ2+K&#10;uXFX3tBlG0uRIBxy1FDF2OZShqIii2HoWuLkfTtvMSbpS2k8XhPcNvJZqZG0WHNaqLClVUXFeftj&#10;NSzXvv/14Rf9cJTjQ3vK+POs3rR+euwWExCRungP/7ffjYYXlcHfmXQE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XeivxQAAANwAAAAPAAAAAAAAAAAAAAAAAJgCAABkcnMv&#10;ZG93bnJldi54bWxQSwUGAAAAAAQABAD1AAAAigMAAAAA&#10;" strokecolor="#7f7f7f"/>
                <v:rect id="Rectangle 427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922MYA&#10;AADcAAAADwAAAGRycy9kb3ducmV2LnhtbESPT2sCMRTE7wW/Q3hCL1ITpZRlaxQVpKUHqX9aPD43&#10;z93FzcuSpLp++6ZQ8DjMzG+YyayzjbiQD7VjDaOhAkFcOFNzqWG/Wz1lIEJENtg4Jg03CjCb9h4m&#10;mBt35Q1dtrEUCcIhRw1VjG0uZSgqshiGriVO3sl5izFJX0rj8ZrgtpFjpV6kxZrTQoUtLSsqztsf&#10;q2Gx9oPjh58PwrfMvtrDiD/P6k3rx343fwURqYv38H/73Wh4VmP4O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o922MYAAADcAAAADwAAAAAAAAAAAAAAAACYAgAAZHJz&#10;L2Rvd25yZXYueG1sUEsFBgAAAAAEAAQA9QAAAIsDAAAAAA==&#10;" strokecolor="#7f7f7f"/>
                <v:rect id="Rectangle 428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PTQ8YA&#10;AADcAAAADwAAAGRycy9kb3ducmV2LnhtbESPQWsCMRSE70L/Q3iFXkQTqxTZGsUWSosHUavS4+vm&#10;dXdx87Ikqa7/3giCx2FmvmEms9bW4kg+VI41DPoKBHHuTMWFhu33R28MIkRkg7Vj0nCmALPpQ2eC&#10;mXEnXtNxEwuRIBwy1FDG2GRShrwki6HvGuLk/TlvMSbpC2k8nhLc1vJZqRdpseK0UGJD7yXlh82/&#10;1fC29N3fhZ93w16Od83PgFcH9an102M7fwURqY338K39ZTSM1BC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PTQ8YAAADcAAAADwAAAAAAAAAAAAAAAACYAgAAZHJz&#10;L2Rvd25yZXYueG1sUEsFBgAAAAAEAAQA9QAAAIsDAAAAAA==&#10;" strokecolor="#7f7f7f"/>
              </v:group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2E5D8FEE" wp14:editId="56675EB9">
                <wp:simplePos x="0" y="0"/>
                <wp:positionH relativeFrom="column">
                  <wp:posOffset>4324350</wp:posOffset>
                </wp:positionH>
                <wp:positionV relativeFrom="paragraph">
                  <wp:posOffset>2077085</wp:posOffset>
                </wp:positionV>
                <wp:extent cx="1729740" cy="1729740"/>
                <wp:effectExtent l="9525" t="10160" r="13335" b="12700"/>
                <wp:wrapNone/>
                <wp:docPr id="330" name="Group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740" cy="1729740"/>
                          <a:chOff x="1475" y="2383"/>
                          <a:chExt cx="2724" cy="2724"/>
                        </a:xfrm>
                      </wpg:grpSpPr>
                      <wps:wsp>
                        <wps:cNvPr id="331" name="Rectangle 430"/>
                        <wps:cNvSpPr>
                          <a:spLocks noChangeArrowheads="1"/>
                        </wps:cNvSpPr>
                        <wps:spPr bwMode="auto">
                          <a:xfrm>
                            <a:off x="147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1929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2383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2837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Rectangle 434"/>
                        <wps:cNvSpPr>
                          <a:spLocks noChangeArrowheads="1"/>
                        </wps:cNvSpPr>
                        <wps:spPr bwMode="auto">
                          <a:xfrm>
                            <a:off x="3291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3745" y="238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147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1929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2383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Rectangle 439"/>
                        <wps:cNvSpPr>
                          <a:spLocks noChangeArrowheads="1"/>
                        </wps:cNvSpPr>
                        <wps:spPr bwMode="auto">
                          <a:xfrm>
                            <a:off x="2837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Rectangle 440"/>
                        <wps:cNvSpPr>
                          <a:spLocks noChangeArrowheads="1"/>
                        </wps:cNvSpPr>
                        <wps:spPr bwMode="auto">
                          <a:xfrm>
                            <a:off x="3291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Rectangle 441"/>
                        <wps:cNvSpPr>
                          <a:spLocks noChangeArrowheads="1"/>
                        </wps:cNvSpPr>
                        <wps:spPr bwMode="auto">
                          <a:xfrm>
                            <a:off x="3745" y="2837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Rectangle 442"/>
                        <wps:cNvSpPr>
                          <a:spLocks noChangeArrowheads="1"/>
                        </wps:cNvSpPr>
                        <wps:spPr bwMode="auto">
                          <a:xfrm>
                            <a:off x="147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Rectangle 443"/>
                        <wps:cNvSpPr>
                          <a:spLocks noChangeArrowheads="1"/>
                        </wps:cNvSpPr>
                        <wps:spPr bwMode="auto">
                          <a:xfrm>
                            <a:off x="1929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Rectangle 444"/>
                        <wps:cNvSpPr>
                          <a:spLocks noChangeArrowheads="1"/>
                        </wps:cNvSpPr>
                        <wps:spPr bwMode="auto">
                          <a:xfrm>
                            <a:off x="2383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Rectangle 445"/>
                        <wps:cNvSpPr>
                          <a:spLocks noChangeArrowheads="1"/>
                        </wps:cNvSpPr>
                        <wps:spPr bwMode="auto">
                          <a:xfrm>
                            <a:off x="2837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3291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3745" y="3291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Rectangle 448"/>
                        <wps:cNvSpPr>
                          <a:spLocks noChangeArrowheads="1"/>
                        </wps:cNvSpPr>
                        <wps:spPr bwMode="auto">
                          <a:xfrm>
                            <a:off x="147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1929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Rectangle 450"/>
                        <wps:cNvSpPr>
                          <a:spLocks noChangeArrowheads="1"/>
                        </wps:cNvSpPr>
                        <wps:spPr bwMode="auto">
                          <a:xfrm>
                            <a:off x="2383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Rectangle 451"/>
                        <wps:cNvSpPr>
                          <a:spLocks noChangeArrowheads="1"/>
                        </wps:cNvSpPr>
                        <wps:spPr bwMode="auto">
                          <a:xfrm>
                            <a:off x="2837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3291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3745" y="3745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147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1929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Rectangle 456"/>
                        <wps:cNvSpPr>
                          <a:spLocks noChangeArrowheads="1"/>
                        </wps:cNvSpPr>
                        <wps:spPr bwMode="auto">
                          <a:xfrm>
                            <a:off x="2383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2837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3291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3745" y="4199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147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1929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2383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Rectangle 463"/>
                        <wps:cNvSpPr>
                          <a:spLocks noChangeArrowheads="1"/>
                        </wps:cNvSpPr>
                        <wps:spPr bwMode="auto">
                          <a:xfrm>
                            <a:off x="2837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3291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3745" y="4653"/>
                            <a:ext cx="454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9" o:spid="_x0000_s1026" style="position:absolute;margin-left:340.5pt;margin-top:163.55pt;width:136.2pt;height:136.2pt;z-index:251686912" coordorigin="1475,2383" coordsize="2724,2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">
                <v:rect id="Rectangle 430" o:spid="_x0000_s102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vvd8YA&#10;AADcAAAADwAAAGRycy9kb3ducmV2LnhtbESPQWvCQBSE74L/YXkFL6KbKIikriEWiqWHUm0tPb5m&#10;X5Ng9m3YXTX9965Q8DjMzDfMKu9NK87kfGNZQTpNQBCXVjdcKfj8eJ4sQfiArLG1TAr+yEO+Hg5W&#10;mGl74R2d96ESEcI+QwV1CF0mpS9rMuintiOO3q91BkOUrpLa4SXCTStnSbKQBhuOCzV29FRTedyf&#10;jILNmxv/vLpi7L/k8tB9p/x+TLZKjR764hFEoD7cw//tF61gPk/hdiYeAbm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vvd8YAAADcAAAADwAAAAAAAAAAAAAAAACYAgAAZHJz&#10;L2Rvd25yZXYueG1sUEsFBgAAAAAEAAQA9QAAAIsDAAAAAA==&#10;" strokecolor="#7f7f7f"/>
                <v:rect id="Rectangle 431" o:spid="_x0000_s102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lxAMUA&#10;AADcAAAADwAAAGRycy9kb3ducmV2LnhtbESPT2sCMRTE74LfITyhF6lZFUS2RlFBLD0U/1Tp8bl5&#10;7i5uXpYk1e23N4LgcZiZ3zCTWWMqcSXnS8sK+r0EBHFmdcm5gp/96n0MwgdkjZVlUvBPHmbTdmuC&#10;qbY33tJ1F3IRIexTVFCEUKdS+qwgg75na+Lona0zGKJ0udQObxFuKjlIkpE0WHJcKLCmZUHZZfdn&#10;FCy+Xff05eZdf5TjQ/3b580lWSv11mnmHyACNeEVfrY/tYLhcAC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SXEAxQAAANwAAAAPAAAAAAAAAAAAAAAAAJgCAABkcnMv&#10;ZG93bnJldi54bWxQSwUGAAAAAAQABAD1AAAAigMAAAAA&#10;" strokecolor="#7f7f7f"/>
                <v:rect id="Rectangle 432" o:spid="_x0000_s102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XUm8YA&#10;AADcAAAADwAAAGRycy9kb3ducmV2LnhtbESPQWvCQBSE74X+h+UVvIhuNFAkdQ2pIIqHYm0tPb5m&#10;X5Ng9m3YXTX9964g9DjMzDfMPO9NK87kfGNZwWScgCAurW64UvD5sRrNQPiArLG1TAr+yEO+eHyY&#10;Y6bthd/pvA+ViBD2GSqoQ+gyKX1Zk0E/th1x9H6tMxiidJXUDi8Rblo5TZJnabDhuFBjR8uayuP+&#10;ZBS8vrnhz9YVQ/8lZ4fue8K7Y7JWavDUFy8gAvXhP3xvb7SCNE3hdiYeAbm4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wXUm8YAAADcAAAADwAAAAAAAAAAAAAAAACYAgAAZHJz&#10;L2Rvd25yZXYueG1sUEsFBgAAAAAEAAQA9QAAAIsDAAAAAA==&#10;" strokecolor="#7f7f7f"/>
                <v:rect id="Rectangle 433" o:spid="_x0000_s103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xM78cA&#10;AADcAAAADwAAAGRycy9kb3ducmV2LnhtbESPT2vCQBTE74LfYXmFXkQ31lIkdRO0UCoeivUfHl+z&#10;r0kw+zbsbjV+e7dQ8DjMzG+YWd6ZRpzJ+dqygvEoAUFcWF1zqWC3fR9OQfiArLGxTAqu5CHP+r0Z&#10;ptpe+IvOm1CKCGGfooIqhDaV0hcVGfQj2xJH78c6gyFKV0rt8BLhppFPSfIiDdYcFyps6a2i4rT5&#10;NQoWn27wvXLzgT/I6b49jnl9Sj6Uenzo5q8gAnXhHv5vL7WCyeQZ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DsTO/HAAAA3AAAAA8AAAAAAAAAAAAAAAAAmAIAAGRy&#10;cy9kb3ducmV2LnhtbFBLBQYAAAAABAAEAPUAAACMAwAAAAA=&#10;" strokecolor="#7f7f7f"/>
                <v:rect id="Rectangle 434" o:spid="_x0000_s103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DpdMcA&#10;AADcAAAADwAAAGRycy9kb3ducmV2LnhtbESPT2vCQBTE74LfYXmFXkQ3VlokdRO0UCoeivUfHl+z&#10;r0kw+zbsbjV+e7dQ8DjMzG+YWd6ZRpzJ+dqygvEoAUFcWF1zqWC3fR9OQfiArLGxTAqu5CHP+r0Z&#10;ptpe+IvOm1CKCGGfooIqhDaV0hcVGfQj2xJH78c6gyFKV0rt8BLhppFPSfIiDdYcFyps6a2i4rT5&#10;NQoWn27wvXLzgT/I6b49jnl9Sj6Uenzo5q8gAnXhHv5vL7WCyeQZ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+g6XTHAAAA3AAAAA8AAAAAAAAAAAAAAAAAmAIAAGRy&#10;cy9kb3ducmV2LnhtbFBLBQYAAAAABAAEAPUAAACMAwAAAAA=&#10;" strokecolor="#7f7f7f"/>
                <v:rect id="Rectangle 435" o:spid="_x0000_s103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J3A8YA&#10;AADcAAAADwAAAGRycy9kb3ducmV2LnhtbESPT2vCQBTE74V+h+UVvIhuVBCJbsQWROmh1L94fM2+&#10;JsHs27C7xvTbdwsFj8PM/IZZLDtTi5acrywrGA0TEMS51RUXCo6H9WAGwgdkjbVlUvBDHpbZ89MC&#10;U23vvKN2HwoRIexTVFCG0KRS+rwkg35oG+LofVtnMETpCqkd3iPc1HKcJFNpsOK4UGJDbyXl1/3N&#10;KHj9cP2vd7fq+7OcnZrLiD+vyUap3ku3moMI1IVH+L+91Qomky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3J3A8YAAADcAAAADwAAAAAAAAAAAAAAAACYAgAAZHJz&#10;L2Rvd25yZXYueG1sUEsFBgAAAAAEAAQA9QAAAIsDAAAAAA==&#10;" strokecolor="#7f7f7f"/>
                <v:rect id="Rectangle 436" o:spid="_x0000_s103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7SmMcA&#10;AADcAAAADwAAAGRycy9kb3ducmV2LnhtbESPT2vCQBTE74LfYXmFXkQ3VmgldRO0UCoeivUfHl+z&#10;r0kw+zbsbjV+e7dQ8DjMzG+YWd6ZRpzJ+dqygvEoAUFcWF1zqWC3fR9OQfiArLGxTAqu5CHP+r0Z&#10;ptpe+IvOm1CKCGGfooIqhDaV0hcVGfQj2xJH78c6gyFKV0rt8BLhppFPSfIsDdYcFyps6a2i4rT5&#10;NQoWn27wvXLzgT/I6b49jnl9Sj6Uenzo5q8gAnXhHv5vL7WCyeQF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+0pjHAAAA3AAAAA8AAAAAAAAAAAAAAAAAmAIAAGRy&#10;cy9kb3ducmV2LnhtbFBLBQYAAAAABAAEAPUAAACMAwAAAAA=&#10;" strokecolor="#7f7f7f"/>
                <v:rect id="Rectangle 437" o:spid="_x0000_s103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FG6sMA&#10;AADcAAAADwAAAGRycy9kb3ducmV2LnhtbERPz2vCMBS+D/wfwhN2EU27wpDOKCqIssPYnMqOb81b&#10;W9q8lCTa7r9fDgOPH9/vxWowrbiR87VlBeksAUFcWF1zqeD0uZvOQfiArLG1TAp+ycNqOXpYYK5t&#10;zx90O4ZSxBD2OSqoQuhyKX1RkUE/sx1x5H6sMxgidKXUDvsYblr5lCTP0mDNsaHCjrYVFc3xahRs&#10;3tzk+9WtJ/4i5+fuK+X3Jtkr9Tge1i8gAg3hLv53H7SCLItr45l4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FG6sMAAADcAAAADwAAAAAAAAAAAAAAAACYAgAAZHJzL2Rv&#10;d25yZXYueG1sUEsFBgAAAAAEAAQA9QAAAIgDAAAAAA==&#10;" strokecolor="#7f7f7f"/>
                <v:rect id="Rectangle 438" o:spid="_x0000_s103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3jccUA&#10;AADcAAAADwAAAGRycy9kb3ducmV2LnhtbESPT2sCMRTE74LfITyhF9GsCqJbo6ggLT2I/+nxdfO6&#10;u7h5WZJUt9++KQgeh5n5DTNbNKYSN3K+tKxg0E9AEGdWl5wrOB03vQkIH5A1VpZJwS95WMzbrRmm&#10;2t55T7dDyEWEsE9RQRFCnUrps4IM+r6tiaP3bZ3BEKXLpXZ4j3BTyWGSjKXBkuNCgTWtC8quhx+j&#10;YLV13a8Pt+z6i5yc688B767Jm1IvnWb5CiJQE57hR/tdKxiNpvB/Jh4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7eNxxQAAANwAAAAPAAAAAAAAAAAAAAAAAJgCAABkcnMv&#10;ZG93bnJldi54bWxQSwUGAAAAAAQABAD1AAAAigMAAAAA&#10;" strokecolor="#7f7f7f"/>
                <v:rect id="Rectangle 439" o:spid="_x0000_s103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E5kcMA&#10;AADcAAAADwAAAGRycy9kb3ducmV2LnhtbERPz2vCMBS+C/4P4QleZKbqEKlNRQdjssNQt4nHZ/Ns&#10;i81LSTLt/vvlMPD48f3OVp1pxI2cry0rmIwTEMSF1TWXCr4+X58WIHxA1thYJgW/5GGV93sZptre&#10;eU+3QyhFDGGfooIqhDaV0hcVGfRj2xJH7mKdwRChK6V2eI/hppHTJJlLgzXHhgpbeqmouB5+jILN&#10;hxud39165I9y8d2eJry7Jm9KDQfdegkiUBce4n/3ViuYPcf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9E5kcMAAADcAAAADwAAAAAAAAAAAAAAAACYAgAAZHJzL2Rv&#10;d25yZXYueG1sUEsFBgAAAAAEAAQA9QAAAIgDAAAAAA==&#10;" strokecolor="#7f7f7f"/>
                <v:rect id="Rectangle 440" o:spid="_x0000_s103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2cCsYA&#10;AADcAAAADwAAAGRycy9kb3ducmV2LnhtbESPQWvCQBSE7wX/w/KEXqRu0opIdBUVSksP0sYqHl+z&#10;r0kw+zbsbjX+e1cQehxm5htmtuhMI07kfG1ZQTpMQBAXVtdcKvjevj5NQPiArLGxTAou5GEx7z3M&#10;MNP2zF90ykMpIoR9hgqqENpMSl9UZNAPbUscvV/rDIYoXSm1w3OEm0Y+J8lYGqw5LlTY0rqi4pj/&#10;GQWrjRv8fLjlwO/lZNceUv48Jm9KPfa75RREoC78h+/td63gZZT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J2cCsYAAADcAAAADwAAAAAAAAAAAAAAAACYAgAAZHJz&#10;L2Rvd25yZXYueG1sUEsFBgAAAAAEAAQA9QAAAIsDAAAAAA==&#10;" strokecolor="#7f7f7f"/>
                <v:rect id="Rectangle 441" o:spid="_x0000_s103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8CfcYA&#10;AADcAAAADwAAAGRycy9kb3ducmV2LnhtbESPT2sCMRTE70K/Q3gFL1Kz/kFkaxQriOJB1Grp8XXz&#10;uru4eVmSqNtv3wiCx2FmfsNMZo2pxJWcLy0r6HUTEMSZ1SXnCo6fy7cxCB+QNVaWScEfeZhNX1oT&#10;TLW98Z6uh5CLCGGfooIihDqV0mcFGfRdWxNH79c6gyFKl0vt8BbhppL9JBlJgyXHhQJrWhSUnQ8X&#10;o+Bj6zo/Gzfv+C85PtXfPd6dk5VS7ddm/g4iUBOe4Ud7rRUMhn2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E8CfcYAAADcAAAADwAAAAAAAAAAAAAAAACYAgAAZHJz&#10;L2Rvd25yZXYueG1sUEsFBgAAAAAEAAQA9QAAAIsDAAAAAA==&#10;" strokecolor="#7f7f7f"/>
                <v:rect id="Rectangle 442" o:spid="_x0000_s103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On5scA&#10;AADcAAAADwAAAGRycy9kb3ducmV2LnhtbESPT2vCQBTE74LfYXmFXkQ31lIkdRO0UCoeivUfHl+z&#10;r0kw+zbsbjV+e7dQ8DjMzG+YWd6ZRpzJ+dqygvEoAUFcWF1zqWC3fR9OQfiArLGxTAqu5CHP+r0Z&#10;ptpe+IvOm1CKCGGfooIqhDaV0hcVGfQj2xJH78c6gyFKV0rt8BLhppFPSfIiDdYcFyps6a2i4rT5&#10;NQoWn27wvXLzgT/I6b49jnl9Sj6Uenzo5q8gAnXhHv5vL7WCyfM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Dp+bHAAAA3AAAAA8AAAAAAAAAAAAAAAAAmAIAAGRy&#10;cy9kb3ducmV2LnhtbFBLBQYAAAAABAAEAPUAAACMAwAAAAA=&#10;" strokecolor="#7f7f7f"/>
                <v:rect id="Rectangle 443" o:spid="_x0000_s104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o/ksYA&#10;AADcAAAADwAAAGRycy9kb3ducmV2LnhtbESPQWvCQBSE70L/w/IEL1I3WikS3QRbKC0eirVaenxm&#10;n0kw+zbsbjX+e1coeBxm5htmkXemESdyvrasYDxKQBAXVtdcKth+vz3OQPiArLGxTAou5CHPHnoL&#10;TLU98xedNqEUEcI+RQVVCG0qpS8qMuhHtiWO3sE6gyFKV0rt8BzhppGTJHmWBmuOCxW29FpRcdz8&#10;GQUvn264X7nl0P/I2a79HfP6mLwrNeh3yzmIQF24h//bH1rB03Q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Oo/ksYAAADcAAAADwAAAAAAAAAAAAAAAACYAgAAZHJz&#10;L2Rvd25yZXYueG1sUEsFBgAAAAAEAAQA9QAAAIsDAAAAAA==&#10;" strokecolor="#7f7f7f"/>
                <v:rect id="Rectangle 444" o:spid="_x0000_s104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aaCcYA&#10;AADcAAAADwAAAGRycy9kb3ducmV2LnhtbESPQWsCMRSE70L/Q3gFL6JZWy2yNYotiOJB7NqWHl83&#10;r7uLm5clibr++0YQPA4z8w0znbemFidyvrKsYDhIQBDnVldcKPjcL/sTED4ga6wtk4ILeZjPHjpT&#10;TLU98wedslCICGGfooIyhCaV0uclGfQD2xBH7886gyFKV0jt8BzhppZPSfIiDVYcF0ps6L2k/JAd&#10;jYK3rev9btyi57/l5Kv5GfLukKyU6j62i1cQgdpwD9/aa63geTSG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6aaCcYAAADcAAAADwAAAAAAAAAAAAAAAACYAgAAZHJz&#10;L2Rvd25yZXYueG1sUEsFBgAAAAAEAAQA9QAAAIsDAAAAAA==&#10;" strokecolor="#7f7f7f"/>
                <v:rect id="Rectangle 445" o:spid="_x0000_s104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QEfsYA&#10;AADcAAAADwAAAGRycy9kb3ducmV2LnhtbESPT2sCMRTE74V+h/AKXkSzahHZGsUKongQ6z88vm5e&#10;dxc3L0sSdf32TUHocZiZ3zDjaWMqcSPnS8sKet0EBHFmdcm5gsN+0RmB8AFZY2WZFDzIw3Ty+jLG&#10;VNs7f9FtF3IRIexTVFCEUKdS+qwgg75ra+Lo/VhnMETpcqkd3iPcVLKfJENpsOS4UGBN84Kyy+5q&#10;FHxuXPt77WZtf5KjY33u8faSLJVqvTWzDxCBmvAffrZXWsHgfQ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3QEfsYAAADcAAAADwAAAAAAAAAAAAAAAACYAgAAZHJz&#10;L2Rvd25yZXYueG1sUEsFBgAAAAAEAAQA9QAAAIsDAAAAAA==&#10;" strokecolor="#7f7f7f"/>
                <v:rect id="Rectangle 446" o:spid="_x0000_s104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ih5cYA&#10;AADcAAAADwAAAGRycy9kb3ducmV2LnhtbESPQWsCMRSE70L/Q3gFL6JZW7GyNYotiOJB7NqWHl83&#10;r7uLm5clibr++0YQPA4z8w0znbemFidyvrKsYDhIQBDnVldcKPjcL/sTED4ga6wtk4ILeZjPHjpT&#10;TLU98wedslCICGGfooIyhCaV0uclGfQD2xBH7886gyFKV0jt8BzhppZPSTKWBiuOCyU29F5SfsiO&#10;RsHb1vV+N27R899y8tX8DHl3SFZKdR/bxSuIQG24h2/ttVbwPHqB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ih5cYAAADcAAAADwAAAAAAAAAAAAAAAACYAgAAZHJz&#10;L2Rvd25yZXYueG1sUEsFBgAAAAAEAAQA9QAAAIsDAAAAAA==&#10;" strokecolor="#7f7f7f"/>
                <v:rect id="Rectangle 447" o:spid="_x0000_s104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c1l8MA&#10;AADcAAAADwAAAGRycy9kb3ducmV2LnhtbERPz2vCMBS+C/4P4QleZKbqEKlNRQdjssNQt4nHZ/Ns&#10;i81LSTLt/vvlMPD48f3OVp1pxI2cry0rmIwTEMSF1TWXCr4+X58WIHxA1thYJgW/5GGV93sZptre&#10;eU+3QyhFDGGfooIqhDaV0hcVGfRj2xJH7mKdwRChK6V2eI/hppHTJJlLgzXHhgpbeqmouB5+jILN&#10;hxud39165I9y8d2eJry7Jm9KDQfdegkiUBce4n/3ViuYPce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c1l8MAAADcAAAADwAAAAAAAAAAAAAAAACYAgAAZHJzL2Rv&#10;d25yZXYueG1sUEsFBgAAAAAEAAQA9QAAAIgDAAAAAA==&#10;" strokecolor="#7f7f7f"/>
                <v:rect id="Rectangle 448" o:spid="_x0000_s104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uQDMYA&#10;AADcAAAADwAAAGRycy9kb3ducmV2LnhtbESPT2sCMRTE74V+h/AKXkSz2lJ0NYoK0tKD1L94fG6e&#10;u4ublyWJuv32TaHgcZiZ3zDjaWMqcSPnS8sKet0EBHFmdcm5gt122RmA8AFZY2WZFPyQh+nk+WmM&#10;qbZ3XtNtE3IRIexTVFCEUKdS+qwgg75ra+Lona0zGKJ0udQO7xFuKtlPkndpsOS4UGBNi4Kyy+Zq&#10;FMxXrn36crO2P8jBvj72+PuSfCjVemlmIxCBmvAI/7c/tYLXt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uQDMYAAADcAAAADwAAAAAAAAAAAAAAAACYAgAAZHJz&#10;L2Rvd25yZXYueG1sUEsFBgAAAAAEAAQA9QAAAIsDAAAAAA==&#10;" strokecolor="#7f7f7f"/>
                <v:rect id="Rectangle 449" o:spid="_x0000_s104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ivTMMA&#10;AADcAAAADwAAAGRycy9kb3ducmV2LnhtbERPz2vCMBS+C/4P4QleZKYqE6lNRQdjssNQt4nHZ/Ns&#10;i81LSTLt/vvlMPD48f3OVp1pxI2cry0rmIwTEMSF1TWXCr4+X58WIHxA1thYJgW/5GGV93sZptre&#10;eU+3QyhFDGGfooIqhDaV0hcVGfRj2xJH7mKdwRChK6V2eI/hppHTJJlLgzXHhgpbeqmouB5+jILN&#10;hxud39165I9y8d2eJry7Jm9KDQfdegkiUBce4n/3ViuYPcf5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ivTMMAAADcAAAADwAAAAAAAAAAAAAAAACYAgAAZHJzL2Rv&#10;d25yZXYueG1sUEsFBgAAAAAEAAQA9QAAAIgDAAAAAA==&#10;" strokecolor="#7f7f7f"/>
                <v:rect id="Rectangle 450" o:spid="_x0000_s104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K18YA&#10;AADcAAAADwAAAGRycy9kb3ducmV2LnhtbESPQWvCQBSE7wX/w/KEXqRu0qJIdBUVSksP0sYqHl+z&#10;r0kw+zbsbjX+e1cQehxm5htmtuhMI07kfG1ZQTpMQBAXVtdcKvjevj5NQPiArLGxTAou5GEx7z3M&#10;MNP2zF90ykMpIoR9hgqqENpMSl9UZNAPbUscvV/rDIYoXSm1w3OEm0Y+J8lYGqw5LlTY0rqi4pj/&#10;GQWrjRv8fLjlwO/lZNceUv48Jm9KPfa75RREoC78h+/td63gZZTC7Uw8An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QK18YAAADcAAAADwAAAAAAAAAAAAAAAACYAgAAZHJz&#10;L2Rvd25yZXYueG1sUEsFBgAAAAAEAAQA9QAAAIsDAAAAAA==&#10;" strokecolor="#7f7f7f"/>
                <v:rect id="Rectangle 451" o:spid="_x0000_s104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aUoMUA&#10;AADcAAAADwAAAGRycy9kb3ducmV2LnhtbESPQWsCMRSE70L/Q3gFL1KzKopsjWIFUTyIWi09vm5e&#10;dxc3L0sSdfvvG0HwOMzMN8xk1phKXMn50rKCXjcBQZxZXXKu4Pi5fBuD8AFZY2WZFPyRh9n0pTXB&#10;VNsb7+l6CLmIEPYpKihCqFMpfVaQQd+1NXH0fq0zGKJ0udQObxFuKtlPkpE0WHJcKLCmRUHZ+XAx&#10;Cj62rvOzcfOO/5LjU/3d4905WSnVfm3m7yACNeEZfrTXWsFg2If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pSgxQAAANwAAAAPAAAAAAAAAAAAAAAAAJgCAABkcnMv&#10;ZG93bnJldi54bWxQSwUGAAAAAAQABAD1AAAAigMAAAAA&#10;" strokecolor="#7f7f7f"/>
                <v:rect id="Rectangle 452" o:spid="_x0000_s104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oxO8cA&#10;AADcAAAADwAAAGRycy9kb3ducmV2LnhtbESPT2vCQBTE74LfYXmFXkQ3VlokdRO0UCoeivUfHl+z&#10;r0kw+zbsbjV+e7dQ8DjMzG+YWd6ZRpzJ+dqygvEoAUFcWF1zqWC3fR9OQfiArLGxTAqu5CHP+r0Z&#10;ptpe+IvOm1CKCGGfooIqhDaV0hcVGfQj2xJH78c6gyFKV0rt8BLhppFPSfIiDdYcFyps6a2i4rT5&#10;NQoWn27wvXLzgT/I6b49jnl9Sj6Uenzo5q8gAnXhHv5vL7WCyfME/s7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LaMTvHAAAA3AAAAA8AAAAAAAAAAAAAAAAAmAIAAGRy&#10;cy9kb3ducmV2LnhtbFBLBQYAAAAABAAEAPUAAACMAwAAAAA=&#10;" strokecolor="#7f7f7f"/>
                <v:rect id="Rectangle 453" o:spid="_x0000_s105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OpT8YA&#10;AADcAAAADwAAAGRycy9kb3ducmV2LnhtbESPQWsCMRSE70L/Q3gFL6JZWy2yNYotiOJB7NqWHl83&#10;r7uLm5clibr++0YQPA4z8w0znbemFidyvrKsYDhIQBDnVldcKPjcL/sTED4ga6wtk4ILeZjPHjpT&#10;TLU98wedslCICGGfooIyhCaV0uclGfQD2xBH7886gyFKV0jt8BzhppZPSfIiDVYcF0ps6L2k/JAd&#10;jYK3rev9btyi57/l5Kv5GfLukKyU6j62i1cQgdpwD9/aa63geTyC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TOpT8YAAADcAAAADwAAAAAAAAAAAAAAAACYAgAAZHJz&#10;L2Rvd25yZXYueG1sUEsFBgAAAAAEAAQA9QAAAIsDAAAAAA==&#10;" strokecolor="#7f7f7f"/>
                <v:rect id="Rectangle 454" o:spid="_x0000_s105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8M1MYA&#10;AADcAAAADwAAAGRycy9kb3ducmV2LnhtbESPQWvCQBSE70L/w/IEL1I3WiwS3QRbKC0eirVaenxm&#10;n0kw+zbsbjX+e1coeBxm5htmkXemESdyvrasYDxKQBAXVtdcKth+vz3OQPiArLGxTAou5CHPHnoL&#10;TLU98xedNqEUEcI+RQVVCG0qpS8qMuhHtiWO3sE6gyFKV0rt8BzhppGTJHmWBmuOCxW29FpRcdz8&#10;GQUvn264X7nl0P/I2a79HfP6mLwrNeh3yzmIQF24h//bH1rB03QKtzPxCM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n8M1MYAAADcAAAADwAAAAAAAAAAAAAAAACYAgAAZHJz&#10;L2Rvd25yZXYueG1sUEsFBgAAAAAEAAQA9QAAAIsDAAAAAA==&#10;" strokecolor="#7f7f7f"/>
                <v:rect id="Rectangle 455" o:spid="_x0000_s105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2So8YA&#10;AADcAAAADwAAAGRycy9kb3ducmV2LnhtbESPT2sCMRTE74V+h/AKXkSzKhXZGsUKongQ6z88vm5e&#10;dxc3L0sSdf32TUHocZiZ3zDjaWMqcSPnS8sKet0EBHFmdcm5gsN+0RmB8AFZY2WZFDzIw3Ty+jLG&#10;VNs7f9FtF3IRIexTVFCEUKdS+qwgg75ra+Lo/VhnMETpcqkd3iPcVLKfJENpsOS4UGBN84Kyy+5q&#10;FHxuXPt77WZtf5KjY33u8faSLJVqvTWzDxCBmvAffrZXWsHgfQh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q2So8YAAADcAAAADwAAAAAAAAAAAAAAAACYAgAAZHJz&#10;L2Rvd25yZXYueG1sUEsFBgAAAAAEAAQA9QAAAIsDAAAAAA==&#10;" strokecolor="#7f7f7f"/>
                <v:rect id="Rectangle 456" o:spid="_x0000_s105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E3OMYA&#10;AADcAAAADwAAAGRycy9kb3ducmV2LnhtbESPQWsCMRSE70L/Q3gFL6JZW7SyNYotiOJB7NqWHl83&#10;r7uLm5clibr++0YQPA4z8w0znbemFidyvrKsYDhIQBDnVldcKPjcL/sTED4ga6wtk4ILeZjPHjpT&#10;TLU98wedslCICGGfooIyhCaV0uclGfQD2xBH7886gyFKV0jt8BzhppZPSTKWBiuOCyU29F5SfsiO&#10;RsHb1vV+N27R899y8tX8DHl3SFZKdR/bxSuIQG24h2/ttVbwPHqB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E3OMYAAADcAAAADwAAAAAAAAAAAAAAAACYAgAAZHJz&#10;L2Rvd25yZXYueG1sUEsFBgAAAAAEAAQA9QAAAIsDAAAAAA==&#10;" strokecolor="#7f7f7f"/>
                <v:rect id="Rectangle 457" o:spid="_x0000_s105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6jSsMA&#10;AADcAAAADwAAAGRycy9kb3ducmV2LnhtbERPz2vCMBS+C/4P4QleZKYqE6lNRQdjssNQt4nHZ/Ns&#10;i81LSTLt/vvlMPD48f3OVp1pxI2cry0rmIwTEMSF1TWXCr4+X58WIHxA1thYJgW/5GGV93sZptre&#10;eU+3QyhFDGGfooIqhDaV0hcVGfRj2xJH7mKdwRChK6V2eI/hppHTJJlLgzXHhgpbeqmouB5+jILN&#10;hxud39165I9y8d2eJry7Jm9KDQfdegkiUBce4n/3ViuYPce18Uw8Aj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H6jSsMAAADcAAAADwAAAAAAAAAAAAAAAACYAgAAZHJzL2Rv&#10;d25yZXYueG1sUEsFBgAAAAAEAAQA9QAAAIgDAAAAAA==&#10;" strokecolor="#7f7f7f"/>
                <v:rect id="Rectangle 458" o:spid="_x0000_s105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IG0cYA&#10;AADcAAAADwAAAGRycy9kb3ducmV2LnhtbESPT2sCMRTE74V+h/AKXkSzWlp0NYoK0tKD1L94fG6e&#10;u4ublyWJuv32TaHgcZiZ3zDjaWMqcSPnS8sKet0EBHFmdcm5gt122RmA8AFZY2WZFPyQh+nk+WmM&#10;qbZ3XtNtE3IRIexTVFCEUKdS+qwgg75ra+Lona0zGKJ0udQO7xFuKtlPkndpsOS4UGBNi4Kyy+Zq&#10;FMxXrn36crO2P8jBvj72+PuSfCjVemlmIxCBmvAI/7c/tYLXtyH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zIG0cYAAADcAAAADwAAAAAAAAAAAAAAAACYAgAAZHJz&#10;L2Rvd25yZXYueG1sUEsFBgAAAAAEAAQA9QAAAIsDAAAAAA==&#10;" strokecolor="#7f7f7f"/>
                <v:rect id="Rectangle 459" o:spid="_x0000_s105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Rl8cIA&#10;AADcAAAADwAAAGRycy9kb3ducmV2LnhtbERPTYvCMBC9C/6HMIIX0VQFka5RVFhWPIjrquxxtplt&#10;i82kJFHrvzcHwePjfc8WjanEjZwvLSsYDhIQxJnVJecKjj+f/SkIH5A1VpZJwYM8LObt1gxTbe/8&#10;TbdDyEUMYZ+igiKEOpXSZwUZ9ANbE0fu3zqDIUKXS+3wHsNNJUdJMpEGS44NBda0Lii7HK5GwWrn&#10;en9bt+z5s5ye6t8h7y/Jl1LdTrP8ABGoCW/xy73RCsaTOD+eiU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ZGXxwgAAANwAAAAPAAAAAAAAAAAAAAAAAJgCAABkcnMvZG93&#10;bnJldi54bWxQSwUGAAAAAAQABAD1AAAAhwMAAAAA&#10;" strokecolor="#7f7f7f"/>
                <v:rect id="Rectangle 460" o:spid="_x0000_s105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jAasYA&#10;AADcAAAADwAAAGRycy9kb3ducmV2LnhtbESPQWvCQBSE70L/w/IKvYhuYkEkdQ2pIJYeRG0tPb5m&#10;X5Ng9m3Y3Wr6711B8DjMzDfMPO9NK07kfGNZQTpOQBCXVjdcKfj8WI1mIHxA1thaJgX/5CFfPAzm&#10;mGl75h2d9qESEcI+QwV1CF0mpS9rMujHtiOO3q91BkOUrpLa4TnCTSsnSTKVBhuOCzV2tKypPO7/&#10;jILXjRv+vLti6L/k7NB9p7w9Jmulnh774gVEoD7cw7f2m1bwPE3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jAasYAAADcAAAADwAAAAAAAAAAAAAAAACYAgAAZHJz&#10;L2Rvd25yZXYueG1sUEsFBgAAAAAEAAQA9QAAAIsDAAAAAA==&#10;" strokecolor="#7f7f7f"/>
                <v:rect id="Rectangle 461" o:spid="_x0000_s105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peHcUA&#10;AADcAAAADwAAAGRycy9kb3ducmV2LnhtbESPT2sCMRTE74V+h/AKXkSzWhBZjWILoniQ+hePr5vX&#10;3cXNy5JE3X57Iwgeh5n5DTOeNqYSV3K+tKyg101AEGdWl5wr2O/mnSEIH5A1VpZJwT95mE7e38aY&#10;anvjDV23IRcRwj5FBUUIdSqlzwoy6Lu2Jo7en3UGQ5Qul9rhLcJNJftJMpAGS44LBdb0XVB23l6M&#10;gq+1a/+u3Kztj3J4qE89/jknC6VaH81sBCJQE17hZ3upFXwO+v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+l4dxQAAANwAAAAPAAAAAAAAAAAAAAAAAJgCAABkcnMv&#10;ZG93bnJldi54bWxQSwUGAAAAAAQABAD1AAAAigMAAAAA&#10;" strokecolor="#7f7f7f"/>
                <v:rect id="Rectangle 462" o:spid="_x0000_s105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b7hsYA&#10;AADcAAAADwAAAGRycy9kb3ducmV2LnhtbESPT2vCQBTE74V+h+UVvIhuVBCJbsQWROmh1L94fM2+&#10;JsHs27C7xvTbdwsFj8PM/IZZLDtTi5acrywrGA0TEMS51RUXCo6H9WAGwgdkjbVlUvBDHpbZ89MC&#10;U23vvKN2HwoRIexTVFCG0KRS+rwkg35oG+LofVtnMETpCqkd3iPc1HKcJFNpsOK4UGJDbyXl1/3N&#10;KHj9cP2vd7fq+7OcnZrLiD+vyUap3ku3moMI1IVH+L+91Qom0w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Lb7hsYAAADcAAAADwAAAAAAAAAAAAAAAACYAgAAZHJz&#10;L2Rvd25yZXYueG1sUEsFBgAAAAAEAAQA9QAAAIsDAAAAAA==&#10;" strokecolor="#7f7f7f"/>
                <v:rect id="Rectangle 463" o:spid="_x0000_s106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9j8sYA&#10;AADcAAAADwAAAGRycy9kb3ducmV2LnhtbESPT2sCMRTE74V+h/AKXkSzahHZGsUKongQ6z88vm5e&#10;dxc3L0sSdf32TUHocZiZ3zDjaWMqcSPnS8sKet0EBHFmdcm5gsN+0RmB8AFZY2WZFDzIw3Ty+jLG&#10;VNs7f9FtF3IRIexTVFCEUKdS+qwgg75ra+Lo/VhnMETpcqkd3iPcVLKfJENpsOS4UGBN84Kyy+5q&#10;FHxuXPt77WZtf5KjY33u8faSLJVqvTWzDxCBmvAffrZXWsFg+A5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19j8sYAAADcAAAADwAAAAAAAAAAAAAAAACYAgAAZHJz&#10;L2Rvd25yZXYueG1sUEsFBgAAAAAEAAQA9QAAAIsDAAAAAA==&#10;" strokecolor="#7f7f7f"/>
                <v:rect id="Rectangle 464" o:spid="_x0000_s106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PGacYA&#10;AADcAAAADwAAAGRycy9kb3ducmV2LnhtbESPT2sCMRTE74V+h/AKXkSzKhXZGsUKongQ6z88vm5e&#10;dxc3L0sSdf32TUHocZiZ3zDjaWMqcSPnS8sKet0EBHFmdcm5gsN+0RmB8AFZY2WZFDzIw3Ty+jLG&#10;VNs7f9FtF3IRIexTVFCEUKdS+qwgg75ra+Lo/VhnMETpcqkd3iPcVLKfJENpsOS4UGBN84Kyy+5q&#10;FHxuXPt77WZtf5KjY33u8faSLJVqvTWzDxCBmvAffrZXWsFg+A5/Z+IRkJ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BPGacYAAADcAAAADwAAAAAAAAAAAAAAAACYAgAAZHJz&#10;L2Rvd25yZXYueG1sUEsFBgAAAAAEAAQA9QAAAIsDAAAAAA==&#10;" strokecolor="#7f7f7f"/>
                <v:rect id="Rectangle 465" o:spid="_x0000_s106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FYHsUA&#10;AADcAAAADwAAAGRycy9kb3ducmV2LnhtbESPQWsCMRSE70L/Q3gFL6JZLSyyNYoVRPEgamvp8XXz&#10;uru4eVmSqNt/bwTB4zAz3zCTWWtqcSHnK8sKhoMEBHFudcWFgq/PZX8MwgdkjbVlUvBPHmbTl84E&#10;M22vvKfLIRQiQthnqKAMocmk9HlJBv3ANsTR+7POYIjSFVI7vEa4qeUoSVJpsOK4UGJDi5Ly0+Fs&#10;FHxsXe934+Y9/y3Hx+ZnyLtTslKq+9rO30EEasMz/GivtYK3NIX7mXgE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wVgexQAAANwAAAAPAAAAAAAAAAAAAAAAAJgCAABkcnMv&#10;ZG93bnJldi54bWxQSwUGAAAAAAQABAD1AAAAigMAAAAA&#10;" strokecolor="#7f7f7f"/>
              </v:group>
            </w:pict>
          </mc:Fallback>
        </mc:AlternateContent>
      </w:r>
    </w:p>
    <w:p w:rsidR="00D50D68" w:rsidRPr="00D50D68" w:rsidRDefault="00D233E3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pict>
          <v:shape id="_x0000_s1034" type="#_x0000_t75" style="position:absolute;margin-left:200.65pt;margin-top:.55pt;width:21.3pt;height:27.9pt;z-index:251707392">
            <v:imagedata r:id="rId25" o:title=""/>
          </v:shape>
          <o:OLEObject Type="Embed" ProgID="Equation.DSMT4" ShapeID="_x0000_s1034" DrawAspect="Content" ObjectID="_1460280733" r:id="rId26"/>
        </w:pic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6A9C110" wp14:editId="49606531">
                <wp:simplePos x="0" y="0"/>
                <wp:positionH relativeFrom="column">
                  <wp:posOffset>287655</wp:posOffset>
                </wp:positionH>
                <wp:positionV relativeFrom="paragraph">
                  <wp:posOffset>338455</wp:posOffset>
                </wp:positionV>
                <wp:extent cx="1153160" cy="576580"/>
                <wp:effectExtent l="0" t="0" r="27940" b="13970"/>
                <wp:wrapNone/>
                <wp:docPr id="329" name="Freeform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53160" cy="576580"/>
                        </a:xfrm>
                        <a:custGeom>
                          <a:avLst/>
                          <a:gdLst>
                            <a:gd name="T0" fmla="*/ 908 w 1816"/>
                            <a:gd name="T1" fmla="*/ 0 h 1816"/>
                            <a:gd name="T2" fmla="*/ 0 w 1816"/>
                            <a:gd name="T3" fmla="*/ 908 h 1816"/>
                            <a:gd name="T4" fmla="*/ 908 w 1816"/>
                            <a:gd name="T5" fmla="*/ 1816 h 1816"/>
                            <a:gd name="T6" fmla="*/ 908 w 1816"/>
                            <a:gd name="T7" fmla="*/ 1362 h 1816"/>
                            <a:gd name="T8" fmla="*/ 1816 w 1816"/>
                            <a:gd name="T9" fmla="*/ 1362 h 1816"/>
                            <a:gd name="T10" fmla="*/ 1816 w 1816"/>
                            <a:gd name="T11" fmla="*/ 454 h 1816"/>
                            <a:gd name="T12" fmla="*/ 908 w 1816"/>
                            <a:gd name="T13" fmla="*/ 454 h 1816"/>
                            <a:gd name="T14" fmla="*/ 908 w 1816"/>
                            <a:gd name="T15" fmla="*/ 0 h 18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0" t="0" r="r" b="b"/>
                          <a:pathLst>
                            <a:path w="1816" h="1816">
                              <a:moveTo>
                                <a:pt x="908" y="0"/>
                              </a:moveTo>
                              <a:lnTo>
                                <a:pt x="0" y="908"/>
                              </a:lnTo>
                              <a:lnTo>
                                <a:pt x="908" y="1816"/>
                              </a:lnTo>
                              <a:lnTo>
                                <a:pt x="908" y="1362"/>
                              </a:lnTo>
                              <a:lnTo>
                                <a:pt x="1816" y="1362"/>
                              </a:lnTo>
                              <a:lnTo>
                                <a:pt x="1816" y="454"/>
                              </a:lnTo>
                              <a:lnTo>
                                <a:pt x="908" y="454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66" o:spid="_x0000_s1026" style="position:absolute;margin-left:22.65pt;margin-top:26.65pt;width:90.8pt;height:45.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16,1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" path="m908,l,908r908,908l908,1362r908,l1816,454r-908,l908,xe" filled="f" strokeweight="1.5pt">
                <v:path arrowok="t" o:connecttype="custom" o:connectlocs="576580,0;0,288290;576580,576580;576580,432435;1153160,432435;1153160,144145;576580,144145;576580,0" o:connectangles="0,0,0,0,0,0,0,0"/>
              </v:shape>
            </w:pict>
          </mc:Fallback>
        </mc:AlternateConten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233E3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w:pict>
          <v:shape id="_x0000_s1036" type="#_x0000_t75" style="position:absolute;margin-left:137.75pt;margin-top:21.75pt;width:21.3pt;height:27.9pt;z-index:251709440">
            <v:imagedata r:id="rId27" o:title=""/>
          </v:shape>
          <o:OLEObject Type="Embed" ProgID="Equation.DSMT4" ShapeID="_x0000_s1036" DrawAspect="Content" ObjectID="_1460280734" r:id="rId28"/>
        </w:pict>
      </w:r>
      <w:r w:rsidR="00D50D68"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7D84C84" wp14:editId="6FFC5551">
                <wp:simplePos x="0" y="0"/>
                <wp:positionH relativeFrom="column">
                  <wp:posOffset>1153160</wp:posOffset>
                </wp:positionH>
                <wp:positionV relativeFrom="paragraph">
                  <wp:posOffset>138430</wp:posOffset>
                </wp:positionV>
                <wp:extent cx="864870" cy="576580"/>
                <wp:effectExtent l="10160" t="33655" r="10795" b="27940"/>
                <wp:wrapNone/>
                <wp:docPr id="328" name="Freeform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576580"/>
                        </a:xfrm>
                        <a:custGeom>
                          <a:avLst/>
                          <a:gdLst>
                            <a:gd name="T0" fmla="*/ 1362 w 1362"/>
                            <a:gd name="T1" fmla="*/ 0 h 908"/>
                            <a:gd name="T2" fmla="*/ 0 w 1362"/>
                            <a:gd name="T3" fmla="*/ 908 h 908"/>
                            <a:gd name="T4" fmla="*/ 0 w 1362"/>
                            <a:gd name="T5" fmla="*/ 0 h 908"/>
                            <a:gd name="T6" fmla="*/ 1362 w 1362"/>
                            <a:gd name="T7" fmla="*/ 908 h 908"/>
                            <a:gd name="T8" fmla="*/ 1362 w 1362"/>
                            <a:gd name="T9" fmla="*/ 0 h 9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362" h="908">
                              <a:moveTo>
                                <a:pt x="1362" y="0"/>
                              </a:moveTo>
                              <a:lnTo>
                                <a:pt x="0" y="908"/>
                              </a:lnTo>
                              <a:lnTo>
                                <a:pt x="0" y="0"/>
                              </a:lnTo>
                              <a:lnTo>
                                <a:pt x="1362" y="908"/>
                              </a:lnTo>
                              <a:lnTo>
                                <a:pt x="1362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67" o:spid="_x0000_s1026" style="position:absolute;margin-left:90.8pt;margin-top:10.9pt;width:68.1pt;height:45.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" path="m1362,l,908,,,1362,908,1362,xe" filled="f" strokeweight="1.5pt">
                <v:path arrowok="t" o:connecttype="custom" o:connectlocs="864870,0;0,576580;0,0;864870,576580;864870,0" o:connectangles="0,0,0,0,0"/>
              </v:shape>
            </w:pict>
          </mc:Fallback>
        </mc:AlternateConten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4B5D6E3" wp14:editId="7F01BF97">
                <wp:simplePos x="0" y="0"/>
                <wp:positionH relativeFrom="column">
                  <wp:posOffset>4324350</wp:posOffset>
                </wp:positionH>
                <wp:positionV relativeFrom="paragraph">
                  <wp:posOffset>52070</wp:posOffset>
                </wp:positionV>
                <wp:extent cx="1153160" cy="864870"/>
                <wp:effectExtent l="0" t="0" r="27940" b="11430"/>
                <wp:wrapNone/>
                <wp:docPr id="327" name="Freeform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53160" cy="864870"/>
                        </a:xfrm>
                        <a:custGeom>
                          <a:avLst/>
                          <a:gdLst>
                            <a:gd name="T0" fmla="*/ 908 w 1816"/>
                            <a:gd name="T1" fmla="*/ 0 h 1362"/>
                            <a:gd name="T2" fmla="*/ 0 w 1816"/>
                            <a:gd name="T3" fmla="*/ 454 h 1362"/>
                            <a:gd name="T4" fmla="*/ 454 w 1816"/>
                            <a:gd name="T5" fmla="*/ 908 h 1362"/>
                            <a:gd name="T6" fmla="*/ 908 w 1816"/>
                            <a:gd name="T7" fmla="*/ 454 h 1362"/>
                            <a:gd name="T8" fmla="*/ 1362 w 1816"/>
                            <a:gd name="T9" fmla="*/ 1362 h 1362"/>
                            <a:gd name="T10" fmla="*/ 1816 w 1816"/>
                            <a:gd name="T11" fmla="*/ 454 h 1362"/>
                            <a:gd name="T12" fmla="*/ 908 w 1816"/>
                            <a:gd name="T13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1816" h="1362">
                              <a:moveTo>
                                <a:pt x="908" y="0"/>
                              </a:moveTo>
                              <a:lnTo>
                                <a:pt x="0" y="454"/>
                              </a:lnTo>
                              <a:lnTo>
                                <a:pt x="454" y="908"/>
                              </a:lnTo>
                              <a:lnTo>
                                <a:pt x="908" y="454"/>
                              </a:lnTo>
                              <a:lnTo>
                                <a:pt x="1362" y="1362"/>
                              </a:lnTo>
                              <a:lnTo>
                                <a:pt x="1816" y="454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68" o:spid="_x0000_s1026" style="position:absolute;margin-left:340.5pt;margin-top:4.1pt;width:90.8pt;height:68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16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" path="m908,l,454,454,908,908,454r454,908l1816,454,908,xe" filled="f" strokeweight="1.5pt">
                <v:path arrowok="t" o:connecttype="custom" o:connectlocs="576580,0;0,288290;288290,576580;576580,288290;864870,864870;1153160,288290;576580,0" o:connectangles="0,0,0,0,0,0,0"/>
              </v:shape>
            </w:pict>
          </mc:Fallback>
        </mc:AlternateContent>
      </w:r>
      <w:r w:rsidRPr="00D50D68"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F20C8AC" wp14:editId="27BF65EC">
                <wp:simplePos x="0" y="0"/>
                <wp:positionH relativeFrom="column">
                  <wp:posOffset>2594610</wp:posOffset>
                </wp:positionH>
                <wp:positionV relativeFrom="paragraph">
                  <wp:posOffset>350520</wp:posOffset>
                </wp:positionV>
                <wp:extent cx="864870" cy="864870"/>
                <wp:effectExtent l="0" t="0" r="11430" b="11430"/>
                <wp:wrapNone/>
                <wp:docPr id="326" name="Freeform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64870" cy="864870"/>
                        </a:xfrm>
                        <a:custGeom>
                          <a:avLst/>
                          <a:gdLst>
                            <a:gd name="T0" fmla="*/ 908 w 1362"/>
                            <a:gd name="T1" fmla="*/ 0 h 1362"/>
                            <a:gd name="T2" fmla="*/ 0 w 1362"/>
                            <a:gd name="T3" fmla="*/ 908 h 1362"/>
                            <a:gd name="T4" fmla="*/ 908 w 1362"/>
                            <a:gd name="T5" fmla="*/ 1362 h 1362"/>
                            <a:gd name="T6" fmla="*/ 1362 w 1362"/>
                            <a:gd name="T7" fmla="*/ 908 h 1362"/>
                            <a:gd name="T8" fmla="*/ 908 w 1362"/>
                            <a:gd name="T9" fmla="*/ 0 h 1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362" h="1362">
                              <a:moveTo>
                                <a:pt x="908" y="0"/>
                              </a:moveTo>
                              <a:lnTo>
                                <a:pt x="0" y="908"/>
                              </a:lnTo>
                              <a:lnTo>
                                <a:pt x="908" y="1362"/>
                              </a:lnTo>
                              <a:lnTo>
                                <a:pt x="1362" y="908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69" o:spid="_x0000_s1026" style="position:absolute;margin-left:204.3pt;margin-top:27.6pt;width:68.1pt;height:68.1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62,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" path="m908,l,908r908,454l1362,908,908,xe" filled="f" strokeweight="1.5pt">
                <v:path arrowok="t" o:connecttype="custom" o:connectlocs="576580,0;0,576580;576580,864870;864870,576580;576580,0" o:connectangles="0,0,0,0,0"/>
              </v:shape>
            </w:pict>
          </mc:Fallback>
        </mc:AlternateConten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sz w:val="24"/>
          <w:szCs w:val="24"/>
        </w:rPr>
        <w:br w:type="page"/>
      </w:r>
    </w:p>
    <w:p w:rsidR="00D50D68" w:rsidRDefault="00D50D68" w:rsidP="00D50D68">
      <w:pPr>
        <w:pStyle w:val="NoSpacing"/>
        <w:rPr>
          <w:rFonts w:ascii="Comic Sans MS" w:hAnsi="Comic Sans MS"/>
          <w:sz w:val="24"/>
          <w:szCs w:val="28"/>
        </w:rPr>
      </w:pPr>
      <w:r w:rsidRPr="00D50D68">
        <w:rPr>
          <w:rFonts w:ascii="Comic Sans MS" w:hAnsi="Comic Sans MS"/>
          <w:sz w:val="24"/>
          <w:szCs w:val="28"/>
        </w:rPr>
        <w:lastRenderedPageBreak/>
        <w:t xml:space="preserve">Starting at the black square, move according to the given vectors (you do </w:t>
      </w:r>
      <w:r w:rsidRPr="00D50D68">
        <w:rPr>
          <w:rFonts w:ascii="Comic Sans MS" w:hAnsi="Comic Sans MS"/>
          <w:b/>
          <w:sz w:val="24"/>
          <w:szCs w:val="28"/>
        </w:rPr>
        <w:t>NOT</w:t>
      </w:r>
      <w:r w:rsidRPr="00D50D68">
        <w:rPr>
          <w:rFonts w:ascii="Comic Sans MS" w:hAnsi="Comic Sans MS"/>
          <w:sz w:val="24"/>
          <w:szCs w:val="28"/>
        </w:rPr>
        <w:t xml:space="preserve"> return to the black square each time but should start from the last position you get to). </w:t>
      </w:r>
      <w:r w:rsidR="00D233E3">
        <w:rPr>
          <w:rFonts w:ascii="Comic Sans MS" w:hAnsi="Comic Sans MS"/>
          <w:sz w:val="24"/>
          <w:szCs w:val="28"/>
        </w:rPr>
        <w:t>The first three are done for you (U-S-E)</w:t>
      </w:r>
    </w:p>
    <w:p w:rsidR="00D50D68" w:rsidRPr="00D50D68" w:rsidRDefault="00D50D68" w:rsidP="00D50D68">
      <w:pPr>
        <w:pStyle w:val="NoSpacing"/>
        <w:rPr>
          <w:rFonts w:ascii="Comic Sans MS" w:hAnsi="Comic Sans MS"/>
          <w:sz w:val="24"/>
          <w:szCs w:val="28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  <w:lang w:eastAsia="en-GB"/>
        </w:rPr>
        <mc:AlternateContent>
          <mc:Choice Requires="wpg">
            <w:drawing>
              <wp:inline distT="0" distB="0" distL="0" distR="0">
                <wp:extent cx="6349365" cy="2025015"/>
                <wp:effectExtent l="0" t="0" r="13335" b="13335"/>
                <wp:docPr id="1145" name="Group 11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9365" cy="2025015"/>
                          <a:chOff x="0" y="0"/>
                          <a:chExt cx="6349365" cy="2025015"/>
                        </a:xfrm>
                      </wpg:grpSpPr>
                      <wpg:grpSp>
                        <wpg:cNvPr id="824" name="Group 824"/>
                        <wpg:cNvGrpSpPr/>
                        <wpg:grpSpPr>
                          <a:xfrm>
                            <a:off x="0" y="0"/>
                            <a:ext cx="6349365" cy="2025015"/>
                            <a:chOff x="0" y="0"/>
                            <a:chExt cx="6349365" cy="2025015"/>
                          </a:xfrm>
                        </wpg:grpSpPr>
                        <wpg:grpSp>
                          <wpg:cNvPr id="43" name="Group 747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44" name="Rectangle 7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Rectangle 7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Rectangle 7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2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3" name="Rectangle 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4" name="Rectangle 7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5" name="Rectangle 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6" name="Rectangle 7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7" name="Rectangle 7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8" name="Rectangle 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9" name="Rectangle 7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0" name="Rectangle 7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1" name="Rectangle 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2" name="Rectangle 7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3" name="Rectangle 7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4" name="Rectangle 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5" name="Rectangle 7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6" name="Rectangle 7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7" name="Rectangle 7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8" name="Rectangle 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9" name="Rectangle 7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0" name="Rectangle 7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1" name="Rectangle 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2" name="Rectangle 7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3" name="Rectangle 7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4" name="Rectangle 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5" name="Rectangle 7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6" name="Rectangle 7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7" name="Rectangle 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8" name="Rectangle 7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9" name="Rectangle 7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0" name="Rectangle 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1" name="Rectangle 7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2" name="Rectangle 7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9" name="Group 710"/>
                          <wpg:cNvGrpSpPr>
                            <a:grpSpLocks/>
                          </wpg:cNvGrpSpPr>
                          <wpg:grpSpPr bwMode="auto">
                            <a:xfrm>
                              <a:off x="1733550" y="0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50" name="Rectangle 7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Rectangle 7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Rectangle 7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5" name="Rectangle 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Rectangle 7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Rectangle 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Rectangle 7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Rectangle 7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Rectangle 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Rectangle 7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Rectangle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Rectangle 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7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Rectangle 7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Rectangle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Rectangle 7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Rectangle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Rectangle 7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Rectangle 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Rectangle 7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Rectangle 7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Rectangle 7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Rectangle 7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Rectangle 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Rectangle 7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Rectangle 7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Rectangle 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Rectangle 7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Rectangle 7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Rectangle 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Rectangle 7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" name="Rectangle 7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6" name="Group 673"/>
                          <wpg:cNvGrpSpPr>
                            <a:grpSpLocks/>
                          </wpg:cNvGrpSpPr>
                          <wpg:grpSpPr bwMode="auto">
                            <a:xfrm>
                              <a:off x="3171825" y="0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87" name="Rectangle 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" name="Rectangle 6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Rectangle 6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Rectangle 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Rectangle 6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Rectangle 6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" name="Rectangle 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7" name="Rectangle 6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8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9" name="Rectangle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" name="Rectangle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Rectangle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" name="Rectangle 6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Rectangle 6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Rectangle 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" name="Rectangle 6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Rectangle 6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Rectangle 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" name="Rectangle 6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Rectangle 6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Rectangle 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Rectangle 6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Rectangle 7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Rectangle 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" name="Rectangle 7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Rectangle 7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Rectangle 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" name="Rectangle 7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Rectangle 7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Rectangle 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" name="Rectangle 7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Rectangle 7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636"/>
                          <wpg:cNvGrpSpPr>
                            <a:grpSpLocks/>
                          </wpg:cNvGrpSpPr>
                          <wpg:grpSpPr bwMode="auto">
                            <a:xfrm>
                              <a:off x="4619625" y="0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124" name="Rectangle 6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Rectangle 6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Rectangle 6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Rectangle 6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Rectangle 6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" name="Rectangle 6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" name="Rectangle 6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Rectangle 6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Rectangle 6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3" name="Rectangle 6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Rectangle 6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Rectangle 6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" name="Rectangle 6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" name="Rectangle 6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9" name="Rectangle 6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0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1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Rectangle 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Rectangle 6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" name="Rectangle 6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Rectangle 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Rectangle 6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" name="Rectangle 6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Rectangle 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Rectangle 6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" name="Rectangle 6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Rectangle 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Rectangle 6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Rectangle 6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Rectangle 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Rectangle 6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Rectangle 6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Rectangle 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Rectangle 6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1" name="Group 488"/>
                          <wpg:cNvGrpSpPr>
                            <a:grpSpLocks/>
                          </wpg:cNvGrpSpPr>
                          <wpg:grpSpPr bwMode="auto">
                            <a:xfrm>
                              <a:off x="0" y="295275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272" name="Rectangle 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3" name="Rectangle 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4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" name="Rectangle 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" name="Rectangle 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8" name="Rectangle 4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9" name="Rectangle 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Rectangle 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1" name="Rectangle 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2" name="Rectangle 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4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5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Rectangle 5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" name="Rectangle 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Rectangle 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1" name="Rectangle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Rectangle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4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Rectangle 5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6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7" name="Rectangle 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Rectangle 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9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0" name="Rectangle 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Rectangle 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" name="Rectangle 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Rectangle 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5" name="Rectangle 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Rectangle 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4" name="Group 525"/>
                          <wpg:cNvGrpSpPr>
                            <a:grpSpLocks/>
                          </wpg:cNvGrpSpPr>
                          <wpg:grpSpPr bwMode="auto">
                            <a:xfrm>
                              <a:off x="1733550" y="295275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235" name="Rectangle 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7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Rectangle 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" name="Rectangle 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Rectangle 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" name="Rectangle 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3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Rectangle 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Rectangle 5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6" name="Rectangle 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Rectangle 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9" name="Rectangle 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Rectangle 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" name="Rectangle 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Rectangle 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" name="Rectangle 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7" name="Rectangle 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8" name="Rectangle 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0" name="Rectangle 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1" name="Rectangle 5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" name="Rectangle 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4" name="Rectangle 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" name="Rectangle 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7" name="Rectangle 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9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0" name="Rectangle 5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7" name="Group 562"/>
                          <wpg:cNvGrpSpPr>
                            <a:grpSpLocks/>
                          </wpg:cNvGrpSpPr>
                          <wpg:grpSpPr bwMode="auto">
                            <a:xfrm>
                              <a:off x="3171825" y="295275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198" name="Rectangle 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Rectangle 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" name="Rectangle 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Rectangle 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3" name="Rectangle 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Rectangle 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6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7" name="Rectangle 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Rectangle 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" name="Rectangle 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0" name="Rectangle 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Rectangle 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2" name="Rectangle 5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3" name="Rectangle 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Rectangle 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" name="Rectangle 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" name="Rectangle 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Rectangle 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" name="Rectangle 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" name="Rectangle 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Rectangle 5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" name="Rectangle 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Rectangle 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Rectangle 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" name="Rectangle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Rectangle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Rectangle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" name="Rectangle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1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2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3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599"/>
                          <wpg:cNvGrpSpPr>
                            <a:grpSpLocks/>
                          </wpg:cNvGrpSpPr>
                          <wpg:grpSpPr bwMode="auto">
                            <a:xfrm>
                              <a:off x="4619625" y="295275"/>
                              <a:ext cx="1729740" cy="1729740"/>
                              <a:chOff x="1475" y="2383"/>
                              <a:chExt cx="2724" cy="2724"/>
                            </a:xfrm>
                          </wpg:grpSpPr>
                          <wps:wsp>
                            <wps:cNvPr id="161" name="Rectangle 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Rectangle 6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" name="Rectangle 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Rectangle 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Rectangle 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" name="Rectangle 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38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Rectangle 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Rectangle 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" name="Rectangle 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Rectangle 6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Rectangle 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Rectangle 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2837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Rectangle 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" name="Rectangle 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Rectangle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Rectangle 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Rectangle 6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291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" name="Rectangle 6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Rectangle 6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1" name="Rectangle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2" name="Rectangle 6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Rectangle 6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Rectangle 6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3745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" name="Rectangle 6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Rectangle 6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" name="Rectangle 6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" name="Rectangle 6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Rectangle 6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" name="Rectangle 6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199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" name="Rectangle 6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" name="Rectangle 6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29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Rectangle 6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83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Rectangle 6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37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5" name="Rectangle 6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Rectangle 6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45" y="4653"/>
                                <a:ext cx="454" cy="4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7F7F7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25" name="Group 825"/>
                        <wpg:cNvGrpSpPr/>
                        <wpg:grpSpPr>
                          <a:xfrm>
                            <a:off x="295275" y="295275"/>
                            <a:ext cx="4898390" cy="288290"/>
                            <a:chOff x="0" y="0"/>
                            <a:chExt cx="4898390" cy="288290"/>
                          </a:xfrm>
                        </wpg:grpSpPr>
                        <wps:wsp>
                          <wps:cNvPr id="308" name="Rectangle 48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DF2D5C"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Rectangle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5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Rectangle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5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1" name="Rectangle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40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Rectangle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50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Rectangle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65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" name="Rectangle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5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Rectangle 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90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" name="Rectangle 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1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6" name="Group 826"/>
                        <wpg:cNvGrpSpPr/>
                        <wpg:grpSpPr>
                          <a:xfrm>
                            <a:off x="581025" y="866775"/>
                            <a:ext cx="4898390" cy="288290"/>
                            <a:chOff x="0" y="0"/>
                            <a:chExt cx="4898390" cy="288290"/>
                          </a:xfrm>
                        </wpg:grpSpPr>
                        <wps:wsp>
                          <wps:cNvPr id="318" name="Rectangle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" name="Rectangle 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5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5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Rectangle 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40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Rectangle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50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" name="Rectangle 4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765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4" name="Rectangle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5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Rectangle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86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Rectangle 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01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7" name="Group 827"/>
                        <wpg:cNvGrpSpPr/>
                        <wpg:grpSpPr>
                          <a:xfrm>
                            <a:off x="0" y="1447800"/>
                            <a:ext cx="5479415" cy="288290"/>
                            <a:chOff x="0" y="0"/>
                            <a:chExt cx="5479415" cy="288290"/>
                          </a:xfrm>
                        </wpg:grpSpPr>
                        <wps:wsp>
                          <wps:cNvPr id="821" name="Rectangle 79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0" name="Rectangle 791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0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9" name="Rectangle 7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5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8" name="Rectangle 7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35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7" name="Rectangle 78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505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" name="Rectangle 7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60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" name="Rectangle 7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57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" name="Rectangle 78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8600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2" name="Rectangle 79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96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3" name="Rectangle 78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91125" y="0"/>
                              <a:ext cx="288290" cy="28829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50D68" w:rsidRPr="00DF2D5C" w:rsidRDefault="00D50D68" w:rsidP="00D50D6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145" o:spid="_x0000_s1026" style="width:499.95pt;height:159.45pt;mso-position-horizontal-relative:char;mso-position-vertical-relative:line" coordsize="63493,20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">
                <v:group id="Group 824" o:spid="_x0000_s1027" style="position:absolute;width:63493;height:20250" coordsize="63493,20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WWk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Ad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+1lpHFAAAA3AAA&#10;AA8AAAAAAAAAAAAAAAAAqgIAAGRycy9kb3ducmV2LnhtbFBLBQYAAAAABAAEAPoAAACcAwAAAAA=&#10;">
                  <v:group id="Group 747" o:spid="_x0000_s1028" style="position:absolute;width:17297;height:17297" coordorigin="1475,2383" coordsize="2724,2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rect id="Rectangle 748" o:spid="_x0000_s1029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SiE8UA&#10;AADbAAAADwAAAGRycy9kb3ducmV2LnhtbESPT2sCMRTE7wW/Q3hCL6JZRcqyGkUFsfQgrf/w+Nw8&#10;dxc3L0uS6vrtm0Khx2FmfsNM562pxZ2crywrGA4SEMS51RUXCg77dT8F4QOyxtoyKXiSh/ms8zLF&#10;TNsHf9F9FwoRIewzVFCG0GRS+rwkg35gG+LoXa0zGKJ0hdQOHxFuajlKkjdpsOK4UGJDq5Ly2+7b&#10;KFhuXe/y4RY9f5LpsTkP+fOWbJR67baLCYhAbfgP/7XftYLxGH6/xB8gZ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ZKITxQAAANsAAAAPAAAAAAAAAAAAAAAAAJgCAABkcnMv&#10;ZG93bnJldi54bWxQSwUGAAAAAAQABAD1AAAAigMAAAAA&#10;" strokecolor="#7f7f7f"/>
                    <v:rect id="Rectangle 749" o:spid="_x0000_s1030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gHiMYA&#10;AADbAAAADwAAAGRycy9kb3ducmV2LnhtbESPT2vCQBTE7wW/w/KEXqRulCoS3QQVpKWH4p+2eHxm&#10;n0kw+zbsbjX99t2C0OMwM79hFnlnGnEl52vLCkbDBARxYXXNpYKPw+ZpBsIHZI2NZVLwQx7yrPew&#10;wFTbG+/oug+liBD2KSqoQmhTKX1RkUE/tC1x9M7WGQxRulJqh7cIN40cJ8lUGqw5LlTY0rqi4rL/&#10;NgpW725wenPLgf+Ss8/2OOLtJXlR6rHfLecgAnXhP3xvv2oFzxP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gHiMYAAADbAAAADwAAAAAAAAAAAAAAAACYAgAAZHJz&#10;L2Rvd25yZXYueG1sUEsFBgAAAAAEAAQA9QAAAIsDAAAAAA==&#10;" strokecolor="#7f7f7f"/>
                    <v:rect id="Rectangle 750" o:spid="_x0000_s1031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qZ/8QA&#10;AADbAAAADwAAAGRycy9kb3ducmV2LnhtbESPQWsCMRSE74L/ITzBi9SsRUS2RlFBWnoQq7Z4fG6e&#10;u4ublyWJuv57Iwg9DjPzDTOZNaYSV3K+tKxg0E9AEGdWl5wr2O9Wb2MQPiBrrCyTgjt5mE3brQmm&#10;2t74h67bkIsIYZ+igiKEOpXSZwUZ9H1bE0fvZJ3BEKXLpXZ4i3BTyfckGUmDJceFAmtaFpSdtxej&#10;YLF2veO3m/f8nxz/1ocBb87Jp1LdTjP/ABGoCf/hV/tLKxiO4Pkl/gA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6mf/EAAAA2wAAAA8AAAAAAAAAAAAAAAAAmAIAAGRycy9k&#10;b3ducmV2LnhtbFBLBQYAAAAABAAEAPUAAACJAwAAAAA=&#10;" strokecolor="#7f7f7f"/>
                    <v:rect id="Rectangle 751" o:spid="_x0000_s1032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Y8ZMYA&#10;AADbAAAADwAAAGRycy9kb3ducmV2LnhtbESPT2vCQBTE7wW/w/KEXqRulKIS3QQVpKWH4p+2eHxm&#10;n0kw+zbsbjX99t2C0OMwM79hFnlnGnEl52vLCkbDBARxYXXNpYKPw+ZpBsIHZI2NZVLwQx7yrPew&#10;wFTbG+/oug+liBD2KSqoQmhTKX1RkUE/tC1x9M7WGQxRulJqh7cIN40cJ8lEGqw5LlTY0rqi4rL/&#10;NgpW725wenPLgf+Ss8/2OOLtJXlR6rHfLecgAnXhP3xvv2oFz1P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LY8ZMYAAADbAAAADwAAAAAAAAAAAAAAAACYAgAAZHJz&#10;L2Rvd25yZXYueG1sUEsFBgAAAAAEAAQA9QAAAIsDAAAAAA==&#10;" strokecolor="#7f7f7f"/>
                    <v:rect id="Rectangle 752" o:spid="_x0000_s1033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moFsMA&#10;AADbAAAADwAAAGRycy9kb3ducmV2LnhtbERPy2rCQBTdF/yH4QrdiE5SpEh0FC2Uli5K6wuX18w1&#10;CcncCTPTJP59Z1Ho8nDeq81gGtGR85VlBeksAUGcW11xoeB4eJ0uQPiArLGxTAru5GGzHj2sMNO2&#10;52/q9qEQMYR9hgrKENpMSp+XZNDPbEscuZt1BkOErpDaYR/DTSOfkuRZGqw4NpTY0ktJeb3/MQp2&#10;n25y/XDbiT/Lxam9pPxVJ29KPY6H7RJEoCH8i//c71rBPI6NX+I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moFsMAAADbAAAADwAAAAAAAAAAAAAAAACYAgAAZHJzL2Rv&#10;d25yZXYueG1sUEsFBgAAAAAEAAQA9QAAAIgDAAAAAA==&#10;" strokecolor="#7f7f7f"/>
                    <v:rect id="Rectangle 753" o:spid="_x0000_s1034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kU/sUA&#10;AADcAAAADwAAAGRycy9kb3ducmV2LnhtbESPQWsCMRSE7wX/Q3gFL6JZPdhlaxQVRPEg1tbS4+vm&#10;dXdx87IkUdd/bwShx2FmvmEms9bU4kLOV5YVDAcJCOLc6ooLBV+fq34KwgdkjbVlUnAjD7Np52WC&#10;mbZX/qDLIRQiQthnqKAMocmk9HlJBv3ANsTR+7POYIjSFVI7vEa4qeUoScbSYMVxocSGliXlp8PZ&#10;KFjsXO936+Y9/y3TY/Mz5P0pWSvVfW3n7yACteE//GxvtIK3dAS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eRT+xQAAANwAAAAPAAAAAAAAAAAAAAAAAJgCAABkcnMv&#10;ZG93bnJldi54bWxQSwUGAAAAAAQABAD1AAAAigMAAAAA&#10;" strokecolor="#7f7f7f"/>
                    <v:rect id="Rectangle 754" o:spid="_x0000_s1035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WxZcYA&#10;AADcAAAADwAAAGRycy9kb3ducmV2LnhtbESPT2sCMRTE74LfITzBi9SsFeqyGkWFYvFQ/FPF4+vm&#10;dXdx87IkqW6/fVMoeBxm5jfMbNGaWtzI+cqygtEwAUGcW11xoeDj+PqUgvABWWNtmRT8kIfFvNuZ&#10;Yabtnfd0O4RCRAj7DBWUITSZlD4vyaAf2oY4el/WGQxRukJqh/cIN7V8TpIXabDiuFBiQ+uS8uvh&#10;2yhYvbvB59YtB/4s01NzGfHummyU6vfa5RREoDY8wv/tN61gko7h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zWxZcYAAADcAAAADwAAAAAAAAAAAAAAAACYAgAAZHJz&#10;L2Rvd25yZXYueG1sUEsFBgAAAAAEAAQA9QAAAIsDAAAAAA==&#10;" strokecolor="#7f7f7f"/>
                    <v:rect id="Rectangle 755" o:spid="_x0000_s1036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wpEcYA&#10;AADcAAAADwAAAGRycy9kb3ducmV2LnhtbESPT2sCMRTE74LfITzBi9SsReqyGkWFYvFQ/FPF4+vm&#10;dXdx87IkqW6/fVMoeBxm5jfMbNGaWtzI+cqygtEwAUGcW11xoeDj+PqUgvABWWNtmRT8kIfFvNuZ&#10;Yabtnfd0O4RCRAj7DBWUITSZlD4vyaAf2oY4el/WGQxRukJqh/cIN7V8TpIXabDiuFBiQ+uS8uvh&#10;2yhYvbvB59YtB/4s01NzGfHummyU6vfa5RREoDY8wv/tN61gko7h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NwpEcYAAADcAAAADwAAAAAAAAAAAAAAAACYAgAAZHJz&#10;L2Rvd25yZXYueG1sUEsFBgAAAAAEAAQA9QAAAIsDAAAAAA==&#10;" strokecolor="#7f7f7f"/>
                    <v:rect id="Rectangle 756" o:spid="_x0000_s1037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CMisYA&#10;AADcAAAADwAAAGRycy9kb3ducmV2LnhtbESPT2sCMRTE74LfITzBi9SsBeuyGkWFYvFQ/FPF4+vm&#10;dXdx87IkqW6/fVMoeBxm5jfMbNGaWtzI+cqygtEwAUGcW11xoeDj+PqUgvABWWNtmRT8kIfFvNuZ&#10;Yabtnfd0O4RCRAj7DBWUITSZlD4vyaAf2oY4el/WGQxRukJqh/cIN7V8TpIXabDiuFBiQ+uS8uvh&#10;2yhYvbvB59YtB/4s01NzGfHummyU6vfa5RREoDY8wv/tN61gko7h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5CMisYAAADcAAAADwAAAAAAAAAAAAAAAACYAgAAZHJz&#10;L2Rvd25yZXYueG1sUEsFBgAAAAAEAAQA9QAAAIsDAAAAAA==&#10;" strokecolor="#7f7f7f"/>
                    <v:rect id="Rectangle 757" o:spid="_x0000_s1038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IS/cYA&#10;AADcAAAADwAAAGRycy9kb3ducmV2LnhtbESPQWvCQBSE70L/w/IKvYhu9KAhdQ1poVh6ELW19Pia&#10;fU2C2bdhd6vx37uC4HGYmW+YRd6bVhzJ+caygsk4AUFcWt1wpeDr822UgvABWWNrmRScyUO+fBgs&#10;MNP2xFs67kIlIoR9hgrqELpMSl/WZNCPbUccvT/rDIYoXSW1w1OEm1ZOk2QmDTYcF2rs6LWm8rD7&#10;Nwpe1m74++GKof+W6b77mfDmkKyUenrsi2cQgfpwD9/a71rBPJ3B9Uw8AnJ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0IS/cYAAADcAAAADwAAAAAAAAAAAAAAAACYAgAAZHJz&#10;L2Rvd25yZXYueG1sUEsFBgAAAAAEAAQA9QAAAIsDAAAAAA==&#10;" strokecolor="#7f7f7f"/>
                    <v:rect id="Rectangle 758" o:spid="_x0000_s1039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63ZsUA&#10;AADcAAAADwAAAGRycy9kb3ducmV2LnhtbESPQWsCMRSE70L/Q3gFL6JZPdRlaxQriOJB1NbS4+vm&#10;dXdx87IkUbf/3giCx2FmvmEms9bU4kLOV5YVDAcJCOLc6ooLBV+fy34KwgdkjbVlUvBPHmbTl84E&#10;M22vvKfLIRQiQthnqKAMocmk9HlJBv3ANsTR+7POYIjSFVI7vEa4qeUoSd6kwYrjQokNLUrKT4ez&#10;UfCxdb3fjZv3/LdMj83PkHenZKVU97Wdv4MI1IZn+NFeawXjdAz3M/EIyO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DrdmxQAAANwAAAAPAAAAAAAAAAAAAAAAAJgCAABkcnMv&#10;ZG93bnJldi54bWxQSwUGAAAAAAQABAD1AAAAigMAAAAA&#10;" strokecolor="#7f7f7f"/>
                    <v:rect id="Rectangle 759" o:spid="_x0000_s1040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EjFMMA&#10;AADcAAAADwAAAGRycy9kb3ducmV2LnhtbERPy2rCQBTdF/yH4QrdiE50YUN0FC0USxfFxgcur5lr&#10;EszcCTNTjX/fWQhdHs57vuxMI27kfG1ZwXiUgCAurK65VLDffQxTED4ga2wsk4IHeVguei9zzLS9&#10;8w/d8lCKGMI+QwVVCG0mpS8qMuhHtiWO3MU6gyFCV0rt8B7DTSMnSTKVBmuODRW29F5Rcc1/jYL1&#10;txucv9xq4I8yPbSnMW+vyUap1363moEI1IV/8dP9qRW8pXFtPBOP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EjFMMAAADcAAAADwAAAAAAAAAAAAAAAACYAgAAZHJzL2Rv&#10;d25yZXYueG1sUEsFBgAAAAAEAAQA9QAAAIgDAAAAAA==&#10;" strokecolor="#7f7f7f"/>
                    <v:rect id="Rectangle 760" o:spid="_x0000_s1041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2Gj8YA&#10;AADcAAAADwAAAGRycy9kb3ducmV2LnhtbESPQWvCQBSE7wX/w/KEXqRu7MGm0VVUkEoPUqOWHp/Z&#10;ZxLMvg27W03/fbcg9DjMzDfMdN6ZRlzJ+dqygtEwAUFcWF1zqeCwXz+lIHxA1thYJgU/5GE+6z1M&#10;MdP2xju65qEUEcI+QwVVCG0mpS8qMuiHtiWO3tk6gyFKV0rt8BbhppHPSTKWBmuOCxW2tKqouOTf&#10;RsFy6wand7cY+E+ZHtuvEX9ckjelHvvdYgIiUBf+w/f2Rit4SV/h70w8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t2Gj8YAAADcAAAADwAAAAAAAAAAAAAAAACYAgAAZHJz&#10;L2Rvd25yZXYueG1sUEsFBgAAAAAEAAQA9QAAAIsDAAAAAA==&#10;" strokecolor="#7f7f7f"/>
                    <v:rect id="Rectangle 761" o:spid="_x0000_s1042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65z8QA&#10;AADcAAAADwAAAGRycy9kb3ducmV2LnhtbERPy2rCQBTdF/yH4QpupE7swtroJNhCUVyITR+4vM3c&#10;JsHMnTAzavx7ZyF0eTjvZd6bVpzJ+caygukkAUFcWt1wpeDr8/1xDsIHZI2tZVJwJQ95NnhYYqrt&#10;hT/oXIRKxBD2KSqoQ+hSKX1Zk0E/sR1x5P6sMxgidJXUDi8x3LTyKUlm0mDDsaHGjt5qKo/FySh4&#10;3bnx79atxv5Hzr+7w5T3x2St1GjYrxYgAvXhX3x3b7SC55c4P56JR0B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+uc/EAAAA3AAAAA8AAAAAAAAAAAAAAAAAmAIAAGRycy9k&#10;b3ducmV2LnhtbFBLBQYAAAAABAAEAPUAAACJAwAAAAA=&#10;" strokecolor="#7f7f7f"/>
                    <v:rect id="Rectangle 762" o:spid="_x0000_s1043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IcVMYA&#10;AADcAAAADwAAAGRycy9kb3ducmV2LnhtbESPQWvCQBSE74X+h+UVvIhu4qHV1FVsobR4EJuqeHzN&#10;vibB7Nuwu9X4711B8DjMzDfMdN6ZRhzJ+dqygnSYgCAurK65VLD5+RiMQfiArLGxTArO5GE+e3yY&#10;Yqbtib/pmIdSRAj7DBVUIbSZlL6oyKAf2pY4en/WGQxRulJqh6cIN40cJcmzNFhzXKiwpfeKikP+&#10;bxS8rVz/d+kWfb+T4227T3l9SD6V6j11i1cQgbpwD9/aX1rByySF65l4BOTs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IcVMYAAADcAAAADwAAAAAAAAAAAAAAAACYAgAAZHJz&#10;L2Rvd25yZXYueG1sUEsFBgAAAAAEAAQA9QAAAIsDAAAAAA==&#10;" strokecolor="#7f7f7f"/>
                    <v:rect id="Rectangle 763" o:spid="_x0000_s1044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CCI8UA&#10;AADcAAAADwAAAGRycy9kb3ducmV2LnhtbESPT2sCMRTE74V+h/AKXkSzemh1axQVxOJB/E+Pr5vX&#10;3cXNy5JEXb99UxA8DjPzG2Y0aUwlruR8aVlBr5uAIM6sLjlXcNgvOgMQPiBrrCyTgjt5mIxfX0aY&#10;anvjLV13IRcRwj5FBUUIdSqlzwoy6Lu2Jo7er3UGQ5Qul9rhLcJNJftJ8i4NlhwXCqxpXlB23l2M&#10;gtnatX9Wbtr2Jzk41t893pyTpVKtt2b6CSJQE57hR/tLK/gY9uH/TDwCcv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oIIjxQAAANwAAAAPAAAAAAAAAAAAAAAAAJgCAABkcnMv&#10;ZG93bnJldi54bWxQSwUGAAAAAAQABAD1AAAAigMAAAAA&#10;" strokecolor="#7f7f7f"/>
                    <v:rect id="Rectangle 764" o:spid="_x0000_s1045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wnuMYA&#10;AADcAAAADwAAAGRycy9kb3ducmV2LnhtbESPT2sCMRTE74V+h/AKXkSzWmh1NYoK0tKD1L94fG6e&#10;u4ublyWJuv32TaHgcZiZ3zDjaWMqcSPnS8sKet0EBHFmdcm5gt122RmA8AFZY2WZFPyQh+nk+WmM&#10;qbZ3XtNtE3IRIexTVFCEUKdS+qwgg75ra+Lona0zGKJ0udQO7xFuKtlPkjdpsOS4UGBNi4Kyy+Zq&#10;FMxXrn36crO2P8jBvj72+PuSfCjVemlmIxCBmvAI/7c/tYL34S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uwnuMYAAADcAAAADwAAAAAAAAAAAAAAAACYAgAAZHJz&#10;L2Rvd25yZXYueG1sUEsFBgAAAAAEAAQA9QAAAIsDAAAAAA==&#10;" strokecolor="#7f7f7f"/>
                    <v:rect id="Rectangle 765" o:spid="_x0000_s1046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W/zMYA&#10;AADcAAAADwAAAGRycy9kb3ducmV2LnhtbESPT2sCMRTE74V+h/AKXkSzSml1NYoK0tKD1L94fG6e&#10;u4ublyWJuv32TaHgcZiZ3zDjaWMqcSPnS8sKet0EBHFmdcm5gt122RmA8AFZY2WZFPyQh+nk+WmM&#10;qbZ3XtNtE3IRIexTVFCEUKdS+qwgg75ra+Lona0zGKJ0udQO7xFuKtlPkjdpsOS4UGBNi4Kyy+Zq&#10;FMxXrn36crO2P8jBvj72+PuSfCjVemlmIxCBmvAI/7c/tYL34S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QW/zMYAAADcAAAADwAAAAAAAAAAAAAAAACYAgAAZHJz&#10;L2Rvd25yZXYueG1sUEsFBgAAAAAEAAQA9QAAAIsDAAAAAA==&#10;" strokecolor="#7f7f7f"/>
                    <v:rect id="Rectangle 766" o:spid="_x0000_s1047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kaV8YA&#10;AADcAAAADwAAAGRycy9kb3ducmV2LnhtbESPT2sCMRTE74V+h/AKXkSzCm11NYoK0tKD1L94fG6e&#10;u4ublyWJuv32TaHgcZiZ3zDjaWMqcSPnS8sKet0EBHFmdcm5gt122RmA8AFZY2WZFPyQh+nk+WmM&#10;qbZ3XtNtE3IRIexTVFCEUKdS+qwgg75ra+Lona0zGKJ0udQO7xFuKtlPkjdpsOS4UGBNi4Kyy+Zq&#10;FMxXrn36crO2P8jBvj72+PuSfCjVemlmIxCBmvAI/7c/tYL34Sv8nYlHQE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kkaV8YAAADcAAAADwAAAAAAAAAAAAAAAACYAgAAZHJz&#10;L2Rvd25yZXYueG1sUEsFBgAAAAAEAAQA9QAAAIsDAAAAAA==&#10;" strokecolor="#7f7f7f"/>
                    <v:rect id="Rectangle 767" o:spid="_x0000_s1048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uEIMYA&#10;AADcAAAADwAAAGRycy9kb3ducmV2LnhtbESPzWsCMRTE74L/Q3hCL6JZPfixNYoK0tKD+E2Pr5vX&#10;3cXNy5Kkuv3vm4LgcZiZ3zCzRWMqcSPnS8sKBv0EBHFmdcm5gtNx05uA8AFZY2WZFPySh8W83Zph&#10;qu2d93Q7hFxECPsUFRQh1KmUPivIoO/bmjh639YZDFG6XGqH9wg3lRwmyUgaLDkuFFjTuqDsevgx&#10;ClZb1/36cMuuv8jJuf4c8O6avCn10mmWryACNeEZfrTftYLxdAT/Z+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puEIMYAAADcAAAADwAAAAAAAAAAAAAAAACYAgAAZHJz&#10;L2Rvd25yZXYueG1sUEsFBgAAAAAEAAQA9QAAAIsDAAAAAA==&#10;" strokecolor="#7f7f7f"/>
                    <v:rect id="Rectangle 768" o:spid="_x0000_s1049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chu8YA&#10;AADcAAAADwAAAGRycy9kb3ducmV2LnhtbESPzWsCMRTE74L/Q3hCL6JZPfixNYoK0uJB/KbH183r&#10;7uLmZUlS3f73TaHgcZiZ3zCzRWMqcSfnS8sKBv0EBHFmdcm5gvNp05uA8AFZY2WZFPyQh8W83Zph&#10;qu2DD3Q/hlxECPsUFRQh1KmUPivIoO/bmjh6X9YZDFG6XGqHjwg3lRwmyUgaLDkuFFjTuqDsdvw2&#10;ClY71/3cumXXX+XkUn8MeH9L3pR66TTLVxCBmvAM/7fftYLxdAx/Z+IR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dchu8YAAADcAAAADwAAAAAAAAAAAAAAAACYAgAAZHJz&#10;L2Rvd25yZXYueG1sUEsFBgAAAAAEAAQA9QAAAIsDAAAAAA==&#10;" strokecolor="#7f7f7f"/>
                    <v:rect id="Rectangle 769" o:spid="_x0000_s1050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i1ycQA&#10;AADcAAAADwAAAGRycy9kb3ducmV2LnhtbERPy2rCQBTdF/yH4QpupE7swtroJNhCUVyITR+4vM3c&#10;JsHMnTAzavx7ZyF0eTjvZd6bVpzJ+caygukkAUFcWt1wpeDr8/1xDsIHZI2tZVJwJQ95NnhYYqrt&#10;hT/oXIRKxBD2KSqoQ+hSKX1Zk0E/sR1x5P6sMxgidJXUDi8x3LTyKUlm0mDDsaHGjt5qKo/FySh4&#10;3bnx79atxv5Hzr+7w5T3x2St1GjYrxYgAvXhX3x3b7SC55e4Np6JR0B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ItcnEAAAA3AAAAA8AAAAAAAAAAAAAAAAAmAIAAGRycy9k&#10;b3ducmV2LnhtbFBLBQYAAAAABAAEAPUAAACJAwAAAAA=&#10;" strokecolor="#7f7f7f"/>
                    <v:rect id="Rectangle 770" o:spid="_x0000_s1051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QQUsYA&#10;AADcAAAADwAAAGRycy9kb3ducmV2LnhtbESPT2sCMRTE74V+h/AKXkSzerC6NYoVRPEg1n94fN28&#10;7i5uXpYk6vrtm4LQ4zAzv2HG08ZU4kbOl5YV9LoJCOLM6pJzBYf9ojME4QOyxsoyKXiQh+nk9WWM&#10;qbZ3/qLbLuQiQtinqKAIoU6l9FlBBn3X1sTR+7HOYIjS5VI7vEe4qWQ/SQbSYMlxocCa5gVll93V&#10;KPjcuPb32s3a/iSHx/rc4+0lWSrVemtmHyACNeE//GyvtIL30Qj+zsQjIC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wQQUsYAAADcAAAADwAAAAAAAAAAAAAAAACYAgAAZHJz&#10;L2Rvd25yZXYueG1sUEsFBgAAAAAEAAQA9QAAAIsDAAAAAA==&#10;" strokecolor="#7f7f7f"/>
                    <v:rect id="Rectangle 771" o:spid="_x0000_s1052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C4HsMA&#10;AADcAAAADwAAAGRycy9kb3ducmV2LnhtbERPz2vCMBS+D/wfwhN2kZm4wyjVKFUQxcPY3Bw7vjXP&#10;trR5KUnU7r9fDgOPH9/vxWqwnbiSD41jDbOpAkFcOtNwpeHzY/uUgQgR2WDnmDT8UoDVcvSwwNy4&#10;G7/T9RgrkUI45KihjrHPpQxlTRbD1PXEiTs7bzEm6CtpPN5SuO3ks1Iv0mLDqaHGnjY1le3xYjWs&#10;X/3k5+CLSfiS2an/nvFbq3ZaP46HYg4i0hDv4n/33mjIVJqfzqQj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IC4HsMAAADcAAAADwAAAAAAAAAAAAAAAACYAgAAZHJzL2Rv&#10;d25yZXYueG1sUEsFBgAAAAAEAAQA9QAAAIgDAAAAAA==&#10;" strokecolor="#7f7f7f"/>
                    <v:rect id="Rectangle 772" o:spid="_x0000_s1053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wdhcYA&#10;AADcAAAADwAAAGRycy9kb3ducmV2LnhtbESPT2sCMRTE74V+h/AEL6LJ9lCW1ShaKC09lNZ/eHxu&#10;nruLm5clibr99k2h4HGYmd8ws0VvW3ElHxrHGrKJAkFcOtNwpWG7eR3nIEJENtg6Jg0/FGAxf3yY&#10;YWHcjb/puo6VSBAOBWqoY+wKKUNZk8UwcR1x8k7OW4xJ+koaj7cEt618UupZWmw4LdTY0UtN5Xl9&#10;sRpWn350/PDLUdjLfNcdMv46qzeth4N+OQURqY/38H/73WjIVQZ/Z9IR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8wdhcYAAADcAAAADwAAAAAAAAAAAAAAAACYAgAAZHJz&#10;L2Rvd25yZXYueG1sUEsFBgAAAAAEAAQA9QAAAIsDAAAAAA==&#10;" strokecolor="#7f7f7f"/>
                    <v:rect id="Rectangle 773" o:spid="_x0000_s1054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6D8sUA&#10;AADcAAAADwAAAGRycy9kb3ducmV2LnhtbESPQWsCMRSE7wX/Q3iCF9FED2XZGkUFaemhWLXS4+vm&#10;ubu4eVmSqNt/bwoFj8PMfMPMFp1txJV8qB1rmIwVCOLCmZpLDYf9ZpSBCBHZYOOYNPxSgMW89zTD&#10;3Lgbf9J1F0uRIBxy1FDF2OZShqIii2HsWuLknZy3GJP0pTQebwluGzlV6llarDktVNjSuqLivLtY&#10;DasPP/x598thOMrsq/2e8PasXrUe9LvlC4hIXXyE/9tvRkOmpvB3Jh0B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HoPyxQAAANwAAAAPAAAAAAAAAAAAAAAAAJgCAABkcnMv&#10;ZG93bnJldi54bWxQSwUGAAAAAAQABAD1AAAAigMAAAAA&#10;" strokecolor="#7f7f7f"/>
                    <v:rect id="Rectangle 774" o:spid="_x0000_s1055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ImacUA&#10;AADcAAAADwAAAGRycy9kb3ducmV2LnhtbESPT2sCMRTE70K/Q3iFXkQTW5BlNYoKpaUHqX/x+Lp5&#10;3V3cvCxJquu3bwoFj8PM/IaZzjvbiAv5UDvWMBoqEMSFMzWXGva710EGIkRkg41j0nCjAPPZQ2+K&#10;uXFX3tBlG0uRIBxy1FDF2OZShqIii2HoWuLkfTtvMSbpS2k8XhPcNvJZqbG0WHNaqLClVUXFeftj&#10;NSzXvv/14Rf9cJTZoT2N+POs3rR+euwWExCRungP/7ffjYZMvcDfmXQE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iZpxQAAANwAAAAPAAAAAAAAAAAAAAAAAJgCAABkcnMv&#10;ZG93bnJldi54bWxQSwUGAAAAAAQABAD1AAAAigMAAAAA&#10;" strokecolor="#7f7f7f"/>
                    <v:rect id="Rectangle 775" o:spid="_x0000_s1056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u+HcUA&#10;AADcAAAADwAAAGRycy9kb3ducmV2LnhtbESPT2sCMRTE70K/Q3iFXkQTS5FlNYoKpaUHqX/x+Lp5&#10;3V3cvCxJquu3bwoFj8PM/IaZzjvbiAv5UDvWMBoqEMSFMzWXGva710EGIkRkg41j0nCjAPPZQ2+K&#10;uXFX3tBlG0uRIBxy1FDF2OZShqIii2HoWuLkfTtvMSbpS2k8XhPcNvJZqbG0WHNaqLClVUXFeftj&#10;NSzXvv/14Rf9cJTZoT2N+POs3rR+euwWExCRungP/7ffjYZMvcDfmXQE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74dxQAAANwAAAAPAAAAAAAAAAAAAAAAAJgCAABkcnMv&#10;ZG93bnJldi54bWxQSwUGAAAAAAQABAD1AAAAigMAAAAA&#10;" strokecolor="#7f7f7f"/>
                    <v:rect id="Rectangle 776" o:spid="_x0000_s1057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cbhsUA&#10;AADcAAAADwAAAGRycy9kb3ducmV2LnhtbESPT2sCMRTE70K/Q3iFXkQTC5VlNYoKpaUHqX/x+Lp5&#10;3V3cvCxJquu3bwoFj8PM/IaZzjvbiAv5UDvWMBoqEMSFMzWXGva710EGIkRkg41j0nCjAPPZQ2+K&#10;uXFX3tBlG0uRIBxy1FDF2OZShqIii2HoWuLkfTtvMSbpS2k8XhPcNvJZqbG0WHNaqLClVUXFeftj&#10;NSzXvv/14Rf9cJTZoT2N+POs3rR+euwWExCRungP/7ffjYZMvcDfmXQE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9xuGxQAAANwAAAAPAAAAAAAAAAAAAAAAAJgCAABkcnMv&#10;ZG93bnJldi54bWxQSwUGAAAAAAQABAD1AAAAigMAAAAA&#10;" strokecolor="#7f7f7f"/>
                    <v:rect id="Rectangle 777" o:spid="_x0000_s1058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WF8cUA&#10;AADcAAAADwAAAGRycy9kb3ducmV2LnhtbESPQWsCMRSE70L/Q3iFXkQTe5BlaxQtFMWDqG2lx9fN&#10;c3dx87IkUdd/bwoFj8PMfMNMZp1txIV8qB1rGA0VCOLCmZpLDV+fH4MMRIjIBhvHpOFGAWbTp94E&#10;c+OuvKPLPpYiQTjkqKGKsc2lDEVFFsPQtcTJOzpvMSbpS2k8XhPcNvJVqbG0WHNaqLCl94qK0/5s&#10;NSw2vv+79vN+OMjsu/0Z8fakllq/PHfzNxCRuvgI/7dXRkOmxvB3Jh0BOb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JYXxxQAAANwAAAAPAAAAAAAAAAAAAAAAAJgCAABkcnMv&#10;ZG93bnJldi54bWxQSwUGAAAAAAQABAD1AAAAigMAAAAA&#10;" strokecolor="#7f7f7f"/>
                    <v:rect id="Rectangle 778" o:spid="_x0000_s1059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kgasYA&#10;AADcAAAADwAAAGRycy9kb3ducmV2LnhtbESPT2sCMRTE70K/Q3iFXkQTe6jLahQVSksPUv/i8XXz&#10;uru4eVmSVNdv3xQKHoeZ+Q0znXe2ERfyoXasYTRUIIgLZ2ouNex3r4MMRIjIBhvHpOFGAeazh94U&#10;c+OuvKHLNpYiQTjkqKGKsc2lDEVFFsPQtcTJ+3beYkzSl9J4vCa4beSzUi/SYs1pocKWVhUV5+2P&#10;1bBc+/7Xh1/0w1Fmh/Y04s+zetP66bFbTEBE6uI9/N9+NxoyNYa/M+kI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2kgasYAAADcAAAADwAAAAAAAAAAAAAAAACYAgAAZHJz&#10;L2Rvd25yZXYueG1sUEsFBgAAAAAEAAQA9QAAAIsDAAAAAA==&#10;" strokecolor="#7f7f7f"/>
                    <v:rect id="Rectangle 779" o:spid="_x0000_s1060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a0GMMA&#10;AADcAAAADwAAAGRycy9kb3ducmV2LnhtbERPz2vCMBS+D/wfwhN2kZm4wyjVKFUQxcPY3Bw7vjXP&#10;trR5KUnU7r9fDgOPH9/vxWqwnbiSD41jDbOpAkFcOtNwpeHzY/uUgQgR2WDnmDT8UoDVcvSwwNy4&#10;G7/T9RgrkUI45KihjrHPpQxlTRbD1PXEiTs7bzEm6CtpPN5SuO3ks1Iv0mLDqaHGnjY1le3xYjWs&#10;X/3k5+CLSfiS2an/nvFbq3ZaP46HYg4i0hDv4n/33mjIVFqbzqQj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a0GMMAAADcAAAADwAAAAAAAAAAAAAAAACYAgAAZHJzL2Rv&#10;d25yZXYueG1sUEsFBgAAAAAEAAQA9QAAAIgDAAAAAA==&#10;" strokecolor="#7f7f7f"/>
                    <v:rect id="Rectangle 780" o:spid="_x0000_s1061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oRg8YA&#10;AADcAAAADwAAAGRycy9kb3ducmV2LnhtbESPT2sCMRTE7wW/Q3gFL6KJPch2NYoWSksPUv/S4+vm&#10;dXdx87IkUddv3wiFHoeZ+Q0zW3S2ERfyoXasYTxSIIgLZ2ouNex3r8MMRIjIBhvHpOFGARbz3sMM&#10;c+OuvKHLNpYiQTjkqKGKsc2lDEVFFsPItcTJ+3HeYkzSl9J4vCa4beSTUhNpsea0UGFLLxUVp+3Z&#10;alit/eD7wy8H4SizQ/s15s+TetO6/9gtpyAidfE//Nd+Nxoy9Qz3M+kI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boRg8YAAADcAAAADwAAAAAAAAAAAAAAAACYAgAAZHJz&#10;L2Rvd25yZXYueG1sUEsFBgAAAAAEAAQA9QAAAIsDAAAAAA==&#10;" strokecolor="#7f7f7f"/>
                    <v:rect id="Rectangle 781" o:spid="_x0000_s1062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kuw8IA&#10;AADcAAAADwAAAGRycy9kb3ducmV2LnhtbERPy4rCMBTdD/gP4QpuRNO6GEo1igoyg4thxhcur821&#10;LTY3JYna+fvJYsDl4bxni8404kHO15YVpOMEBHFhdc2lgsN+M8pA+ICssbFMCn7Jw2Lee5thru2T&#10;f+ixC6WIIexzVFCF0OZS+qIig35sW+LIXa0zGCJ0pdQOnzHcNHKSJO/SYM2xocKW1hUVt93dKFh9&#10;ueFl65ZDf5LZsT2n/H1LPpQa9LvlFESgLrzE/+5PrSBL4/x4Jh4B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WS7DwgAAANwAAAAPAAAAAAAAAAAAAAAAAJgCAABkcnMvZG93&#10;bnJldi54bWxQSwUGAAAAAAQABAD1AAAAhwMAAAAA&#10;" strokecolor="#7f7f7f"/>
                    <v:rect id="Rectangle 782" o:spid="_x0000_s1063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WLWMYA&#10;AADcAAAADwAAAGRycy9kb3ducmV2LnhtbESPQWvCQBSE70L/w/IKXkQ36UFCdBVbEEsPpWpbenzN&#10;vibB7Nuwuybx33cFweMwM98wy/VgGtGR87VlBeksAUFcWF1zqeDzuJ1mIHxA1thYJgUX8rBePYyW&#10;mGvb8566QyhFhLDPUUEVQptL6YuKDPqZbYmj92edwRClK6V22Ee4aeRTksylwZrjQoUtvVRUnA5n&#10;o+D53U1+39xm4r9l9tX+pPxxSnZKjR+HzQJEoCHcw7f2q1aQpSlcz8QjI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WLWMYAAADcAAAADwAAAAAAAAAAAAAAAACYAgAAZHJz&#10;L2Rvd25yZXYueG1sUEsFBgAAAAAEAAQA9QAAAIsDAAAAAA==&#10;" strokecolor="#7f7f7f"/>
                    <v:rect id="Rectangle 783" o:spid="_x0000_s1064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cVL8UA&#10;AADcAAAADwAAAGRycy9kb3ducmV2LnhtbESPQWvCQBSE74X+h+UVvIhu4kFC6ipWEMWDtGrF4zP7&#10;mgSzb8PuqvHfdwsFj8PMfMNMZp1pxI2cry0rSIcJCOLC6ppLBYf9cpCB8AFZY2OZFDzIw2z6+jLB&#10;XNs7f9FtF0oRIexzVFCF0OZS+qIig35oW+Lo/VhnMETpSqkd3iPcNHKUJGNpsOa4UGFLi4qKy+5q&#10;FHxsXf+8cfO+P8rsuz2l/HlJVkr13rr5O4hAXXiG/9trrSBLR/B3Jh4B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xxUvxQAAANwAAAAPAAAAAAAAAAAAAAAAAJgCAABkcnMv&#10;ZG93bnJldi54bWxQSwUGAAAAAAQABAD1AAAAigMAAAAA&#10;" strokecolor="#7f7f7f"/>
                  </v:group>
                  <v:group id="Group 710" o:spid="_x0000_s1065" style="position:absolute;left:17335;width:17297;height:17297" coordorigin="1475,2383" coordsize="2724,2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<v:rect id="Rectangle 711" o:spid="_x0000_s1066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YyzcMA&#10;AADbAAAADwAAAGRycy9kb3ducmV2LnhtbERPy2rCQBTdF/yH4QrdiE5SsEh0FC2Uli5K6wuX18w1&#10;CcncCTPTJP59Z1Ho8nDeq81gGtGR85VlBeksAUGcW11xoeB4eJ0uQPiArLGxTAru5GGzHj2sMNO2&#10;52/q9qEQMYR9hgrKENpMSp+XZNDPbEscuZt1BkOErpDaYR/DTSOfkuRZGqw4NpTY0ktJeb3/MQp2&#10;n25y/XDbiT/Lxam9pPxVJ29KPY6H7RJEoCH8i//c71rBPK6PX+I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YyzcMAAADbAAAADwAAAAAAAAAAAAAAAACYAgAAZHJzL2Rv&#10;d25yZXYueG1sUEsFBgAAAAAEAAQA9QAAAIgDAAAAAA==&#10;" strokecolor="#7f7f7f"/>
                    <v:rect id="Rectangle 712" o:spid="_x0000_s1067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qXVsUA&#10;AADbAAAADwAAAGRycy9kb3ducmV2LnhtbESPT2sCMRTE74LfITyhF6nZLSiyNYoKpcWD+KdKj8/N&#10;c3dx87Ikqa7fvikIHoeZ+Q0zmbWmFldyvrKsIB0kIIhzqysuFHzvP17HIHxA1lhbJgV38jCbdjsT&#10;zLS98Zauu1CICGGfoYIyhCaT0uclGfQD2xBH72ydwRClK6R2eItwU8u3JBlJgxXHhRIbWpaUX3a/&#10;RsFi7fqnlZv3/VGOD81PyptL8qnUS6+dv4MI1IZn+NH+0gqGKfx/iT9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ypdWxQAAANsAAAAPAAAAAAAAAAAAAAAAAJgCAABkcnMv&#10;ZG93bnJldi54bWxQSwUGAAAAAAQABAD1AAAAigMAAAAA&#10;" strokecolor="#7f7f7f"/>
                    <v:rect id="Rectangle 713" o:spid="_x0000_s1068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gJIcYA&#10;AADbAAAADwAAAGRycy9kb3ducmV2LnhtbESPT2vCQBTE7wW/w/IKvYhuFCwhugkqSIuHYv1Hj6/Z&#10;1ySYfRt2t5p++25B6HGYmd8wi6I3rbiS841lBZNxAoK4tLrhSsHxsBmlIHxA1thaJgU/5KHIBw8L&#10;zLS98Ttd96ESEcI+QwV1CF0mpS9rMujHtiOO3pd1BkOUrpLa4S3CTSunSfIsDTYcF2rsaF1Tedl/&#10;GwWrNzf83Lrl0J9leuo+Jry7JC9KPT32yzmIQH34D9/br1rBbAp/X+IP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RgJIcYAAADbAAAADwAAAAAAAAAAAAAAAACYAgAAZHJz&#10;L2Rvd25yZXYueG1sUEsFBgAAAAAEAAQA9QAAAIsDAAAAAA==&#10;" strokecolor="#7f7f7f"/>
                    <v:rect id="Rectangle 714" o:spid="_x0000_s1069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SsusYA&#10;AADbAAAADwAAAGRycy9kb3ducmV2LnhtbESPT2vCQBTE7wW/w/KEXqRutCgS3QQVpKWH4p+2eHxm&#10;n0kw+zbsbjX99t2C0OMwM79hFnlnGnEl52vLCkbDBARxYXXNpYKPw+ZpBsIHZI2NZVLwQx7yrPew&#10;wFTbG+/oug+liBD2KSqoQmhTKX1RkUE/tC1x9M7WGQxRulJqh7cIN40cJ8lUGqw5LlTY0rqi4rL/&#10;NgpW725wenPLgf+Ss8/2OOLtJXlR6rHfLecgAnXhP3xvv2oFk2f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lSsusYAAADbAAAADwAAAAAAAAAAAAAAAACYAgAAZHJz&#10;L2Rvd25yZXYueG1sUEsFBgAAAAAEAAQA9QAAAIsDAAAAAA==&#10;" strokecolor="#7f7f7f"/>
                    <v:rect id="Rectangle 715" o:spid="_x0000_s1070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00zsYA&#10;AADbAAAADwAAAGRycy9kb3ducmV2LnhtbESPT2vCQBTE7wW/w/KEXqRulCoS3QQVpKWH4p+2eHxm&#10;n0kw+zbsbjX99t2C0OMwM79hFnlnGnEl52vLCkbDBARxYXXNpYKPw+ZpBsIHZI2NZVLwQx7yrPew&#10;wFTbG+/oug+liBD2KSqoQmhTKX1RkUE/tC1x9M7WGQxRulJqh7cIN40cJ8lUGqw5LlTY0rqi4rL/&#10;NgpW725wenPLgf+Ss8/2OOLtJXlR6rHfLecgAnXhP3xvv2oFk2f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b00zsYAAADbAAAADwAAAAAAAAAAAAAAAACYAgAAZHJz&#10;L2Rvd25yZXYueG1sUEsFBgAAAAAEAAQA9QAAAIsDAAAAAA==&#10;" strokecolor="#7f7f7f"/>
                    <v:rect id="Rectangle 716" o:spid="_x0000_s1071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GRVcUA&#10;AADbAAAADwAAAGRycy9kb3ducmV2LnhtbESPT2sCMRTE7wW/Q3hCL6JZBcuyGkUFsfQgrf/w+Nw8&#10;dxc3L0uS6vrtm0Khx2FmfsNM562pxZ2crywrGA4SEMS51RUXCg77dT8F4QOyxtoyKXiSh/ms8zLF&#10;TNsHf9F9FwoRIewzVFCG0GRS+rwkg35gG+LoXa0zGKJ0hdQOHxFuajlKkjdpsOK4UGJDq5Ly2+7b&#10;KFhuXe/y4RY9f5LpsTkP+fOWbJR67baLCYhAbfgP/7XftYLxGH6/xB8gZ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8ZFVxQAAANsAAAAPAAAAAAAAAAAAAAAAAJgCAABkcnMv&#10;ZG93bnJldi54bWxQSwUGAAAAAAQABAD1AAAAigMAAAAA&#10;" strokecolor="#7f7f7f"/>
                    <v:rect id="Rectangle 717" o:spid="_x0000_s1072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MPIsQA&#10;AADbAAAADwAAAGRycy9kb3ducmV2LnhtbESPQWsCMRSE74L/ITzBi9SsBUW2RlFBWnoQq7Z4fG6e&#10;u4ublyWJuv57Iwg9DjPzDTOZNaYSV3K+tKxg0E9AEGdWl5wr2O9Wb2MQPiBrrCyTgjt5mE3brQmm&#10;2t74h67bkIsIYZ+igiKEOpXSZwUZ9H1bE0fvZJ3BEKXLpXZ4i3BTyfckGUmDJceFAmtaFpSdtxej&#10;YLF2veO3m/f8nxz/1ocBb87Jp1LdTjP/ABGoCf/hV/tLKxiO4Pkl/gA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jDyLEAAAA2wAAAA8AAAAAAAAAAAAAAAAAmAIAAGRycy9k&#10;b3ducmV2LnhtbFBLBQYAAAAABAAEAPUAAACJAwAAAAA=&#10;" strokecolor="#7f7f7f"/>
                    <v:rect id="Rectangle 718" o:spid="_x0000_s1073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+qucYA&#10;AADbAAAADwAAAGRycy9kb3ducmV2LnhtbESPT2vCQBTE7wW/w/KEXqRuFKoS3QQVpKWH4p+2eHxm&#10;n0kw+zbsbjX99t2C0OMwM79hFnlnGnEl52vLCkbDBARxYXXNpYKPw+ZpBsIHZI2NZVLwQx7yrPew&#10;wFTbG+/oug+liBD2KSqoQmhTKX1RkUE/tC1x9M7WGQxRulJqh7cIN40cJ8lEGqw5LlTY0rqi4rL/&#10;NgpW725wenPLgf+Ss8/2OOLtJXlR6rHfLecgAnXhP3xvv2oFz1P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W+qucYAAADbAAAADwAAAAAAAAAAAAAAAACYAgAAZHJz&#10;L2Rvd25yZXYueG1sUEsFBgAAAAAEAAQA9QAAAIsDAAAAAA==&#10;" strokecolor="#7f7f7f"/>
                    <v:rect id="Rectangle 719" o:spid="_x0000_s1074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A+y8MA&#10;AADbAAAADwAAAGRycy9kb3ducmV2LnhtbERPy2rCQBTdF/yH4QrdiE5SsEh0FC2Uli5K6wuX18w1&#10;CcncCTPTJP59Z1Ho8nDeq81gGtGR85VlBeksAUGcW11xoeB4eJ0uQPiArLGxTAru5GGzHj2sMNO2&#10;52/q9qEQMYR9hgrKENpMSp+XZNDPbEscuZt1BkOErpDaYR/DTSOfkuRZGqw4NpTY0ktJeb3/MQp2&#10;n25y/XDbiT/Lxam9pPxVJ29KPY6H7RJEoCH8i//c71rBPI6NX+I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A+y8MAAADbAAAADwAAAAAAAAAAAAAAAACYAgAAZHJzL2Rv&#10;d25yZXYueG1sUEsFBgAAAAAEAAQA9QAAAIgDAAAAAA==&#10;" strokecolor="#7f7f7f"/>
                    <v:rect id="Rectangle 720" o:spid="_x0000_s1075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ybUMUA&#10;AADbAAAADwAAAGRycy9kb3ducmV2LnhtbESPT2sCMRTE7wW/Q3hCL6JZCy26GkULxeKh1L94fG6e&#10;u4ublyWJun57IxR6HGbmN8x42phKXMn50rKCfi8BQZxZXXKuYLv56g5A+ICssbJMCu7kYTppvYwx&#10;1fbGK7quQy4ihH2KCooQ6lRKnxVk0PdsTRy9k3UGQ5Qul9rhLcJNJd+S5EMaLDkuFFjTZ0HZeX0x&#10;CuY/rnNculnH7+VgVx/6/HtOFkq9tpvZCESgJvyH/9rfWsH7EJ5f4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vJtQxQAAANsAAAAPAAAAAAAAAAAAAAAAAJgCAABkcnMv&#10;ZG93bnJldi54bWxQSwUGAAAAAAQABAD1AAAAigMAAAAA&#10;" strokecolor="#7f7f7f"/>
                    <v:rect id="Rectangle 721" o:spid="_x0000_s1076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r4cMMA&#10;AADbAAAADwAAAGRycy9kb3ducmV2LnhtbERPu2rDMBTdA/0HcQNdTCKnQzCOFeMUSkuG0LxKx1vr&#10;1jaxroykJu7fV0Mh4+G8i3I0vbiS851lBYt5CoK4trrjRsHp+DLLQPiArLG3TAp+yUO5fpgUmGt7&#10;4z1dD6ERMYR9jgraEIZcSl+3ZNDP7UAcuW/rDIYIXSO1w1sMN718StOlNNhxbGhxoOeW6svhxyjY&#10;7FzytXVV4j9kdh4+F/x+SV+VepyO1QpEoDHcxf/uN61gGdfHL/EH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r4cMMAAADbAAAADwAAAAAAAAAAAAAAAACYAgAAZHJzL2Rv&#10;d25yZXYueG1sUEsFBgAAAAAEAAQA9QAAAIgDAAAAAA==&#10;" strokecolor="#7f7f7f"/>
                    <v:rect id="Rectangle 722" o:spid="_x0000_s1077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Zd68UA&#10;AADbAAAADwAAAGRycy9kb3ducmV2LnhtbESPQWvCQBSE74X+h+UVvIhu4kEkzRpSQVo8SKtWenzN&#10;vibB7Nuwu2r8991CweMwM98weTGYTlzI+daygnSagCCurG65VnDYrycLED4ga+wsk4IbeSiWjw85&#10;Ztpe+YMuu1CLCGGfoYImhD6T0lcNGfRT2xNH78c6gyFKV0vt8BrhppOzJJlLgy3HhQZ7WjVUnXZn&#10;o+Bl68bfG1eO/VEuPvuvlN9PyatSo6ehfAYRaAj38H/7TSuYp/D3Jf4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pl3rxQAAANsAAAAPAAAAAAAAAAAAAAAAAJgCAABkcnMv&#10;ZG93bnJldi54bWxQSwUGAAAAAAQABAD1AAAAigMAAAAA&#10;" strokecolor="#7f7f7f"/>
                    <v:rect id="Rectangle 723" o:spid="_x0000_s1078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TDnMUA&#10;AADbAAAADwAAAGRycy9kb3ducmV2LnhtbESPQWsCMRSE74X+h/AKvYhm9bDIahRbEIuH0m619Pjc&#10;PDeLm5clibr9940g9DjMzDfMfNnbVlzIh8axgvEoA0FcOd1wrWD3tR5OQYSIrLF1TAp+KcBy8fgw&#10;x0K7K3/SpYy1SBAOBSowMXaFlKEyZDGMXEecvKPzFmOSvpba4zXBbSsnWZZLiw2nBYMdvRqqTuXZ&#10;Knh594PD1q8G4VtO993PmD9O2Uap56d+NQMRqY//4Xv7TSvIJ3D7kn6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dMOcxQAAANsAAAAPAAAAAAAAAAAAAAAAAJgCAABkcnMv&#10;ZG93bnJldi54bWxQSwUGAAAAAAQABAD1AAAAigMAAAAA&#10;" strokecolor="#7f7f7f"/>
                    <v:rect id="Rectangle 724" o:spid="_x0000_s1079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hmB8QA&#10;AADbAAAADwAAAGRycy9kb3ducmV2LnhtbESPQWsCMRSE74L/ITzBi9SsFUS2RlFBWnoQq7Z4fG6e&#10;u4ublyWJuv57Iwg9DjPzDTOZNaYSV3K+tKxg0E9AEGdWl5wr2O9Wb2MQPiBrrCyTgjt5mE3brQmm&#10;2t74h67bkIsIYZ+igiKEOpXSZwUZ9H1bE0fvZJ3BEKXLpXZ4i3BTyfckGUmDJceFAmtaFpSdtxej&#10;YLF2veO3m/f8nxz/1ocBb87Jp1LdTjP/ABGoCf/hV/tLKxgN4fkl/gA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4ZgfEAAAA2wAAAA8AAAAAAAAAAAAAAAAAmAIAAGRycy9k&#10;b3ducmV2LnhtbFBLBQYAAAAABAAEAPUAAACJAwAAAAA=&#10;" strokecolor="#7f7f7f"/>
                    <v:rect id="Rectangle 725" o:spid="_x0000_s1080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+c8QA&#10;AADbAAAADwAAAGRycy9kb3ducmV2LnhtbESPQWsCMRSE74L/ITzBi9SsRUS2RlFBWnoQq7Z4fG6e&#10;u4ublyWJuv57Iwg9DjPzDTOZNaYSV3K+tKxg0E9AEGdWl5wr2O9Wb2MQPiBrrCyTgjt5mE3brQmm&#10;2t74h67bkIsIYZ+igiKEOpXSZwUZ9H1bE0fvZJ3BEKXLpXZ4i3BTyfckGUmDJceFAmtaFpSdtxej&#10;YLF2veO3m/f8nxz/1ocBb87Jp1LdTjP/ABGoCf/hV/tLKxgN4fkl/gA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R/nPEAAAA2wAAAA8AAAAAAAAAAAAAAAAAmAIAAGRycy9k&#10;b3ducmV2LnhtbFBLBQYAAAAABAAEAPUAAACJAwAAAAA=&#10;" strokecolor="#7f7f7f"/>
                    <v:rect id="Rectangle 726" o:spid="_x0000_s1081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1b6MQA&#10;AADbAAAADwAAAGRycy9kb3ducmV2LnhtbESPQWsCMRSE74L/ITzBi9SsBUW2RlFBWnoQq7Z4fG6e&#10;u4ublyWJuv57Iwg9DjPzDTOZNaYSV3K+tKxg0E9AEGdWl5wr2O9Wb2MQPiBrrCyTgjt5mE3brQmm&#10;2t74h67bkIsIYZ+igiKEOpXSZwUZ9H1bE0fvZJ3BEKXLpXZ4i3BTyfckGUmDJceFAmtaFpSdtxej&#10;YLF2veO3m/f8nxz/1ocBb87Jp1LdTjP/ABGoCf/hV/tLKxgN4fkl/gA5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dW+jEAAAA2wAAAA8AAAAAAAAAAAAAAAAAmAIAAGRycy9k&#10;b3ducmV2LnhtbFBLBQYAAAAABAAEAPUAAACJAwAAAAA=&#10;" strokecolor="#7f7f7f"/>
                    <v:rect id="Rectangle 727" o:spid="_x0000_s1082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/Fn8UA&#10;AADbAAAADwAAAGRycy9kb3ducmV2LnhtbESPQWvCQBSE74L/YXlCL6IbewiSuoZYKC0eitpWenzN&#10;PpNg9m3YXTX9964geBxm5htmkfemFWdyvrGsYDZNQBCXVjdcKfj+epvMQfiArLG1TAr+yUO+HA4W&#10;mGl74S2dd6ESEcI+QwV1CF0mpS9rMuintiOO3sE6gyFKV0nt8BLhppXPSZJKgw3HhRo7eq2pPO5O&#10;RsHq043/1q4Y+72c/3S/M94ck3elnkZ98QIiUB8e4Xv7QytIU7h9iT9AL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T8WfxQAAANsAAAAPAAAAAAAAAAAAAAAAAJgCAABkcnMv&#10;ZG93bnJldi54bWxQSwUGAAAAAAQABAD1AAAAigMAAAAA&#10;" strokecolor="#7f7f7f"/>
                    <v:rect id="Rectangle 728" o:spid="_x0000_s1083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NgBMUA&#10;AADbAAAADwAAAGRycy9kb3ducmV2LnhtbESPT2sCMRTE7wW/Q3hCL6JZPdhlNYoKYulBWv/h8bl5&#10;7i5uXpYk1fXbN4VCj8PM/IaZzltTizs5X1lWMBwkIIhzqysuFBz2634KwgdkjbVlUvAkD/NZ52WK&#10;mbYP/qL7LhQiQthnqKAMocmk9HlJBv3ANsTRu1pnMETpCqkdPiLc1HKUJGNpsOK4UGJDq5Ly2+7b&#10;KFhuXe/y4RY9f5LpsTkP+fOWbJR67baLCYhAbfgP/7XftYLxG/x+iT9Az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A2AExQAAANsAAAAPAAAAAAAAAAAAAAAAAJgCAABkcnMv&#10;ZG93bnJldi54bWxQSwUGAAAAAAQABAD1AAAAigMAAAAA&#10;" strokecolor="#7f7f7f"/>
                    <v:rect id="Rectangle 729" o:spid="_x0000_s1084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z0dsMA&#10;AADbAAAADwAAAGRycy9kb3ducmV2LnhtbERPu2rDMBTdA/0HcQNdTCKnQzCOFeMUSkuG0LxKx1vr&#10;1jaxroykJu7fV0Mh4+G8i3I0vbiS851lBYt5CoK4trrjRsHp+DLLQPiArLG3TAp+yUO5fpgUmGt7&#10;4z1dD6ERMYR9jgraEIZcSl+3ZNDP7UAcuW/rDIYIXSO1w1sMN718StOlNNhxbGhxoOeW6svhxyjY&#10;7FzytXVV4j9kdh4+F/x+SV+VepyO1QpEoDHcxf/uN61gGcfGL/EH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z0dsMAAADbAAAADwAAAAAAAAAAAAAAAACYAgAAZHJzL2Rv&#10;d25yZXYueG1sUEsFBgAAAAAEAAQA9QAAAIgDAAAAAA==&#10;" strokecolor="#7f7f7f"/>
                    <v:rect id="Rectangle 730" o:spid="_x0000_s1085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BR7cUA&#10;AADbAAAADwAAAGRycy9kb3ducmV2LnhtbESPzWrDMBCE74G+g9hCLyGR00NIXCsmLZSGHkr+6XFj&#10;bWwTa2UkxXHfvioUchxm5hsmy3vTiI6cry0rmIwTEMSF1TWXCva799EMhA/IGhvLpOCHPOSLh0GG&#10;qbY33lC3DaWIEPYpKqhCaFMpfVGRQT+2LXH0ztYZDFG6UmqHtwg3jXxOkqk0WHNcqLClt4qKy/Zq&#10;FLx+ueHp0y2H/ihnh/Z7wutL8qHU02O/fAERqA/38H97pRVM5/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0FHtxQAAANsAAAAPAAAAAAAAAAAAAAAAAJgCAABkcnMv&#10;ZG93bnJldi54bWxQSwUGAAAAAAQABAD1AAAAigMAAAAA&#10;" strokecolor="#7f7f7f"/>
                    <v:rect id="Rectangle 731" o:spid="_x0000_s1086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NurcMA&#10;AADbAAAADwAAAGRycy9kb3ducmV2LnhtbERPy2rCQBTdF/yH4QrdiE7ShZXoKFooLV2U1hcur5lr&#10;EpK5E2amSfz7zqLQ5eG8V5vBNKIj5yvLCtJZAoI4t7riQsHx8DpdgPABWWNjmRTcycNmPXpYYaZt&#10;z9/U7UMhYgj7DBWUIbSZlD4vyaCf2ZY4cjfrDIYIXSG1wz6Gm0Y+JclcGqw4NpTY0ktJeb3/MQp2&#10;n25y/XDbiT/Lxam9pPxVJ29KPY6H7RJEoCH8i//c71rBc1wfv8Qf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TNurcMAAADbAAAADwAAAAAAAAAAAAAAAACYAgAAZHJzL2Rv&#10;d25yZXYueG1sUEsFBgAAAAAEAAQA9QAAAIgDAAAAAA==&#10;" strokecolor="#7f7f7f"/>
                    <v:rect id="Rectangle 732" o:spid="_x0000_s1087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/LNsUA&#10;AADbAAAADwAAAGRycy9kb3ducmV2LnhtbESPT2sCMRTE74LfITyhF6nZ7UFlaxQVSosH8U+VHp+b&#10;5+7i5mVJUl2/fVMQPA4z8xtmMmtNLa7kfGVZQTpIQBDnVldcKPjef7yOQfiArLG2TAru5GE27XYm&#10;mGl74y1dd6EQEcI+QwVlCE0mpc9LMugHtiGO3tk6gyFKV0jt8BbhppZvSTKUBiuOCyU2tCwpv+x+&#10;jYLF2vVPKzfv+6McH5qflDeX5FOpl147fwcRqA3P8KP9pRWMUvj/En+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f8s2xQAAANsAAAAPAAAAAAAAAAAAAAAAAJgCAABkcnMv&#10;ZG93bnJldi54bWxQSwUGAAAAAAQABAD1AAAAigMAAAAA&#10;" strokecolor="#7f7f7f"/>
                    <v:rect id="Rectangle 733" o:spid="_x0000_s1088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1VQcYA&#10;AADbAAAADwAAAGRycy9kb3ducmV2LnhtbESPT2vCQBTE7wW/w/IKvYhu9GBDdBNUkBYPxfqPHl+z&#10;r0kw+zbsbjX99t2C0OMwM79hFkVvWnEl5xvLCibjBARxaXXDlYLjYTNKQfiArLG1TAp+yEORDx4W&#10;mGl743e67kMlIoR9hgrqELpMSl/WZNCPbUccvS/rDIYoXSW1w1uEm1ZOk2QmDTYcF2rsaF1Tedl/&#10;GwWrNzf83Lrl0J9leuo+Jry7JC9KPT32yzmIQH34D9/br1rB8xT+vsQfI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1VQcYAAADbAAAADwAAAAAAAAAAAAAAAACYAgAAZHJz&#10;L2Rvd25yZXYueG1sUEsFBgAAAAAEAAQA9QAAAIsDAAAAAA==&#10;" strokecolor="#7f7f7f"/>
                    <v:rect id="Rectangle 734" o:spid="_x0000_s1089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Hw2sYA&#10;AADbAAAADwAAAGRycy9kb3ducmV2LnhtbESPT2vCQBTE7wW/w/KEXqRutKAS3QQVpKWH4p+2eHxm&#10;n0kw+zbsbjX99t2C0OMwM79hFnlnGnEl52vLCkbDBARxYXXNpYKPw+ZpBsIHZI2NZVLwQx7yrPew&#10;wFTbG+/oug+liBD2KSqoQmhTKX1RkUE/tC1x9M7WGQxRulJqh7cIN40cJ8lEGqw5LlTY0rqi4rL/&#10;NgpW725wenPLgf+Ss8/2OOLtJXlR6rHfLecgAnXhP3xvv2oF02f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eHw2sYAAADbAAAADwAAAAAAAAAAAAAAAACYAgAAZHJz&#10;L2Rvd25yZXYueG1sUEsFBgAAAAAEAAQA9QAAAIsDAAAAAA==&#10;" strokecolor="#7f7f7f"/>
                    <v:rect id="Rectangle 735" o:spid="_x0000_s1090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orsYA&#10;AADbAAAADwAAAGRycy9kb3ducmV2LnhtbESPT2vCQBTE7wW/w/KEXqRulKIS3QQVpKWH4p+2eHxm&#10;n0kw+zbsbjX99t2C0OMwM79hFnlnGnEl52vLCkbDBARxYXXNpYKPw+ZpBsIHZI2NZVLwQx7yrPew&#10;wFTbG+/oug+liBD2KSqoQmhTKX1RkUE/tC1x9M7WGQxRulJqh7cIN40cJ8lEGqw5LlTY0rqi4rL/&#10;NgpW725wenPLgf+Ss8/2OOLtJXlR6rHfLecgAnXhP3xvv2oF02f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horsYAAADbAAAADwAAAAAAAAAAAAAAAACYAgAAZHJz&#10;L2Rvd25yZXYueG1sUEsFBgAAAAAEAAQA9QAAAIsDAAAAAA==&#10;" strokecolor="#7f7f7f"/>
                    <v:rect id="Rectangle 736" o:spid="_x0000_s1091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TNNcYA&#10;AADbAAAADwAAAGRycy9kb3ducmV2LnhtbESPT2vCQBTE7wW/w/KEXqRuFKoS3QQVpKWH4p+2eHxm&#10;n0kw+zbsbjX99t2C0OMwM79hFnlnGnEl52vLCkbDBARxYXXNpYKPw+ZpBsIHZI2NZVLwQx7yrPew&#10;wFTbG+/oug+liBD2KSqoQmhTKX1RkUE/tC1x9M7WGQxRulJqh7cIN40cJ8lEGqw5LlTY0rqi4rL/&#10;NgpW725wenPLgf+Ss8/2OOLtJXlR6rHfLecgAnXhP3xvv2oF02f4+xJ/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UTNNcYAAADbAAAADwAAAAAAAAAAAAAAAACYAgAAZHJz&#10;L2Rvd25yZXYueG1sUEsFBgAAAAAEAAQA9QAAAIsDAAAAAA==&#10;" strokecolor="#7f7f7f"/>
                    <v:rect id="Rectangle 737" o:spid="_x0000_s1092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ZTQsUA&#10;AADbAAAADwAAAGRycy9kb3ducmV2LnhtbESPT2sCMRTE7wW/Q3hCL6JZPdhlNYoKYulBWv/h8bl5&#10;7i5uXpYk1fXbN4VCj8PM/IaZzltTizs5X1lWMBwkIIhzqysuFBz2634KwgdkjbVlUvAkD/NZ52WK&#10;mbYP/qL7LhQiQthnqKAMocmk9HlJBv3ANsTRu1pnMETpCqkdPiLc1HKUJGNpsOK4UGJDq5Ly2+7b&#10;KFhuXe/y4RY9f5LpsTkP+fOWbJR67baLCYhAbfgP/7XftYK3Mfx+iT9Az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llNCxQAAANsAAAAPAAAAAAAAAAAAAAAAAJgCAABkcnMv&#10;ZG93bnJldi54bWxQSwUGAAAAAAQABAD1AAAAigMAAAAA&#10;" strokecolor="#7f7f7f"/>
                    <v:rect id="Rectangle 738" o:spid="_x0000_s1093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22cQA&#10;AADbAAAADwAAAGRycy9kb3ducmV2LnhtbESPQWsCMRSE74L/ITzBi9SsPahsjaKCtPQgVm3x+Nw8&#10;dxc3L0sSdf33RhB6HGbmG2Yya0wlruR8aVnBoJ+AIM6sLjlXsN+t3sYgfEDWWFkmBXfyMJu2WxNM&#10;tb3xD123IRcRwj5FBUUIdSqlzwoy6Pu2Jo7eyTqDIUqXS+3wFuGmku9JMpQGS44LBda0LCg7by9G&#10;wWLtesdvN+/5Pzn+rQ8D3pyTT6W6nWb+ASJQE/7Dr/aXVjAawfNL/AF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a9tnEAAAA2wAAAA8AAAAAAAAAAAAAAAAAmAIAAGRycy9k&#10;b3ducmV2LnhtbFBLBQYAAAAABAAEAPUAAACJAwAAAAA=&#10;" strokecolor="#7f7f7f"/>
                    <v:rect id="Rectangle 739" o:spid="_x0000_s1094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Viq8MA&#10;AADbAAAADwAAAGRycy9kb3ducmV2LnhtbERPy2rCQBTdF/yH4QrdiE7ShZXoKFooLV2U1hcur5lr&#10;EpK5E2amSfz7zqLQ5eG8V5vBNKIj5yvLCtJZAoI4t7riQsHx8DpdgPABWWNjmRTcycNmPXpYYaZt&#10;z9/U7UMhYgj7DBWUIbSZlD4vyaCf2ZY4cjfrDIYIXSG1wz6Gm0Y+JclcGqw4NpTY0ktJeb3/MQp2&#10;n25y/XDbiT/Lxam9pPxVJ29KPY6H7RJEoCH8i//c71rBcxwbv8Qf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Viq8MAAADbAAAADwAAAAAAAAAAAAAAAACYAgAAZHJzL2Rv&#10;d25yZXYueG1sUEsFBgAAAAAEAAQA9QAAAIgDAAAAAA==&#10;" strokecolor="#7f7f7f"/>
                    <v:rect id="Rectangle 740" o:spid="_x0000_s1095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nHMMUA&#10;AADbAAAADwAAAGRycy9kb3ducmV2LnhtbESPT2sCMRTE7wW/Q3hCL6JZe2h1NYoWisVDqX/x+Nw8&#10;dxc3L0sSdf32Rij0OMzMb5jxtDGVuJLzpWUF/V4CgjizuuRcwXbz1R2A8AFZY2WZFNzJw3TSehlj&#10;qu2NV3Rdh1xECPsUFRQh1KmUPivIoO/Zmjh6J+sMhihdLrXDW4SbSr4lybs0WHJcKLCmz4Ky8/pi&#10;FMx/XOe4dLOO38vBrj70+fecLJR6bTezEYhATfgP/7W/tYKPITy/xB8gJ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CccwxQAAANsAAAAPAAAAAAAAAAAAAAAAAJgCAABkcnMv&#10;ZG93bnJldi54bWxQSwUGAAAAAAQABAD1AAAAigMAAAAA&#10;" strokecolor="#7f7f7f"/>
                    <v:rect id="Rectangle 741" o:spid="_x0000_s1096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YeisEA&#10;AADbAAAADwAAAGRycy9kb3ducmV2LnhtbERPTYvCMBC9C/sfwizsRTR1D1KqUXRhUTyIuqt4HJux&#10;LTaTkkSt/94cBI+P9z2etqYWN3K+sqxg0E9AEOdWV1wo+P/77aUgfEDWWFsmBQ/yMJ18dMaYaXvn&#10;Ld12oRAxhH2GCsoQmkxKn5dk0PdtQxy5s3UGQ4SukNrhPYabWn4nyVAarDg2lNjQT0n5ZXc1CuZr&#10;1z2t3KzrDzLdN8cBby7JQqmvz3Y2AhGoDW/xy73UCtK4Pn6JP0BO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mHorBAAAA2wAAAA8AAAAAAAAAAAAAAAAAmAIAAGRycy9kb3du&#10;cmV2LnhtbFBLBQYAAAAABAAEAPUAAACGAwAAAAA=&#10;" strokecolor="#7f7f7f"/>
                    <v:rect id="Rectangle 742" o:spid="_x0000_s1097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q7EcQA&#10;AADbAAAADwAAAGRycy9kb3ducmV2LnhtbESPT2vCQBTE74LfYXmCF9FNepAQXUWF0tJD8W/p8TX7&#10;mgSzb8PuqvHbu4WCx2FmfsPMl51pxJWcry0rSCcJCOLC6ppLBcfD6zgD4QOyxsYyKbiTh+Wi35tj&#10;ru2Nd3Tdh1JECPscFVQhtLmUvqjIoJ/Yljh6v9YZDFG6UmqHtwg3jXxJkqk0WHNcqLClTUXFeX8x&#10;CtafbvTz4VYj/yWzU/ud8vacvCk1HHSrGYhAXXiG/9vvWkGWwt+X+AP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quxHEAAAA2wAAAA8AAAAAAAAAAAAAAAAAmAIAAGRycy9k&#10;b3ducmV2LnhtbFBLBQYAAAAABAAEAPUAAACJAwAAAAA=&#10;" strokecolor="#7f7f7f"/>
                    <v:rect id="Rectangle 743" o:spid="_x0000_s1098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glZsQA&#10;AADbAAAADwAAAGRycy9kb3ducmV2LnhtbESPQWsCMRSE74L/ITyhF9GsHmTZGkUFUTyI2lZ6fN08&#10;dxc3L0uS6vrvTaHgcZiZb5jpvDW1uJHzlWUFo2ECgji3uuJCwefHepCC8AFZY22ZFDzIw3zW7Uwx&#10;0/bOR7qdQiEihH2GCsoQmkxKn5dk0A9tQxy9i3UGQ5SukNrhPcJNLcdJMpEGK44LJTa0Kim/nn6N&#10;guXe9X92btH3Z5l+Nd8jPlyTjVJvvXbxDiJQG17h//ZWK0jH8Pcl/gA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4JWbEAAAA2wAAAA8AAAAAAAAAAAAAAAAAmAIAAGRycy9k&#10;b3ducmV2LnhtbFBLBQYAAAAABAAEAPUAAACJAwAAAAA=&#10;" strokecolor="#7f7f7f"/>
                    <v:rect id="Rectangle 744" o:spid="_x0000_s1099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SA/cYA&#10;AADbAAAADwAAAGRycy9kb3ducmV2LnhtbESPT2vCQBTE7wW/w/KEXqRurFBC6hqiUFo8FP9U6fGZ&#10;fSbB7Nuwu9X023cLgsdhZn7DzPLetOJCzjeWFUzGCQji0uqGKwVfu7enFIQPyBpby6Tglzzk88HD&#10;DDNtr7yhyzZUIkLYZ6igDqHLpPRlTQb92HbE0TtZZzBE6SqpHV4j3LTyOUlepMGG40KNHS1rKs/b&#10;H6Ng8elGx5UrRv4g0333PeH1OXlX6nHYF68gAvXhHr61P7SCdAr/X+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SA/cYAAADbAAAADwAAAAAAAAAAAAAAAACYAgAAZHJz&#10;L2Rvd25yZXYueG1sUEsFBgAAAAAEAAQA9QAAAIsDAAAAAA==&#10;" strokecolor="#7f7f7f"/>
                    <v:rect id="Rectangle 745" o:spid="_x0000_s1100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0YicYA&#10;AADbAAAADwAAAGRycy9kb3ducmV2LnhtbESPT2vCQBTE7wW/w/KEXqRuLFJC6hqiUFo8FP9U6fGZ&#10;fSbB7Nuwu9X023cLgsdhZn7DzPLetOJCzjeWFUzGCQji0uqGKwVfu7enFIQPyBpby6Tglzzk88HD&#10;DDNtr7yhyzZUIkLYZ6igDqHLpPRlTQb92HbE0TtZZzBE6SqpHV4j3LTyOUlepMGG40KNHS1rKs/b&#10;H6Ng8elGx5UrRv4g0333PeH1OXlX6nHYF68gAvXhHr61P7SCdAr/X+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90YicYAAADbAAAADwAAAAAAAAAAAAAAAACYAgAAZHJz&#10;L2Rvd25yZXYueG1sUEsFBgAAAAAEAAQA9QAAAIsDAAAAAA==&#10;" strokecolor="#7f7f7f"/>
                    <v:rect id="Rectangle 746" o:spid="_x0000_s1101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G9EsYA&#10;AADbAAAADwAAAGRycy9kb3ducmV2LnhtbESPT2vCQBTE7wW/w/KEXqRuLFhC6hqiUFo8FP9U6fGZ&#10;fSbB7Nuwu9X023cLgsdhZn7DzPLetOJCzjeWFUzGCQji0uqGKwVfu7enFIQPyBpby6Tglzzk88HD&#10;DDNtr7yhyzZUIkLYZ6igDqHLpPRlTQb92HbE0TtZZzBE6SqpHV4j3LTyOUlepMGG40KNHS1rKs/b&#10;H6Ng8elGx5UrRv4g0333PeH1OXlX6nHYF68gAvXhHr61P7SCdAr/X+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JG9EsYAAADbAAAADwAAAAAAAAAAAAAAAACYAgAAZHJz&#10;L2Rvd25yZXYueG1sUEsFBgAAAAAEAAQA9QAAAIsDAAAAAA==&#10;" strokecolor="#7f7f7f"/>
                  </v:group>
                  <v:group id="Group 673" o:spid="_x0000_s1102" style="position:absolute;left:31718;width:17297;height:17297" coordorigin="1475,2383" coordsize="2724,2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rect id="Rectangle 674" o:spid="_x0000_s1103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+G/sYA&#10;AADbAAAADwAAAGRycy9kb3ducmV2LnhtbESPT2vCQBTE7wW/w/KEXqRu7MGG1DVEobR4KP6p0uMz&#10;+0yC2bdhd6vpt+8WBI/DzPyGmeW9acWFnG8sK5iMExDEpdUNVwq+dm9PKQgfkDW2lknBL3nI54OH&#10;GWbaXnlDl22oRISwz1BBHUKXSenLmgz6se2Io3eyzmCI0lVSO7xGuGnlc5JMpcGG40KNHS1rKs/b&#10;H6Ng8elGx5UrRv4g0333PeH1OXlX6nHYF68gAvXhHr61P7SC9AX+v8QfIO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w+G/sYAAADbAAAADwAAAAAAAAAAAAAAAACYAgAAZHJz&#10;L2Rvd25yZXYueG1sUEsFBgAAAAAEAAQA9QAAAIsDAAAAAA==&#10;" strokecolor="#7f7f7f"/>
                    <v:rect id="Rectangle 675" o:spid="_x0000_s1104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ASjMEA&#10;AADbAAAADwAAAGRycy9kb3ducmV2LnhtbERPTYvCMBC9C/sfwizsRTR1D1KqUXRhUTyIuqt4HJux&#10;LTaTkkSt/94cBI+P9z2etqYWN3K+sqxg0E9AEOdWV1wo+P/77aUgfEDWWFsmBQ/yMJ18dMaYaXvn&#10;Ld12oRAxhH2GCsoQmkxKn5dk0PdtQxy5s3UGQ4SukNrhPYabWn4nyVAarDg2lNjQT0n5ZXc1CuZr&#10;1z2t3KzrDzLdN8cBby7JQqmvz3Y2AhGoDW/xy73UCtI4Nn6JP0BO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QEozBAAAA2wAAAA8AAAAAAAAAAAAAAAAAmAIAAGRycy9kb3du&#10;cmV2LnhtbFBLBQYAAAAABAAEAPUAAACGAwAAAAA=&#10;" strokecolor="#7f7f7f"/>
                    <v:rect id="Rectangle 676" o:spid="_x0000_s1105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3F8UA&#10;AADbAAAADwAAAGRycy9kb3ducmV2LnhtbESPQWsCMRSE74L/ITzBi2jWHmS7NYoK0tKDqK3F43Pz&#10;3F3cvCxJ1PXfN0Khx2FmvmGm89bU4kbOV5YVjEcJCOLc6ooLBd9f62EKwgdkjbVlUvAgD/NZtzPF&#10;TNs77+i2D4WIEPYZKihDaDIpfV6SQT+yDXH0ztYZDFG6QmqH9wg3tXxJkok0WHFcKLGhVUn5ZX81&#10;CpYbNzh9usXA/8j00BzHvL0k70r1e+3iDUSgNvyH/9ofWkH6Cs8v8QfI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3LcXxQAAANsAAAAPAAAAAAAAAAAAAAAAAJgCAABkcnMv&#10;ZG93bnJldi54bWxQSwUGAAAAAAQABAD1AAAAigMAAAAA&#10;" strokecolor="#7f7f7f"/>
                    <v:rect id="Rectangle 677" o:spid="_x0000_s1106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+IV8MA&#10;AADbAAAADwAAAGRycy9kb3ducmV2LnhtbERPz2vCMBS+C/4P4Q28iKbdYbjOKCrIxINsbo4d35q3&#10;trR5KUlsu//eHAYeP77fy/VgGtGR85VlBek8AUGcW11xoeDzYz9bgPABWWNjmRT8kYf1ajxaYqZt&#10;z+/UnUMhYgj7DBWUIbSZlD4vyaCf25Y4cr/WGQwRukJqh30MN418TJInabDi2FBiS7uS8vp8NQq2&#10;Jzf9ObrN1H/JxaX9TvmtTl6VmjwMmxcQgYZwF/+7D1rBc1wfv8Qf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+IV8MAAADbAAAADwAAAAAAAAAAAAAAAACYAgAAZHJzL2Rv&#10;d25yZXYueG1sUEsFBgAAAAAEAAQA9QAAAIgDAAAAAA==&#10;" strokecolor="#7f7f7f"/>
                    <v:rect id="Rectangle 678" o:spid="_x0000_s1107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MtzMUA&#10;AADbAAAADwAAAGRycy9kb3ducmV2LnhtbESPT2sCMRTE7wW/Q3hCL6LZ9SC6GkULxdJDqX/x+Nw8&#10;dxc3L0uS6vrtm0LB4zAzv2Fmi9bU4kbOV5YVpIMEBHFudcWFgv3uvT8G4QOyxtoyKXiQh8W88zLD&#10;TNs7b+i2DYWIEPYZKihDaDIpfV6SQT+wDXH0LtYZDFG6QmqH9wg3tRwmyUgarDgulNjQW0n5dftj&#10;FKy+XO/86ZY9f5TjQ3NK+fuarJV67bbLKYhAbXiG/9sfWsEkhb8v8QfI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cy3MxQAAANsAAAAPAAAAAAAAAAAAAAAAAJgCAABkcnMv&#10;ZG93bnJldi54bWxQSwUGAAAAAAQABAD1AAAAigMAAAAA&#10;" strokecolor="#7f7f7f"/>
                    <v:rect id="Rectangle 679" o:spid="_x0000_s1108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Gzu8UA&#10;AADbAAAADwAAAGRycy9kb3ducmV2LnhtbESPzWrDMBCE74G+g9hCLyGRk0NIXCvGLZSWHkr+6XFr&#10;bW0Ta2UkNXHePioEchxm5hsmy3vTihM531hWMBknIIhLqxuuFOy2b6M5CB+QNbaWScGFPOTLh0GG&#10;qbZnXtNpEyoRIexTVFCH0KVS+rImg35sO+Lo/VpnMETpKqkdniPctHKaJDNpsOG4UGNHrzWVx82f&#10;UfDy5YY/n64Y+oOc77vvCa+OybtST4998QwiUB/u4Vv7QytYTOH/S/wB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obO7xQAAANsAAAAPAAAAAAAAAAAAAAAAAJgCAABkcnMv&#10;ZG93bnJldi54bWxQSwUGAAAAAAQABAD1AAAAigMAAAAA&#10;" strokecolor="#7f7f7f"/>
                    <v:rect id="Rectangle 680" o:spid="_x0000_s1109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0WIMUA&#10;AADbAAAADwAAAGRycy9kb3ducmV2LnhtbESPT2sCMRTE7wW/Q3hCL6JZWyi6GkULxeKh1L94fG6e&#10;u4ublyWJun57IxR6HGbmN8x42phKXMn50rKCfi8BQZxZXXKuYLv56g5A+ICssbJMCu7kYTppvYwx&#10;1fbGK7quQy4ihH2KCooQ6lRKnxVk0PdsTRy9k3UGQ5Qul9rhLcJNJd+S5EMaLDkuFFjTZ0HZeX0x&#10;CuY/rnNculnH7+VgVx/6/HtOFkq9tpvZCESgJvyH/9rfWsHwHZ5f4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7RYgxQAAANsAAAAPAAAAAAAAAAAAAAAAAJgCAABkcnMv&#10;ZG93bnJldi54bWxQSwUGAAAAAAQABAD1AAAAigMAAAAA&#10;" strokecolor="#7f7f7f"/>
                    <v:rect id="Rectangle 681" o:spid="_x0000_s1110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SOVMUA&#10;AADbAAAADwAAAGRycy9kb3ducmV2LnhtbESPT2sCMRTE7wW/Q3hCL6JZSym6GkULxeKh1L94fG6e&#10;u4ublyWJun57IxR6HGbmN8x42phKXMn50rKCfi8BQZxZXXKuYLv56g5A+ICssbJMCu7kYTppvYwx&#10;1fbGK7quQy4ihH2KCooQ6lRKnxVk0PdsTRy9k3UGQ5Qul9rhLcJNJd+S5EMaLDkuFFjTZ0HZeX0x&#10;CuY/rnNculnH7+VgVx/6/HtOFkq9tpvZCESgJvyH/9rfWsHwHZ5f4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BI5UxQAAANsAAAAPAAAAAAAAAAAAAAAAAJgCAABkcnMv&#10;ZG93bnJldi54bWxQSwUGAAAAAAQABAD1AAAAigMAAAAA&#10;" strokecolor="#7f7f7f"/>
                    <v:rect id="Rectangle 682" o:spid="_x0000_s1111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grz8UA&#10;AADbAAAADwAAAGRycy9kb3ducmV2LnhtbESPT2sCMRTE7wW/Q3hCL6JZCy26GkULxeKh1L94fG6e&#10;u4ublyWJun57IxR6HGbmN8x42phKXMn50rKCfi8BQZxZXXKuYLv56g5A+ICssbJMCu7kYTppvYwx&#10;1fbGK7quQy4ihH2KCooQ6lRKnxVk0PdsTRy9k3UGQ5Qul9rhLcJNJd+S5EMaLDkuFFjTZ0HZeX0x&#10;CuY/rnNculnH7+VgVx/6/HtOFkq9tpvZCESgJvyH/9rfWsHwHZ5f4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SCvPxQAAANsAAAAPAAAAAAAAAAAAAAAAAJgCAABkcnMv&#10;ZG93bnJldi54bWxQSwUGAAAAAAQABAD1AAAAigMAAAAA&#10;" strokecolor="#7f7f7f"/>
                    <v:rect id="Rectangle 683" o:spid="_x0000_s1112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q1uMUA&#10;AADbAAAADwAAAGRycy9kb3ducmV2LnhtbESPzWrDMBCE74G+g9hCLyGR00NIXCsmLZSGHkr+6XFj&#10;bWwTa2UkxXHfvioUchxm5hsmy3vTiI6cry0rmIwTEMSF1TWXCva799EMhA/IGhvLpOCHPOSLh0GG&#10;qbY33lC3DaWIEPYpKqhCaFMpfVGRQT+2LXH0ztYZDFG6UmqHtwg3jXxOkqk0WHNcqLClt4qKy/Zq&#10;FLx+ueHp0y2H/ihnh/Z7wutL8qHU02O/fAERqA/38H97pRXMp/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mrW4xQAAANsAAAAPAAAAAAAAAAAAAAAAAJgCAABkcnMv&#10;ZG93bnJldi54bWxQSwUGAAAAAAQABAD1AAAAigMAAAAA&#10;" strokecolor="#7f7f7f"/>
                    <v:rect id="Rectangle 684" o:spid="_x0000_s1113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YQI8UA&#10;AADbAAAADwAAAGRycy9kb3ducmV2LnhtbESPT2sCMRTE7wW/Q3hCL6JZe2h1NYoWisVDqX/x+Nw8&#10;dxc3L0sSdf32Rij0OMzMb5jxtDGVuJLzpWUF/V4CgjizuuRcwXbz1R2A8AFZY2WZFNzJw3TSehlj&#10;qu2NV3Rdh1xECPsUFRQh1KmUPivIoO/Zmjh6J+sMhihdLrXDW4SbSr4lybs0WHJcKLCmz4Ky8/pi&#10;FMx/XOe4dLOO38vBrj70+fecLJR6bTezEYhATfgP/7W/tYLhBzy/xB8gJ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1hAjxQAAANsAAAAPAAAAAAAAAAAAAAAAAJgCAABkcnMv&#10;ZG93bnJldi54bWxQSwUGAAAAAAQABAD1AAAAigMAAAAA&#10;" strokecolor="#7f7f7f"/>
                    <v:rect id="Rectangle 685" o:spid="_x0000_s1114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mEUcMA&#10;AADbAAAADwAAAGRycy9kb3ducmV2LnhtbERPz2vCMBS+C/4P4Q28iKbdYbjOKCrIxINsbo4d35q3&#10;trR5KUlsu//eHAYeP77fy/VgGtGR85VlBek8AUGcW11xoeDzYz9bgPABWWNjmRT8kYf1ajxaYqZt&#10;z+/UnUMhYgj7DBWUIbSZlD4vyaCf25Y4cr/WGQwRukJqh30MN418TJInabDi2FBiS7uS8vp8NQq2&#10;Jzf9ObrN1H/JxaX9TvmtTl6VmjwMmxcQgYZwF/+7D1rBcxwbv8Qf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0mEUcMAAADbAAAADwAAAAAAAAAAAAAAAACYAgAAZHJzL2Rv&#10;d25yZXYueG1sUEsFBgAAAAAEAAQA9QAAAIgDAAAAAA==&#10;" strokecolor="#7f7f7f"/>
                    <v:rect id="Rectangle 686" o:spid="_x0000_s1115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UhysQA&#10;AADbAAAADwAAAGRycy9kb3ducmV2LnhtbESPQWsCMRSE74L/ITzBi9SsPYhujaKCtPQgVm3x+Nw8&#10;dxc3L0sSdf33RhB6HGbmG2Yya0wlruR8aVnBoJ+AIM6sLjlXsN+t3kYgfEDWWFkmBXfyMJu2WxNM&#10;tb3xD123IRcRwj5FBUUIdSqlzwoy6Pu2Jo7eyTqDIUqXS+3wFuGmku9JMpQGS44LBda0LCg7by9G&#10;wWLtesdvN+/5Pzn6rQ8D3pyTT6W6nWb+ASJQE/7Dr/aXVjAew/NL/AF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FIcrEAAAA2wAAAA8AAAAAAAAAAAAAAAAAmAIAAGRycy9k&#10;b3ducmV2LnhtbFBLBQYAAAAABAAEAPUAAACJAwAAAAA=&#10;" strokecolor="#7f7f7f"/>
                    <v:rect id="Rectangle 687" o:spid="_x0000_s1116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/usMYA&#10;AADcAAAADwAAAGRycy9kb3ducmV2LnhtbESPQWsCMRCF74X+hzAFL6KJHoqsRrGFovRQWlvF47iZ&#10;7i5uJkuS6vbfdw4FbzO8N+99s1j1vlUXiqkJbGEyNqCIy+Aarix8fb6MZqBSRnbYBiYLv5Rgtby/&#10;W2DhwpU/6LLLlZIQTgVaqHPuCq1TWZPHNA4dsWjfIXrMssZKu4hXCfetnhrzqD02LA01dvRcU3ne&#10;/XgLT29xeHqN62E66Nm+O074/Ww21g4e+vUcVKY+38z/11sn+Ebw5RmZQC/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/usMYAAADcAAAADwAAAAAAAAAAAAAAAACYAgAAZHJz&#10;L2Rvd25yZXYueG1sUEsFBgAAAAAEAAQA9QAAAIsDAAAAAA==&#10;" strokecolor="#7f7f7f"/>
                    <v:rect id="Rectangle 688" o:spid="_x0000_s1117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NLK8MA&#10;AADcAAAADwAAAGRycy9kb3ducmV2LnhtbERPTWsCMRC9C/6HMEIvUpPtQWRrFBXE4kGqVfE43Ux3&#10;FzeTJUl1/fdNodDbPN7nTOedbcSNfKgda8hGCgRx4UzNpYbjx/p5AiJEZIONY9LwoADzWb83xdy4&#10;O+/pdoilSCEcctRQxdjmUoaiIoth5FrixH05bzEm6EtpPN5TuG3ki1JjabHm1FBhS6uKiuvh22pY&#10;7vzwc+sXw3CWk1N7yfj9qjZaPw26xSuISF38F/+530yarzL4fSZdIG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zNLK8MAAADcAAAADwAAAAAAAAAAAAAAAACYAgAAZHJzL2Rv&#10;d25yZXYueG1sUEsFBgAAAAAEAAQA9QAAAIgDAAAAAA==&#10;" strokecolor="#7f7f7f"/>
                    <v:rect id="Rectangle 689" o:spid="_x0000_s1118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HVXMIA&#10;AADcAAAADwAAAGRycy9kb3ducmV2LnhtbERPTWsCMRC9C/6HMIIXqYkeiqxG0UJRPIjaWnqcbsbd&#10;xc1kSaJu/70pFLzN433ObNHaWtzIh8qxhtFQgSDOnam40PD58f4yAREissHaMWn4pQCLebczw8y4&#10;Ox/odoyFSCEcMtRQxthkUoa8JIth6BrixJ2dtxgT9IU0Hu8p3NZyrNSrtFhxaiixobeS8svxajWs&#10;dn7ws/XLQfiSk1PzPeL9Ra217vfa5RREpDY+xf/ujUnz1Rj+nkkX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4dVcwgAAANwAAAAPAAAAAAAAAAAAAAAAAJgCAABkcnMvZG93&#10;bnJldi54bWxQSwUGAAAAAAQABAD1AAAAhwMAAAAA&#10;" strokecolor="#7f7f7f"/>
                    <v:rect id="Rectangle 690" o:spid="_x0000_s1119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1wx8MA&#10;AADcAAAADwAAAGRycy9kb3ducmV2LnhtbERPS2sCMRC+F/ofwhR6EU2sUGRrFBXE4kHqkx6nm+nu&#10;4mayJKmu/94IBW/z8T1nNGltLc7kQ+VYQ7+nQBDnzlRcaNjvFt0hiBCRDdaOScOVAkzGz08jzIy7&#10;8IbO21iIFMIhQw1ljE0mZchLshh6riFO3K/zFmOCvpDG4yWF21q+KfUuLVacGkpsaF5Sftr+WQ2z&#10;te/8rPy0E45yeGi++/x1UkutX1/a6QeISG18iP/dnybNVwO4P5MukO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1wx8MAAADcAAAADwAAAAAAAAAAAAAAAACYAgAAZHJzL2Rv&#10;d25yZXYueG1sUEsFBgAAAAAEAAQA9QAAAIgDAAAAAA==&#10;" strokecolor="#7f7f7f"/>
                    <v:rect id="Rectangle 691" o:spid="_x0000_s1120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Tos8MA&#10;AADcAAAADwAAAGRycy9kb3ducmV2LnhtbERPS2sCMRC+F/ofwhR6EU0sUmRrFBXE4kHqkx6nm+nu&#10;4mayJKmu/94IBW/z8T1nNGltLc7kQ+VYQ7+nQBDnzlRcaNjvFt0hiBCRDdaOScOVAkzGz08jzIy7&#10;8IbO21iIFMIhQw1ljE0mZchLshh6riFO3K/zFmOCvpDG4yWF21q+KfUuLVacGkpsaF5Sftr+WQ2z&#10;te/8rPy0E45yeGi++/x1UkutX1/a6QeISG18iP/dnybNVwO4P5MukO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Tos8MAAADcAAAADwAAAAAAAAAAAAAAAACYAgAAZHJzL2Rv&#10;d25yZXYueG1sUEsFBgAAAAAEAAQA9QAAAIgDAAAAAA==&#10;" strokecolor="#7f7f7f"/>
                    <v:rect id="Rectangle 692" o:spid="_x0000_s1121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hNKMMA&#10;AADcAAAADwAAAGRycy9kb3ducmV2LnhtbERPS2sCMRC+F/ofwhR6EU0sWGRrFBXE4kHqkx6nm+nu&#10;4mayJKmu/94IBW/z8T1nNGltLc7kQ+VYQ7+nQBDnzlRcaNjvFt0hiBCRDdaOScOVAkzGz08jzIy7&#10;8IbO21iIFMIhQw1ljE0mZchLshh6riFO3K/zFmOCvpDG4yWF21q+KfUuLVacGkpsaF5Sftr+WQ2z&#10;te/8rPy0E45yeGi++/x1UkutX1/a6QeISG18iP/dnybNVwO4P5MukO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hNKMMAAADcAAAADwAAAAAAAAAAAAAAAACYAgAAZHJzL2Rv&#10;d25yZXYueG1sUEsFBgAAAAAEAAQA9QAAAIgDAAAAAA==&#10;" strokecolor="#7f7f7f"/>
                    <v:rect id="Rectangle 693" o:spid="_x0000_s1122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rTX8MA&#10;AADcAAAADwAAAGRycy9kb3ducmV2LnhtbERPTWsCMRC9C/6HMEIvUhN7EFnNLlaQlh6k2lp6nG6m&#10;u4ubyZKkuv77RhC8zeN9zrLobStO5EPjWMN0okAQl840XGn4/Ng8zkGEiGywdUwaLhSgyIeDJWbG&#10;nXlHp32sRArhkKGGOsYukzKUNVkME9cRJ+7XeYsxQV9J4/Gcwm0rn5SaSYsNp4YaO1rXVB73f1bD&#10;89aPf978ahy+5PzQfU/5/ahetH4Y9asFiEh9vItv7leT5qsZXJ9JF8j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rTX8MAAADcAAAADwAAAAAAAAAAAAAAAACYAgAAZHJzL2Rv&#10;d25yZXYueG1sUEsFBgAAAAAEAAQA9QAAAIgDAAAAAA==&#10;" strokecolor="#7f7f7f"/>
                    <v:rect id="Rectangle 694" o:spid="_x0000_s1123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Z2xMMA&#10;AADcAAAADwAAAGRycy9kb3ducmV2LnhtbERPS2sCMRC+F/ofwhR6EU3swcrWKCqIxYPUJz1ON9Pd&#10;xc1kSVJd/70RCt7m43vOaNLaWpzJh8qxhn5PgSDOnam40LDfLbpDECEiG6wdk4YrBZiMn59GmBl3&#10;4Q2dt7EQKYRDhhrKGJtMypCXZDH0XEOcuF/nLcYEfSGNx0sKt7V8U2ogLVacGkpsaF5Sftr+WQ2z&#10;te/8rPy0E45yeGi++/x1UkutX1/a6QeISG18iP/dnybNV+9wfyZdIM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Z2xMMAAADcAAAADwAAAAAAAAAAAAAAAACYAgAAZHJzL2Rv&#10;d25yZXYueG1sUEsFBgAAAAAEAAQA9QAAAIgDAAAAAA==&#10;" strokecolor="#7f7f7f"/>
                    <v:rect id="Rectangle 695" o:spid="_x0000_s1124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nitsYA&#10;AADcAAAADwAAAGRycy9kb3ducmV2LnhtbESPQWsCMRCF74X+hzAFL6KJHoqsRrGFovRQWlvF47iZ&#10;7i5uJkuS6vbfdw4FbzO8N+99s1j1vlUXiqkJbGEyNqCIy+Aarix8fb6MZqBSRnbYBiYLv5Rgtby/&#10;W2DhwpU/6LLLlZIQTgVaqHPuCq1TWZPHNA4dsWjfIXrMssZKu4hXCfetnhrzqD02LA01dvRcU3ne&#10;/XgLT29xeHqN62E66Nm+O074/Ww21g4e+vUcVKY+38z/11sn+EZo5RmZQC/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nitsYAAADcAAAADwAAAAAAAAAAAAAAAACYAgAAZHJz&#10;L2Rvd25yZXYueG1sUEsFBgAAAAAEAAQA9QAAAIsDAAAAAA==&#10;" strokecolor="#7f7f7f"/>
                    <v:rect id="Rectangle 696" o:spid="_x0000_s1125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VHLcMA&#10;AADcAAAADwAAAGRycy9kb3ducmV2LnhtbERPS2sCMRC+C/6HMEIvook9FLtuFC2Ulh6KbzyOm3F3&#10;cTNZklS3/74pFHqbj+85+aKzjbiRD7VjDZOxAkFcOFNzqWG/ex1NQYSIbLBxTBq+KcBi3u/lmBl3&#10;5w3dtrEUKYRDhhqqGNtMylBUZDGMXUucuIvzFmOCvpTG4z2F20Y+KvUkLdacGips6aWi4rr9shpW&#10;n354/vDLYTjK6aE9TXh9VW9aPwy65QxEpC7+i//c7ybNV8/w+0y6QM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VHLcMAAADcAAAADwAAAAAAAAAAAAAAAACYAgAAZHJzL2Rv&#10;d25yZXYueG1sUEsFBgAAAAAEAAQA9QAAAIgDAAAAAA==&#10;" strokecolor="#7f7f7f"/>
                    <v:rect id="Rectangle 697" o:spid="_x0000_s1126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Z4bcYA&#10;AADcAAAADwAAAGRycy9kb3ducmV2LnhtbESPQWvCQBCF70L/wzKFXqRu0kOR6CpaKIqHoraWHqfZ&#10;MQlmZ8Puqum/7xwEbzO8N+99M533rlUXCrHxbCAfZaCIS28brgx8fb4/j0HFhGyx9UwG/ijCfPYw&#10;mGJh/ZV3dNmnSkkIxwIN1Cl1hdaxrMlhHPmOWLSjDw6TrKHSNuBVwl2rX7LsVTtsWBpq7OitpvK0&#10;PzsDy48w/N2ExTB+6/Gh+8l5e8pWxjw99osJqER9uptv12sr+LngyzMygZ7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Z4bcYAAADcAAAADwAAAAAAAAAAAAAAAACYAgAAZHJz&#10;L2Rvd25yZXYueG1sUEsFBgAAAAAEAAQA9QAAAIsDAAAAAA==&#10;" strokecolor="#7f7f7f"/>
                    <v:rect id="Rectangle 698" o:spid="_x0000_s1127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rd9sMA&#10;AADcAAAADwAAAGRycy9kb3ducmV2LnhtbERPS2vCQBC+C/6HZQpepG7Sg0iaVawgFg9SX6XHaXaa&#10;BLOzYXfV+O+7guBtPr7n5LPONOJCzteWFaSjBARxYXXNpYLDfvk6AeEDssbGMim4kYfZtN/LMdP2&#10;ylu67EIpYgj7DBVUIbSZlL6oyKAf2ZY4cn/WGQwRulJqh9cYbhr5liRjabDm2FBhS4uKitPubBR8&#10;bNzwd+3mQ/8tJ8f2J+WvU7JSavDSzd9BBOrCU/xwf+o4P03h/ky8QE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rd9sMAAADcAAAADwAAAAAAAAAAAAAAAACYAgAAZHJzL2Rv&#10;d25yZXYueG1sUEsFBgAAAAAEAAQA9QAAAIgDAAAAAA==&#10;" strokecolor="#7f7f7f"/>
                    <v:rect id="Rectangle 699" o:spid="_x0000_s1128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DgcQA&#10;AADcAAAADwAAAGRycy9kb3ducmV2LnhtbERPTWvCQBC9F/wPywi9iG6SQ5E0q6ggLT0Ua1vpcZod&#10;k5DsbNjdavrvXUHwNo/3OcVyMJ04kfONZQXpLAFBXFrdcKXg63M7nYPwAVljZ5kU/JOH5WL0UGCu&#10;7Zk/6LQPlYgh7HNUUIfQ51L6siaDfmZ74sgdrTMYInSV1A7PMdx0MkuSJ2mw4dhQY0+bmsp2/2cU&#10;rN/d5PfNrSb+IOff/U/KuzZ5UepxPKyeQQQawl18c7/qOD/N4PpMvEAu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4Q4HEAAAA3AAAAA8AAAAAAAAAAAAAAAAAmAIAAGRycy9k&#10;b3ducmV2LnhtbFBLBQYAAAAABAAEAPUAAACJAwAAAAA=&#10;" strokecolor="#7f7f7f"/>
                    <v:rect id="Rectangle 700" o:spid="_x0000_s1129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TmGsQA&#10;AADcAAAADwAAAGRycy9kb3ducmV2LnhtbERPTWvCQBC9F/oflil4Ed3EQpHoGtKCKD2UalU8TrPT&#10;JJidDburpv/eFQq9zeN9zjzvTSsu5HxjWUE6TkAQl1Y3XCnYfS1HUxA+IGtsLZOCX/KQLx4f5php&#10;e+UNXbahEjGEfYYK6hC6TEpf1mTQj21HHLkf6wyGCF0ltcNrDDetnCTJizTYcGyosaO3msrT9mwU&#10;vH644fe7K4b+IKf77pjy5ylZKTV46osZiEB9+Bf/udc6zk+f4f5Mv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05hrEAAAA3AAAAA8AAAAAAAAAAAAAAAAAmAIAAGRycy9k&#10;b3ducmV2LnhtbFBLBQYAAAAABAAEAPUAAACJAwAAAAA=&#10;" strokecolor="#7f7f7f"/>
                    <v:rect id="Rectangle 701" o:spid="_x0000_s1130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1+bsQA&#10;AADcAAAADwAAAGRycy9kb3ducmV2LnhtbERPTWvCQBC9F/oflil4Ed1ESpHoGtKCKD2UalU8TrPT&#10;JJidDburpv/eFQq9zeN9zjzvTSsu5HxjWUE6TkAQl1Y3XCnYfS1HUxA+IGtsLZOCX/KQLx4f5php&#10;e+UNXbahEjGEfYYK6hC6TEpf1mTQj21HHLkf6wyGCF0ltcNrDDetnCTJizTYcGyosaO3msrT9mwU&#10;vH644fe7K4b+IKf77pjy5ylZKTV46osZiEB9+Bf/udc6zk+f4f5Mv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dfm7EAAAA3AAAAA8AAAAAAAAAAAAAAAAAmAIAAGRycy9k&#10;b3ducmV2LnhtbFBLBQYAAAAABAAEAPUAAACJAwAAAAA=&#10;" strokecolor="#7f7f7f"/>
                    <v:rect id="Rectangle 702" o:spid="_x0000_s1131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Hb9cQA&#10;AADcAAAADwAAAGRycy9kb3ducmV2LnhtbERPTWvCQBC9F/oflil4Ed1EaJHoGtKCKD2UalU8TrPT&#10;JJidDburpv/eFQq9zeN9zjzvTSsu5HxjWUE6TkAQl1Y3XCnYfS1HUxA+IGtsLZOCX/KQLx4f5php&#10;e+UNXbahEjGEfYYK6hC6TEpf1mTQj21HHLkf6wyGCF0ltcNrDDetnCTJizTYcGyosaO3msrT9mwU&#10;vH644fe7K4b+IKf77pjy5ylZKTV46osZiEB9+Bf/udc6zk+f4f5Mv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R2/XEAAAA3AAAAA8AAAAAAAAAAAAAAAAAmAIAAGRycy9k&#10;b3ducmV2LnhtbFBLBQYAAAAABAAEAPUAAACJAwAAAAA=&#10;" strokecolor="#7f7f7f"/>
                    <v:rect id="Rectangle 703" o:spid="_x0000_s1132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NFgsMA&#10;AADcAAAADwAAAGRycy9kb3ducmV2LnhtbERPTYvCMBC9C/6HMMJeRNPuQaQaRRcWZQ+Luqt4HJux&#10;LTaTkmS1+++NIHibx/uc6bw1tbiS85VlBekwAUGcW11xoeD353MwBuEDssbaMin4Jw/zWbczxUzb&#10;G2/puguFiCHsM1RQhtBkUvq8JIN+aBviyJ2tMxgidIXUDm8x3NTyPUlG0mDFsaHEhj5Kyi+7P6Ng&#10;+e36py+36PuDHO+bY8qbS7JS6q3XLiYgArXhJX661zrOT0fweCZeI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NFgsMAAADcAAAADwAAAAAAAAAAAAAAAACYAgAAZHJzL2Rv&#10;d25yZXYueG1sUEsFBgAAAAAEAAQA9QAAAIgDAAAAAA==&#10;" strokecolor="#7f7f7f"/>
                    <v:rect id="Rectangle 704" o:spid="_x0000_s1133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/gGcQA&#10;AADcAAAADwAAAGRycy9kb3ducmV2LnhtbERPTWvCQBC9F/oflil4Ed3EQyvRNaQFUXoo1ap4nGan&#10;STA7G3ZXTf+9KxR6m8f7nHnem1ZcyPnGsoJ0nIAgLq1uuFKw+1qOpiB8QNbYWiYFv+QhXzw+zDHT&#10;9sobumxDJWII+wwV1CF0mZS+rMmgH9uOOHI/1hkMEbpKaofXGG5aOUmSZ2mw4dhQY0dvNZWn7dko&#10;eP1ww+93Vwz9QU733THlz1OyUmrw1BczEIH68C/+c691nJ++wP2ZeIF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P4BnEAAAA3AAAAA8AAAAAAAAAAAAAAAAAmAIAAGRycy9k&#10;b3ducmV2LnhtbFBLBQYAAAAABAAEAPUAAACJAwAAAAA=&#10;" strokecolor="#7f7f7f"/>
                    <v:rect id="Rectangle 705" o:spid="_x0000_s1134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B0a8YA&#10;AADcAAAADwAAAGRycy9kb3ducmV2LnhtbESPQWvCQBCF70L/wzKFXqRu0kOR6CpaKIqHoraWHqfZ&#10;MQlmZ8Puqum/7xwEbzO8N+99M533rlUXCrHxbCAfZaCIS28brgx8fb4/j0HFhGyx9UwG/ijCfPYw&#10;mGJh/ZV3dNmnSkkIxwIN1Cl1hdaxrMlhHPmOWLSjDw6TrKHSNuBVwl2rX7LsVTtsWBpq7OitpvK0&#10;PzsDy48w/N2ExTB+6/Gh+8l5e8pWxjw99osJqER9uptv12sr+LnQyjMygZ7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9B0a8YAAADcAAAADwAAAAAAAAAAAAAAAACYAgAAZHJz&#10;L2Rvd25yZXYueG1sUEsFBgAAAAAEAAQA9QAAAIsDAAAAAA==&#10;" strokecolor="#7f7f7f"/>
                    <v:rect id="Rectangle 706" o:spid="_x0000_s1135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zR8MQA&#10;AADcAAAADwAAAGRycy9kb3ducmV2LnhtbERPTWvCQBC9C/0PyxS8iG7SQ7Gpm2AFqXgQtbX0OM1O&#10;k2B2Nuyumv57VxB6m8f7nFnRm1acyfnGsoJ0koAgLq1uuFLw+bEcT0H4gKyxtUwK/shDkT8MZphp&#10;e+EdnfehEjGEfYYK6hC6TEpf1mTQT2xHHLlf6wyGCF0ltcNLDDetfEqSZ2mw4dhQY0eLmsrj/mQU&#10;vG3c6Gft5iP/JaeH7jvl7TF5V2r42M9fQQTqw7/47l7pOD99gdsz8QKZ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c0fDEAAAA3AAAAA8AAAAAAAAAAAAAAAAAmAIAAGRycy9k&#10;b3ducmV2LnhtbFBLBQYAAAAABAAEAPUAAACJAwAAAAA=&#10;" strokecolor="#7f7f7f"/>
                    <v:rect id="Rectangle 707" o:spid="_x0000_s1136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qy0MYA&#10;AADcAAAADwAAAGRycy9kb3ducmV2LnhtbESPQWsCQQyF74X+hyFCL6KzehBZHUULYulBWqviMe7E&#10;3cWdzDIz1e2/bw6F3hLey3tf5svONepOIdaeDYyGGSjiwtuaSwOHr81gCiomZIuNZzLwQxGWi+en&#10;OebWP/iT7vtUKgnhmKOBKqU21zoWFTmMQ98Si3b1wWGSNZTaBnxIuGv0OMsm2mHN0lBhS68VFbf9&#10;tzOw3oX+5T2s+vGkp8f2POKPW7Y15qXXrWagEnXp3/x3/WYFfyz48oxMo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8qy0MYAAADcAAAADwAAAAAAAAAAAAAAAACYAgAAZHJz&#10;L2Rvd25yZXYueG1sUEsFBgAAAAAEAAQA9QAAAIsDAAAAAA==&#10;" strokecolor="#7f7f7f"/>
                    <v:rect id="Rectangle 708" o:spid="_x0000_s1137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YXS8QA&#10;AADcAAAADwAAAGRycy9kb3ducmV2LnhtbERPTWvCQBC9F/wPywi9iG6SQ5E0q6ggLT0Ua1vpcZod&#10;k5DsbNjdavrvXUHwNo/3OcVyMJ04kfONZQXpLAFBXFrdcKXg63M7nYPwAVljZ5kU/JOH5WL0UGCu&#10;7Zk/6LQPlYgh7HNUUIfQ51L6siaDfmZ74sgdrTMYInSV1A7PMdx0MkuSJ2mw4dhQY0+bmsp2/2cU&#10;rN/d5PfNrSb+IOff/U/KuzZ5UepxPKyeQQQawl18c7/qOD9L4fpMvEAu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GF0vEAAAA3AAAAA8AAAAAAAAAAAAAAAAAmAIAAGRycy9k&#10;b3ducmV2LnhtbFBLBQYAAAAABAAEAPUAAACJAwAAAAA=&#10;" strokecolor="#7f7f7f"/>
                    <v:rect id="Rectangle 709" o:spid="_x0000_s1138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SJPMIA&#10;AADcAAAADwAAAGRycy9kb3ducmV2LnhtbERPS4vCMBC+C/sfwix4EU3tQaQaxV1YFA+yPvE4NrNt&#10;sZmUJGr995uFBW/z8T1nOm9NLe7kfGVZwXCQgCDOra64UHDYf/XHIHxA1lhbJgVP8jCfvXWmmGn7&#10;4C3dd6EQMYR9hgrKEJpMSp+XZNAPbEMcuR/rDIYIXSG1w0cMN7VMk2QkDVYcG0ps6LOk/Lq7GQUf&#10;G9e7rN2i509yfGzOQ/6+Jkuluu/tYgIiUBte4n/3Ssf5aQp/z8QL5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VIk8wgAAANwAAAAPAAAAAAAAAAAAAAAAAJgCAABkcnMvZG93&#10;bnJldi54bWxQSwUGAAAAAAQABAD1AAAAhwMAAAAA&#10;" strokecolor="#7f7f7f"/>
                  </v:group>
                  <v:group id="Group 636" o:spid="_x0000_s1139" style="position:absolute;left:46196;width:17297;height:17297" coordorigin="1475,2383" coordsize="2724,2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rect id="Rectangle 637" o:spid="_x0000_s1140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G008QA&#10;AADcAAAADwAAAGRycy9kb3ducmV2LnhtbERPS2vCQBC+F/wPyxR6Ed0oUkJ0E1SQFg/F+qLHaXaa&#10;BLOzYXer6b/vFoTe5uN7zqLoTSuu5HxjWcFknIAgLq1uuFJwPGxGKQgfkDW2lknBD3ko8sHDAjNt&#10;b/xO132oRAxhn6GCOoQuk9KXNRn0Y9sRR+7LOoMhQldJ7fAWw00rp0nyLA02HBtq7GhdU3nZfxsF&#10;qzc3/Ny65dCfZXrqPia8uyQvSj099ss5iEB9+Bff3a86zp/O4O+ZeIH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xtNPEAAAA3AAAAA8AAAAAAAAAAAAAAAAAmAIAAGRycy9k&#10;b3ducmV2LnhtbFBLBQYAAAAABAAEAPUAAACJAwAAAAA=&#10;" strokecolor="#7f7f7f"/>
                    <v:rect id="Rectangle 638" o:spid="_x0000_s1141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0RSMQA&#10;AADcAAAADwAAAGRycy9kb3ducmV2LnhtbERPS2vCQBC+F/wPyxR6Ed0oWEJ0E1SQFg/F+qLHaXaa&#10;BLOzYXer6b/vFoTe5uN7zqLoTSuu5HxjWcFknIAgLq1uuFJwPGxGKQgfkDW2lknBD3ko8sHDAjNt&#10;b/xO132oRAxhn6GCOoQuk9KXNRn0Y9sRR+7LOoMhQldJ7fAWw00rp0nyLA02HBtq7GhdU3nZfxsF&#10;qzc3/Ny65dCfZXrqPia8uyQvSj099ss5iEB9+Bff3a86zp/O4O+ZeIH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9EUjEAAAA3AAAAA8AAAAAAAAAAAAAAAAAmAIAAGRycy9k&#10;b3ducmV2LnhtbFBLBQYAAAAABAAEAPUAAACJAwAAAAA=&#10;" strokecolor="#7f7f7f"/>
                    <v:rect id="Rectangle 639" o:spid="_x0000_s1142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+PP8QA&#10;AADcAAAADwAAAGRycy9kb3ducmV2LnhtbERPTWsCMRC9F/ofwhR6Ec3qYZHVKLYgFg+l3WrpcdyM&#10;m8XNZEmibv99Iwi9zeN9znzZ21ZcyIfGsYLxKANBXDndcK1g97UeTkGEiKyxdUwKfinAcvH4MMdC&#10;uyt/0qWMtUghHApUYGLsCilDZchiGLmOOHFH5y3GBH0ttcdrCretnGRZLi02nBoMdvRqqDqVZ6vg&#10;5d0PDlu/GoRvOd13P2P+OGUbpZ6f+tUMRKQ+/ovv7jed5k9yuD2TLp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vjz/EAAAA3AAAAA8AAAAAAAAAAAAAAAAAmAIAAGRycy9k&#10;b3ducmV2LnhtbFBLBQYAAAAABAAEAPUAAACJAwAAAAA=&#10;" strokecolor="#7f7f7f"/>
                    <v:rect id="Rectangle 640" o:spid="_x0000_s1143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MqpMQA&#10;AADcAAAADwAAAGRycy9kb3ducmV2LnhtbERPS2vCQBC+F/wPyxR6Ed3owYboJqggLR6K9UWP0+w0&#10;CWZnw+5W03/fLQi9zcf3nEXRm1ZcyfnGsoLJOAFBXFrdcKXgeNiMUhA+IGtsLZOCH/JQ5IOHBWba&#10;3vidrvtQiRjCPkMFdQhdJqUvazLox7YjjtyXdQZDhK6S2uEthptWTpNkJg02HBtq7GhdU3nZfxsF&#10;qzc3/Ny65dCfZXrqPia8uyQvSj099ss5iEB9+Bff3a86zp8+w98z8QK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jKqTEAAAA3AAAAA8AAAAAAAAAAAAAAAAAmAIAAGRycy9k&#10;b3ducmV2LnhtbFBLBQYAAAAABAAEAPUAAACJAwAAAAA=&#10;" strokecolor="#7f7f7f"/>
                    <v:rect id="Rectangle 641" o:spid="_x0000_s1144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+1sYA&#10;AADcAAAADwAAAGRycy9kb3ducmV2LnhtbESPQWsCQQyF74X+hyFCL6KzehBZHUULYulBWqviMe7E&#10;3cWdzDIz1e2/bw6F3hLey3tf5svONepOIdaeDYyGGSjiwtuaSwOHr81gCiomZIuNZzLwQxGWi+en&#10;OebWP/iT7vtUKgnhmKOBKqU21zoWFTmMQ98Si3b1wWGSNZTaBnxIuGv0OMsm2mHN0lBhS68VFbf9&#10;tzOw3oX+5T2s+vGkp8f2POKPW7Y15qXXrWagEnXp3/x3/WYFfyy08oxMo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y+1sYAAADcAAAADwAAAAAAAAAAAAAAAACYAgAAZHJz&#10;L2Rvd25yZXYueG1sUEsFBgAAAAAEAAQA9QAAAIsDAAAAAA==&#10;" strokecolor="#7f7f7f"/>
                    <v:rect id="Rectangle 642" o:spid="_x0000_s1145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AbTcMA&#10;AADcAAAADwAAAGRycy9kb3ducmV2LnhtbERPTWsCMRC9F/wPYQQvUrN6EF2NooIoHqTVtngcN+Pu&#10;4mayJFHXf98Ihd7m8T5nOm9MJe7kfGlZQb+XgCDOrC45V/B1XL+PQPiArLGyTAqe5GE+a71NMdX2&#10;wZ90P4RcxBD2KSooQqhTKX1WkEHfszVx5C7WGQwRulxqh48Ybio5SJKhNFhybCiwplVB2fVwMwqW&#10;e9c979yi63/k6Ls+9fnjmmyU6rSbxQREoCb8i//cWx3nD8bweiZeIG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vAbTcMAAADcAAAADwAAAAAAAAAAAAAAAACYAgAAZHJzL2Rv&#10;d25yZXYueG1sUEsFBgAAAAAEAAQA9QAAAIgDAAAAAA==&#10;" strokecolor="#7f7f7f"/>
                    <v:rect id="Rectangle 643" o:spid="_x0000_s1146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MkDcYA&#10;AADcAAAADwAAAGRycy9kb3ducmV2LnhtbESPQWsCQQyF7wX/w5CCF9FZFYpsHUULRfEgra2lx3Qn&#10;3V3cySwzo67/3hwKvSW8l/e+zJeda9SFQqw9GxiPMlDEhbc1lwY+P16HM1AxIVtsPJOBG0VYLnoP&#10;c8ytv/I7XQ6pVBLCMUcDVUptrnUsKnIYR74lFu3XB4dJ1lBqG/Aq4a7Rkyx70g5rloYKW3qpqDgd&#10;zs7Aeh8GP7uwGsQvPTu232N+O2UbY/qP3eoZVKIu/Zv/rrdW8KeCL8/IBHp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MkDcYAAADcAAAADwAAAAAAAAAAAAAAAACYAgAAZHJz&#10;L2Rvd25yZXYueG1sUEsFBgAAAAAEAAQA9QAAAIsDAAAAAA==&#10;" strokecolor="#7f7f7f"/>
                    <v:rect id="Rectangle 644" o:spid="_x0000_s1147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+BlsQA&#10;AADcAAAADwAAAGRycy9kb3ducmV2LnhtbERPTWvCQBC9F/oflil4Ed3EQpHoGtKCKD2UalU8TrPT&#10;JJidDburpv/eFQq9zeN9zjzvTSsu5HxjWUE6TkAQl1Y3XCnYfS1HUxA+IGtsLZOCX/KQLx4f5php&#10;e+UNXbahEjGEfYYK6hC6TEpf1mTQj21HHLkf6wyGCF0ltcNrDDetnCTJizTYcGyosaO3msrT9mwU&#10;vH644fe7K4b+IKf77pjy5ylZKTV46osZiEB9+Bf/udc6zn9O4f5Mv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fgZbEAAAA3AAAAA8AAAAAAAAAAAAAAAAAmAIAAGRycy9k&#10;b3ducmV2LnhtbFBLBQYAAAAABAAEAPUAAACJAwAAAAA=&#10;" strokecolor="#7f7f7f"/>
                    <v:rect id="Rectangle 645" o:spid="_x0000_s1148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0f4cQA&#10;AADcAAAADwAAAGRycy9kb3ducmV2LnhtbERPS2vCQBC+F/wPyxR6Ed2oUEJ0E1SQFg/F+qLHaXaa&#10;BLOzYXer6b/vFoTe5uN7zqLoTSuu5HxjWcFknIAgLq1uuFJwPGxGKQgfkDW2lknBD3ko8sHDAjNt&#10;b/xO132oRAxhn6GCOoQuk9KXNRn0Y9sRR+7LOoMhQldJ7fAWw00rp0nyLA02HBtq7GhdU3nZfxsF&#10;qzc3/Ny65dCfZXrqPia8uyQvSj099ss5iEB9+Bff3a86zp9N4e+ZeIH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NH+HEAAAA3AAAAA8AAAAAAAAAAAAAAAAAmAIAAGRycy9k&#10;b3ducmV2LnhtbFBLBQYAAAAABAAEAPUAAACJAwAAAAA=&#10;" strokecolor="#7f7f7f"/>
                    <v:rect id="Rectangle 646" o:spid="_x0000_s1149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G6esMA&#10;AADcAAAADwAAAGRycy9kb3ducmV2LnhtbERPS2sCMRC+F/wPYYReRLMqlGU1igpi6UFaX3gcN+Pu&#10;4mayJKmu/74pFHqbj+8503lranEn5yvLCoaDBARxbnXFhYLDft1PQfiArLG2TAqe5GE+67xMMdP2&#10;wV9034VCxBD2GSooQ2gyKX1ekkE/sA1x5K7WGQwRukJqh48Ybmo5SpI3abDi2FBiQ6uS8tvu2yhY&#10;bl3v8uEWPX+S6bE5D/nzlmyUeu22iwmIQG34F/+533WcPx7D7zPxAj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G6esMAAADcAAAADwAAAAAAAAAAAAAAAACYAgAAZHJzL2Rv&#10;d25yZXYueG1sUEsFBgAAAAAEAAQA9QAAAIgDAAAAAA==&#10;" strokecolor="#7f7f7f"/>
                    <v:rect id="Rectangle 647" o:spid="_x0000_s1150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giDsQA&#10;AADcAAAADwAAAGRycy9kb3ducmV2LnhtbERPS2vCQBC+F/wPywi9SN1oRSS6CSpISw/FR1s8jtkx&#10;CWZnw+5W03/fLQi9zcf3nEXemUZcyfnasoLRMAFBXFhdc6ng47B5moHwAVljY5kU/JCHPOs9LDDV&#10;9sY7uu5DKWII+xQVVCG0qZS+qMigH9qWOHJn6wyGCF0ptcNbDDeNHCfJVBqsOTZU2NK6ouKy/zYK&#10;Vu9ucHpzy4H/krPP9jji7SV5Ueqx3y3nIAJ14V98d7/qOP95An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oIg7EAAAA3AAAAA8AAAAAAAAAAAAAAAAAmAIAAGRycy9k&#10;b3ducmV2LnhtbFBLBQYAAAAABAAEAPUAAACJAwAAAAA=&#10;" strokecolor="#7f7f7f"/>
                    <v:rect id="Rectangle 648" o:spid="_x0000_s1151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SHlcQA&#10;AADcAAAADwAAAGRycy9kb3ducmV2LnhtbERPS2vCQBC+F/wPywi9SN1oUSS6CSpISw/FR1s8jtkx&#10;CWZnw+5W03/fLQi9zcf3nEXemUZcyfnasoLRMAFBXFhdc6ng47B5moHwAVljY5kU/JCHPOs9LDDV&#10;9sY7uu5DKWII+xQVVCG0qZS+qMigH9qWOHJn6wyGCF0ptcNbDDeNHCfJVBqsOTZU2NK6ouKy/zYK&#10;Vu9ucHpzy4H/krPP9jji7SV5Ueqx3y3nIAJ14V98d7/qOP95An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kh5XEAAAA3AAAAA8AAAAAAAAAAAAAAAAAmAIAAGRycy9k&#10;b3ducmV2LnhtbFBLBQYAAAAABAAEAPUAAACJAwAAAAA=&#10;" strokecolor="#7f7f7f"/>
                    <v:rect id="Rectangle 649" o:spid="_x0000_s1152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YZ4sMA&#10;AADcAAAADwAAAGRycy9kb3ducmV2LnhtbERPTWsCMRC9C/6HMIIXqVkriGyNooK09CBWbfE4bsbd&#10;xc1kSaKu/94IQm/zeJ8zmTWmEldyvrSsYNBPQBBnVpecK9jvVm9jED4ga6wsk4I7eZhN260Jptre&#10;+Ieu25CLGMI+RQVFCHUqpc8KMuj7tiaO3Mk6gyFCl0vt8BbDTSXfk2QkDZYcGwqsaVlQdt5ejILF&#10;2vWO327e839y/FsfBrw5J59KdTvN/ANEoCb8i1/uLx3nD0fwfCZe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YZ4sMAAADcAAAADwAAAAAAAAAAAAAAAACYAgAAZHJzL2Rv&#10;d25yZXYueG1sUEsFBgAAAAAEAAQA9QAAAIgDAAAAAA==&#10;" strokecolor="#7f7f7f"/>
                    <v:rect id="Rectangle 650" o:spid="_x0000_s1153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q8ecQA&#10;AADcAAAADwAAAGRycy9kb3ducmV2LnhtbERPS2vCQBC+F/wPywi9SN1oQSW6CSpISw/FR1s8jtkx&#10;CWZnw+5W03/fLQi9zcf3nEXemUZcyfnasoLRMAFBXFhdc6ng47B5moHwAVljY5kU/JCHPOs9LDDV&#10;9sY7uu5DKWII+xQVVCG0qZS+qMigH9qWOHJn6wyGCF0ptcNbDDeNHCfJRBqsOTZU2NK6ouKy/zYK&#10;Vu9ucHpzy4H/krPP9jji7SV5Ueqx3y3nIAJ14V98d7/qOP95Cn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6vHnEAAAA3AAAAA8AAAAAAAAAAAAAAAAAmAIAAGRycy9k&#10;b3ducmV2LnhtbFBLBQYAAAAABAAEAPUAAACJAwAAAAA=&#10;" strokecolor="#7f7f7f"/>
                    <v:rect id="Rectangle 651" o:spid="_x0000_s1154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UoC8YA&#10;AADcAAAADwAAAGRycy9kb3ducmV2LnhtbESPQWsCQQyF7wX/w5CCF9FZFYpsHUULRfEgra2lx3Qn&#10;3V3cySwzo67/3hwKvSW8l/e+zJeda9SFQqw9GxiPMlDEhbc1lwY+P16HM1AxIVtsPJOBG0VYLnoP&#10;c8ytv/I7XQ6pVBLCMUcDVUptrnUsKnIYR74lFu3XB4dJ1lBqG/Aq4a7Rkyx70g5rloYKW3qpqDgd&#10;zs7Aeh8GP7uwGsQvPTu232N+O2UbY/qP3eoZVKIu/Zv/rrdW8KdCK8/IBHp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UoC8YAAADcAAAADwAAAAAAAAAAAAAAAACYAgAAZHJz&#10;L2Rvd25yZXYueG1sUEsFBgAAAAAEAAQA9QAAAIsDAAAAAA==&#10;" strokecolor="#7f7f7f"/>
                    <v:rect id="Rectangle 652" o:spid="_x0000_s1155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mNkMQA&#10;AADcAAAADwAAAGRycy9kb3ducmV2LnhtbERPS2vCQBC+F/oflhF6Ed1YoWjqGmyhKB6Kz9LjNDsm&#10;IdnZsLtq/PfdQsHbfHzPmWWdacSFnK8sKxgNExDEudUVFwoO+4/BBIQPyBoby6TgRh6y+ePDDFNt&#10;r7ylyy4UIoawT1FBGUKbSunzkgz6oW2JI3eyzmCI0BVSO7zGcNPI5yR5kQYrjg0ltvReUl7vzkbB&#10;26fr/6zdou+/5OTYfo94UydLpZ563eIVRKAu3MX/7pWO88dT+HsmX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pjZDEAAAA3AAAAA8AAAAAAAAAAAAAAAAAmAIAAGRycy9k&#10;b3ducmV2LnhtbFBLBQYAAAAABAAEAPUAAACJAwAAAAA=&#10;" strokecolor="#7f7f7f"/>
                    <v:rect id="Rectangle 653" o:spid="_x0000_s1156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VXcMYA&#10;AADcAAAADwAAAGRycy9kb3ducmV2LnhtbESPQWsCQQyF7wX/w5CCF9FZRYpsHUULRfEgra2lx3Qn&#10;3V3cySwzo67/3hwKvSW8l/e+zJeda9SFQqw9GxiPMlDEhbc1lwY+P16HM1AxIVtsPJOBG0VYLnoP&#10;c8ytv/I7XQ6pVBLCMUcDVUptrnUsKnIYR74lFu3XB4dJ1lBqG/Aq4a7Rkyx70g5rloYKW3qpqDgd&#10;zs7Aeh8GP7uwGsQvPTu232N+O2UbY/qP3eoZVKIu/Zv/rrdW8KeCL8/IBHp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VXcMYAAADcAAAADwAAAAAAAAAAAAAAAACYAgAAZHJz&#10;L2Rvd25yZXYueG1sUEsFBgAAAAAEAAQA9QAAAIsDAAAAAA==&#10;" strokecolor="#7f7f7f"/>
                    <v:rect id="Rectangle 654" o:spid="_x0000_s1157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ny68QA&#10;AADcAAAADwAAAGRycy9kb3ducmV2LnhtbERPTWvCQBC9F/oflil4Ed1ESpHoGtKCKD2UalU8TrPT&#10;JJidDburpv/eFQq9zeN9zjzvTSsu5HxjWUE6TkAQl1Y3XCnYfS1HUxA+IGtsLZOCX/KQLx4f5php&#10;e+UNXbahEjGEfYYK6hC6TEpf1mTQj21HHLkf6wyGCF0ltcNrDDetnCTJizTYcGyosaO3msrT9mwU&#10;vH644fe7K4b+IKf77pjy5ylZKTV46osZiEB9+Bf/udc6zn9O4f5Mv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Z8uvEAAAA3AAAAA8AAAAAAAAAAAAAAAAAmAIAAGRycy9k&#10;b3ducmV2LnhtbFBLBQYAAAAABAAEAPUAAACJAwAAAAA=&#10;" strokecolor="#7f7f7f"/>
                    <v:rect id="Rectangle 655" o:spid="_x0000_s1158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tsnMQA&#10;AADcAAAADwAAAGRycy9kb3ducmV2LnhtbERPS2vCQBC+F/wPyxR6Ed0oUkJ0E1SQFg/F+qLHaXaa&#10;BLOzYXer6b/vFoTe5uN7zqLoTSuu5HxjWcFknIAgLq1uuFJwPGxGKQgfkDW2lknBD3ko8sHDAjNt&#10;b/xO132oRAxhn6GCOoQuk9KXNRn0Y9sRR+7LOoMhQldJ7fAWw00rp0nyLA02HBtq7GhdU3nZfxsF&#10;qzc3/Ny65dCfZXrqPia8uyQvSj099ss5iEB9+Bff3a86zp9N4e+ZeIH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LbJzEAAAA3AAAAA8AAAAAAAAAAAAAAAAAmAIAAGRycy9k&#10;b3ducmV2LnhtbFBLBQYAAAAABAAEAPUAAACJAwAAAAA=&#10;" strokecolor="#7f7f7f"/>
                    <v:rect id="Rectangle 656" o:spid="_x0000_s1159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fJB8QA&#10;AADcAAAADwAAAGRycy9kb3ducmV2LnhtbERPS2vCQBC+F/wPywi9SN1oRSS6CSpISw/FR1s8jtkx&#10;CWZnw+5W03/fLQi9zcf3nEXemUZcyfnasoLRMAFBXFhdc6ng47B5moHwAVljY5kU/JCHPOs9LDDV&#10;9sY7uu5DKWII+xQVVCG0qZS+qMigH9qWOHJn6wyGCF0ptcNbDDeNHCfJVBqsOTZU2NK6ouKy/zYK&#10;Vu9ucHpzy4H/krPP9jji7SV5Ueqx3y3nIAJ14V98d7/qOH/yDH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HyQfEAAAA3AAAAA8AAAAAAAAAAAAAAAAAmAIAAGRycy9k&#10;b3ducmV2LnhtbFBLBQYAAAAABAAEAPUAAACJAwAAAAA=&#10;" strokecolor="#7f7f7f"/>
                    <v:rect id="Rectangle 657" o:spid="_x0000_s1160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5Rc8MA&#10;AADcAAAADwAAAGRycy9kb3ducmV2LnhtbERPS2sCMRC+F/wPYYReRLOKlGU1igpi6UFaX3gcN+Pu&#10;4mayJKmu/74pFHqbj+8503lranEn5yvLCoaDBARxbnXFhYLDft1PQfiArLG2TAqe5GE+67xMMdP2&#10;wV9034VCxBD2GSooQ2gyKX1ekkE/sA1x5K7WGQwRukJqh48Ybmo5SpI3abDi2FBiQ6uS8tvu2yhY&#10;bl3v8uEWPX+S6bE5D/nzlmyUeu22iwmIQG34F/+533WcPx7D7zPxAj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5Rc8MAAADcAAAADwAAAAAAAAAAAAAAAACYAgAAZHJzL2Rv&#10;d25yZXYueG1sUEsFBgAAAAAEAAQA9QAAAIgDAAAAAA==&#10;" strokecolor="#7f7f7f"/>
                    <v:rect id="Rectangle 658" o:spid="_x0000_s1161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L06MQA&#10;AADcAAAADwAAAGRycy9kb3ducmV2LnhtbERPS2vCQBC+F/wPywi9SN0oVSS6CSpISw/FR1s8jtkx&#10;CWZnw+5W03/fLQi9zcf3nEXemUZcyfnasoLRMAFBXFhdc6ng47B5moHwAVljY5kU/JCHPOs9LDDV&#10;9sY7uu5DKWII+xQVVCG0qZS+qMigH9qWOHJn6wyGCF0ptcNbDDeNHCfJVBqsOTZU2NK6ouKy/zYK&#10;Vu9ucHpzy4H/krPP9jji7SV5Ueqx3y3nIAJ14V98d7/qOP95An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i9OjEAAAA3AAAAA8AAAAAAAAAAAAAAAAAmAIAAGRycy9k&#10;b3ducmV2LnhtbFBLBQYAAAAABAAEAPUAAACJAwAAAAA=&#10;" strokecolor="#7f7f7f"/>
                    <v:rect id="Rectangle 659" o:spid="_x0000_s1162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Bqn8MA&#10;AADcAAAADwAAAGRycy9kb3ducmV2LnhtbERPTWsCMRC9C/6HMIIXqVmLiGyNooK09CBWbfE4bsbd&#10;xc1kSaKu/94IQm/zeJ8zmTWmEldyvrSsYNBPQBBnVpecK9jvVm9jED4ga6wsk4I7eZhN260Jptre&#10;+Ieu25CLGMI+RQVFCHUqpc8KMuj7tiaO3Mk6gyFCl0vt8BbDTSXfk2QkDZYcGwqsaVlQdt5ejILF&#10;2vWO327e839y/FsfBrw5J59KdTvN/ANEoCb8i1/uLx3nD0fwfCZe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Bqn8MAAADcAAAADwAAAAAAAAAAAAAAAACYAgAAZHJzL2Rv&#10;d25yZXYueG1sUEsFBgAAAAAEAAQA9QAAAIgDAAAAAA==&#10;" strokecolor="#7f7f7f"/>
                    <v:rect id="Rectangle 660" o:spid="_x0000_s1163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PBMQA&#10;AADcAAAADwAAAGRycy9kb3ducmV2LnhtbERPS2vCQBC+F/wPywi9SN0oRSW6CSpISw/FR1s8jtkx&#10;CWZnw+5W03/fLQi9zcf3nEXemUZcyfnasoLRMAFBXFhdc6ng47B5moHwAVljY5kU/JCHPOs9LDDV&#10;9sY7uu5DKWII+xQVVCG0qZS+qMigH9qWOHJn6wyGCF0ptcNbDDeNHCfJRBqsOTZU2NK6ouKy/zYK&#10;Vu9ucHpzy4H/krPP9jji7SV5Ueqx3y3nIAJ14V98d7/qOP95Cn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8zwTEAAAA3AAAAA8AAAAAAAAAAAAAAAAAmAIAAGRycy9k&#10;b3ducmV2LnhtbFBLBQYAAAAABAAEAPUAAACJAwAAAAA=&#10;" strokecolor="#7f7f7f"/>
                    <v:rect id="Rectangle 661" o:spid="_x0000_s1164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NbdsYA&#10;AADcAAAADwAAAGRycy9kb3ducmV2LnhtbESPQWsCQQyF7wX/w5CCF9FZRYpsHUULRfEgra2lx3Qn&#10;3V3cySwzo67/3hwKvSW8l/e+zJeda9SFQqw9GxiPMlDEhbc1lwY+P16HM1AxIVtsPJOBG0VYLnoP&#10;c8ytv/I7XQ6pVBLCMUcDVUptrnUsKnIYR74lFu3XB4dJ1lBqG/Aq4a7Rkyx70g5rloYKW3qpqDgd&#10;zs7Aeh8GP7uwGsQvPTu232N+O2UbY/qP3eoZVKIu/Zv/rrdW8KdCK8/IBHp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GNbdsYAAADcAAAADwAAAAAAAAAAAAAAAACYAgAAZHJz&#10;L2Rvd25yZXYueG1sUEsFBgAAAAAEAAQA9QAAAIsDAAAAAA==&#10;" strokecolor="#7f7f7f"/>
                    <v:rect id="Rectangle 662" o:spid="_x0000_s1165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/+7cQA&#10;AADcAAAADwAAAGRycy9kb3ducmV2LnhtbERPS2vCQBC+F/oflhF6Ed1YpGjqGmyhKB6Kz9LjNDsm&#10;IdnZsLtq/PfdQsHbfHzPmWWdacSFnK8sKxgNExDEudUVFwoO+4/BBIQPyBoby6TgRh6y+ePDDFNt&#10;r7ylyy4UIoawT1FBGUKbSunzkgz6oW2JI3eyzmCI0BVSO7zGcNPI5yR5kQYrjg0ltvReUl7vzkbB&#10;26fr/6zdou+/5OTYfo94UydLpZ563eIVRKAu3MX/7pWO88dT+HsmX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v/u3EAAAA3AAAAA8AAAAAAAAAAAAAAAAAmAIAAGRycy9k&#10;b3ducmV2LnhtbFBLBQYAAAAABAAEAPUAAACJAwAAAAA=&#10;" strokecolor="#7f7f7f"/>
                    <v:rect id="Rectangle 663" o:spid="_x0000_s1166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zBrcYA&#10;AADcAAAADwAAAGRycy9kb3ducmV2LnhtbESPQWsCQQyF7wX/w5CCF9FZBYtsHUULRfEgra2lx3Qn&#10;3V3cySwzo67/3hwKvSW8l/e+zJeda9SFQqw9GxiPMlDEhbc1lwY+P16HM1AxIVtsPJOBG0VYLnoP&#10;c8ytv/I7XQ6pVBLCMUcDVUptrnUsKnIYR74lFu3XB4dJ1lBqG/Aq4a7Rkyx70g5rloYKW3qpqDgd&#10;zs7Aeh8GP7uwGsQvPTu232N+O2UbY/qP3eoZVKIu/Zv/rrdW8KeCL8/IBHp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8zBrcYAAADcAAAADwAAAAAAAAAAAAAAAACYAgAAZHJz&#10;L2Rvd25yZXYueG1sUEsFBgAAAAAEAAQA9QAAAIsDAAAAAA==&#10;" strokecolor="#7f7f7f"/>
                    <v:rect id="Rectangle 664" o:spid="_x0000_s1167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BkNsQA&#10;AADcAAAADwAAAGRycy9kb3ducmV2LnhtbERPTWvCQBC9F/oflil4Ed1EaJHoGtKCKD2UalU8TrPT&#10;JJidDburpv/eFQq9zeN9zjzvTSsu5HxjWUE6TkAQl1Y3XCnYfS1HUxA+IGtsLZOCX/KQLx4f5php&#10;e+UNXbahEjGEfYYK6hC6TEpf1mTQj21HHLkf6wyGCF0ltcNrDDetnCTJizTYcGyosaO3msrT9mwU&#10;vH644fe7K4b+IKf77pjy5ylZKTV46osZiEB9+Bf/udc6zn9O4f5Mv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AZDbEAAAA3AAAAA8AAAAAAAAAAAAAAAAAmAIAAGRycy9k&#10;b3ducmV2LnhtbFBLBQYAAAAABAAEAPUAAACJAwAAAAA=&#10;" strokecolor="#7f7f7f"/>
                    <v:rect id="Rectangle 665" o:spid="_x0000_s1168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L6QcQA&#10;AADcAAAADwAAAGRycy9kb3ducmV2LnhtbERPS2vCQBC+F/wPyxR6Ed0oWEJ0E1SQFg/F+qLHaXaa&#10;BLOzYXer6b/vFoTe5uN7zqLoTSuu5HxjWcFknIAgLq1uuFJwPGxGKQgfkDW2lknBD3ko8sHDAjNt&#10;b/xO132oRAxhn6GCOoQuk9KXNRn0Y9sRR+7LOoMhQldJ7fAWw00rp0nyLA02HBtq7GhdU3nZfxsF&#10;qzc3/Ny65dCfZXrqPia8uyQvSj099ss5iEB9+Bff3a86zp9N4e+ZeIH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S+kHEAAAA3AAAAA8AAAAAAAAAAAAAAAAAmAIAAGRycy9k&#10;b3ducmV2LnhtbFBLBQYAAAAABAAEAPUAAACJAwAAAAA=&#10;" strokecolor="#7f7f7f"/>
                    <v:rect id="Rectangle 666" o:spid="_x0000_s1169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5f2sQA&#10;AADcAAAADwAAAGRycy9kb3ducmV2LnhtbERPS2vCQBC+F/wPywi9SN1oUSS6CSpISw/FR1s8jtkx&#10;CWZnw+5W03/fLQi9zcf3nEXemUZcyfnasoLRMAFBXFhdc6ng47B5moHwAVljY5kU/JCHPOs9LDDV&#10;9sY7uu5DKWII+xQVVCG0qZS+qMigH9qWOHJn6wyGCF0ptcNbDDeNHCfJVBqsOTZU2NK6ouKy/zYK&#10;Vu9ucHpzy4H/krPP9jji7SV5Ueqx3y3nIAJ14V98d7/qOH/yDH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eX9rEAAAA3AAAAA8AAAAAAAAAAAAAAAAAmAIAAGRycy9k&#10;b3ducmV2LnhtbFBLBQYAAAAABAAEAPUAAACJAwAAAAA=&#10;" strokecolor="#7f7f7f"/>
                    <v:rect id="Rectangle 667" o:spid="_x0000_s1170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fHrsQA&#10;AADcAAAADwAAAGRycy9kb3ducmV2LnhtbERPS2vCQBC+F/wPywi9SN0oVSS6CSpISw/FR1s8jtkx&#10;CWZnw+5W03/fLQi9zcf3nEXemUZcyfnasoLRMAFBXFhdc6ng47B5moHwAVljY5kU/JCHPOs9LDDV&#10;9sY7uu5DKWII+xQVVCG0qZS+qMigH9qWOHJn6wyGCF0ptcNbDDeNHCfJVBqsOTZU2NK6ouKy/zYK&#10;Vu9ucHpzy4H/krPP9jji7SV5Ueqx3y3nIAJ14V98d7/qOH/yDH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3x67EAAAA3AAAAA8AAAAAAAAAAAAAAAAAmAIAAGRycy9k&#10;b3ducmV2LnhtbFBLBQYAAAAABAAEAPUAAACJAwAAAAA=&#10;" strokecolor="#7f7f7f"/>
                    <v:rect id="Rectangle 668" o:spid="_x0000_s1171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tiNcMA&#10;AADcAAAADwAAAGRycy9kb3ducmV2LnhtbERPS2sCMRC+F/wPYYReRLMKlmU1igpi6UFaX3gcN+Pu&#10;4mayJKmu/74pFHqbj+8503lranEn5yvLCoaDBARxbnXFhYLDft1PQfiArLG2TAqe5GE+67xMMdP2&#10;wV9034VCxBD2GSooQ2gyKX1ekkE/sA1x5K7WGQwRukJqh48Ybmo5SpI3abDi2FBiQ6uS8tvu2yhY&#10;bl3v8uEWPX+S6bE5D/nzlmyUeu22iwmIQG34F/+533WcPx7D7zPxAj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tiNcMAAADcAAAADwAAAAAAAAAAAAAAAACYAgAAZHJzL2Rv&#10;d25yZXYueG1sUEsFBgAAAAAEAAQA9QAAAIgDAAAAAA==&#10;" strokecolor="#7f7f7f"/>
                    <v:rect id="Rectangle 669" o:spid="_x0000_s1172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n8QsMA&#10;AADcAAAADwAAAGRycy9kb3ducmV2LnhtbERPTWsCMRC9C/6HMIIXqVkLimyNooK09CBWbfE4bsbd&#10;xc1kSaKu/94IQm/zeJ8zmTWmEldyvrSsYNBPQBBnVpecK9jvVm9jED4ga6wsk4I7eZhN260Jptre&#10;+Ieu25CLGMI+RQVFCHUqpc8KMuj7tiaO3Mk6gyFCl0vt8BbDTSXfk2QkDZYcGwqsaVlQdt5ejILF&#10;2vWO327e839y/FsfBrw5J59KdTvN/ANEoCb8i1/uLx3nD0fwfCZe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2n8QsMAAADcAAAADwAAAAAAAAAAAAAAAACYAgAAZHJzL2Rv&#10;d25yZXYueG1sUEsFBgAAAAAEAAQA9QAAAIgDAAAAAA==&#10;" strokecolor="#7f7f7f"/>
                    <v:rect id="Rectangle 670" o:spid="_x0000_s1173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VZ2cQA&#10;AADcAAAADwAAAGRycy9kb3ducmV2LnhtbERPS2vCQBC+F/wPywi9SN0oVCW6CSpISw/FR1s8jtkx&#10;CWZnw+5W03/fLQi9zcf3nEXemUZcyfnasoLRMAFBXFhdc6ng47B5moHwAVljY5kU/JCHPOs9LDDV&#10;9sY7uu5DKWII+xQVVCG0qZS+qMigH9qWOHJn6wyGCF0ptcNbDDeNHCfJRBqsOTZU2NK6ouKy/zYK&#10;Vu9ucHpzy4H/krPP9jji7SV5Ueqx3y3nIAJ14V98d7/qOP95Cn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lWdnEAAAA3AAAAA8AAAAAAAAAAAAAAAAAmAIAAGRycy9k&#10;b3ducmV2LnhtbFBLBQYAAAAABAAEAPUAAACJAwAAAAA=&#10;" strokecolor="#7f7f7f"/>
                    <v:rect id="Rectangle 671" o:spid="_x0000_s1174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rNq8YA&#10;AADcAAAADwAAAGRycy9kb3ducmV2LnhtbESPQWsCQQyF7wX/w5CCF9FZBYtsHUULRfEgra2lx3Qn&#10;3V3cySwzo67/3hwKvSW8l/e+zJeda9SFQqw9GxiPMlDEhbc1lwY+P16HM1AxIVtsPJOBG0VYLnoP&#10;c8ytv/I7XQ6pVBLCMUcDVUptrnUsKnIYR74lFu3XB4dJ1lBqG/Aq4a7Rkyx70g5rloYKW3qpqDgd&#10;zs7Aeh8GP7uwGsQvPTu232N+O2UbY/qP3eoZVKIu/Zv/rrdW8KdCK8/IBHp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brNq8YAAADcAAAADwAAAAAAAAAAAAAAAACYAgAAZHJz&#10;L2Rvd25yZXYueG1sUEsFBgAAAAAEAAQA9QAAAIsDAAAAAA==&#10;" strokecolor="#7f7f7f"/>
                    <v:rect id="Rectangle 672" o:spid="_x0000_s1175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ZoMMQA&#10;AADcAAAADwAAAGRycy9kb3ducmV2LnhtbERPS2vCQBC+F/oflhF6Ed1YsGjqGmyhKB6Kz9LjNDsm&#10;IdnZsLtq/PfdQsHbfHzPmWWdacSFnK8sKxgNExDEudUVFwoO+4/BBIQPyBoby6TgRh6y+ePDDFNt&#10;r7ylyy4UIoawT1FBGUKbSunzkgz6oW2JI3eyzmCI0BVSO7zGcNPI5yR5kQYrjg0ltvReUl7vzkbB&#10;26fr/6zdou+/5OTYfo94UydLpZ563eIVRKAu3MX/7pWO88dT+HsmX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72aDDEAAAA3AAAAA8AAAAAAAAAAAAAAAAAmAIAAGRycy9k&#10;b3ducmV2LnhtbFBLBQYAAAAABAAEAPUAAACJAwAAAAA=&#10;" strokecolor="#7f7f7f"/>
                  </v:group>
                  <v:group id="Group 488" o:spid="_x0000_s1176" style="position:absolute;top:2952;width:17297;height:17298" coordorigin="1475,2383" coordsize="2724,2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6stxs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6stxsQAAADcAAAA&#10;DwAAAAAAAAAAAAAAAACqAgAAZHJzL2Rvd25yZXYueG1sUEsFBgAAAAAEAAQA+gAAAJsDAAAAAA==&#10;">
                    <v:rect id="Rectangle 489" o:spid="_x0000_s1177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LHXcYA&#10;AADcAAAADwAAAGRycy9kb3ducmV2LnhtbESPT2vCQBTE70K/w/IEL6Ibc6gSXUNaKJYeSus/PD6z&#10;zySYfRt2t5p++26h0OMwM79hVnlvWnEj5xvLCmbTBARxaXXDlYL97mWyAOEDssbWMin4Jg/5+mGw&#10;wkzbO3/SbRsqESHsM1RQh9BlUvqyJoN+ajvi6F2sMxiidJXUDu8RblqZJsmjNNhwXKixo+eayuv2&#10;yyh4enfj85srxv4oF4fuNOOPa7JRajTsiyWIQH34D/+1X7WCdJ7C75l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MLHXcYAAADcAAAADwAAAAAAAAAAAAAAAACYAgAAZHJz&#10;L2Rvd25yZXYueG1sUEsFBgAAAAAEAAQA9QAAAIsDAAAAAA==&#10;" strokecolor="#7f7f7f"/>
                    <v:rect id="Rectangle 490" o:spid="_x0000_s1178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5ixsUA&#10;AADcAAAADwAAAGRycy9kb3ducmV2LnhtbESPQWsCMRSE70L/Q3gFL1KzKqhsjWIFUTyIWi09vm5e&#10;dxc3L0sSdfvvG0HwOMzMN8xk1phKXMn50rKCXjcBQZxZXXKu4Pi5fBuD8AFZY2WZFPyRh9n0pTXB&#10;VNsb7+l6CLmIEPYpKihCqFMpfVaQQd+1NXH0fq0zGKJ0udQObxFuKtlPkqE0WHJcKLCmRUHZ+XAx&#10;Cj62rvOzcfOO/5LjU/3d4905WSnVfm3m7yACNeEZfrTXWkF/NID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mLGxQAAANwAAAAPAAAAAAAAAAAAAAAAAJgCAABkcnMv&#10;ZG93bnJldi54bWxQSwUGAAAAAAQABAD1AAAAigMAAAAA&#10;" strokecolor="#7f7f7f"/>
                    <v:rect id="Rectangle 491" o:spid="_x0000_s1179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f6ssUA&#10;AADcAAAADwAAAGRycy9kb3ducmV2LnhtbESPQWsCMRSE70L/Q3gFL1KziqhsjWIFUTyIWi09vm5e&#10;dxc3L0sSdfvvG0HwOMzMN8xk1phKXMn50rKCXjcBQZxZXXKu4Pi5fBuD8AFZY2WZFPyRh9n0pTXB&#10;VNsb7+l6CLmIEPYpKihCqFMpfVaQQd+1NXH0fq0zGKJ0udQObxFuKtlPkqE0WHJcKLCmRUHZ+XAx&#10;Cj62rvOzcfOO/5LjU/3d4905WSnVfm3m7yACNeEZfrTXWkF/NID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Z/qyxQAAANwAAAAPAAAAAAAAAAAAAAAAAJgCAABkcnMv&#10;ZG93bnJldi54bWxQSwUGAAAAAAQABAD1AAAAigMAAAAA&#10;" strokecolor="#7f7f7f"/>
                    <v:rect id="Rectangle 492" o:spid="_x0000_s1180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tfKcYA&#10;AADcAAAADwAAAGRycy9kb3ducmV2LnhtbESPT2sCMRTE70K/Q3gFL1KzCv5haxQriOJB1Grp8XXz&#10;uru4eVmSqNtv3wiCx2FmfsNMZo2pxJWcLy0r6HUTEMSZ1SXnCo6fy7cxCB+QNVaWScEfeZhNX1oT&#10;TLW98Z6uh5CLCGGfooIihDqV0mcFGfRdWxNH79c6gyFKl0vt8BbhppL9JBlKgyXHhQJrWhSUnQ8X&#10;o+Bj6zo/Gzfv+C85PtXfPd6dk5VS7ddm/g4iUBOe4Ud7rRX0RwO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tfKcYAAADcAAAADwAAAAAAAAAAAAAAAACYAgAAZHJz&#10;L2Rvd25yZXYueG1sUEsFBgAAAAAEAAQA9QAAAIsDAAAAAA==&#10;" strokecolor="#7f7f7f"/>
                    <v:rect id="Rectangle 493" o:spid="_x0000_s1181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nBXsYA&#10;AADcAAAADwAAAGRycy9kb3ducmV2LnhtbESPT2sCMRTE74LfITyhF6lZPahsjaKCWHoo/qnS43Pz&#10;3F3cvCxJqttvbwTB4zAzv2Ems8ZU4krOl5YV9HsJCOLM6pJzBT/71fsYhA/IGivLpOCfPMym7dYE&#10;U21vvKXrLuQiQtinqKAIoU6l9FlBBn3P1sTRO1tnMETpcqkd3iLcVHKQJENpsOS4UGBNy4Kyy+7P&#10;KFh8u+7py827/ijHh/q3z5tLslbqrdPMP0AEasIr/Gx/agWD0RAeZ+IRk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/nBXsYAAADcAAAADwAAAAAAAAAAAAAAAACYAgAAZHJz&#10;L2Rvd25yZXYueG1sUEsFBgAAAAAEAAQA9QAAAIsDAAAAAA==&#10;" strokecolor="#7f7f7f"/>
                    <v:rect id="Rectangle 494" o:spid="_x0000_s1182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VkxcUA&#10;AADcAAAADwAAAGRycy9kb3ducmV2LnhtbESPT2sCMRTE74V+h/AKXkSzeqiyGsUWRPEg9S8eXzev&#10;u4ublyWJuv32RhA8DjPzG2Y8bUwlruR8aVlBr5uAIM6sLjlXsN/NO0MQPiBrrCyTgn/yMJ28v40x&#10;1fbGG7puQy4ihH2KCooQ6lRKnxVk0HdtTRy9P+sMhihdLrXDW4SbSvaT5FMaLDkuFFjTd0HZeXsx&#10;Cr7Wrv27crO2P8rhoT71+OecLJRqfTSzEYhATXiFn+2lVtAfDOBxJh4BO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tWTFxQAAANwAAAAPAAAAAAAAAAAAAAAAAJgCAABkcnMv&#10;ZG93bnJldi54bWxQSwUGAAAAAAQABAD1AAAAigMAAAAA&#10;" strokecolor="#7f7f7f"/>
                    <v:rect id="Rectangle 495" o:spid="_x0000_s1183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rwt8IA&#10;AADcAAAADwAAAGRycy9kb3ducmV2LnhtbERPTYvCMBC9C/6HMIIXWVM9rFKNooIoHmTV3cXj2Ixt&#10;sZmUJGr335vDgsfH+57OG1OJBzlfWlYw6CcgiDOrS84VfJ/WH2MQPiBrrCyTgj/yMJ+1W1NMtX3y&#10;gR7HkIsYwj5FBUUIdSqlzwoy6Pu2Jo7c1TqDIUKXS+3wGcNNJYdJ8ikNlhwbCqxpVVB2O96NguXe&#10;9S47t+j5Xzn+qc8D/rolG6W6nWYxARGoCW/xv3urFQxHcW08E4+An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vC3wgAAANwAAAAPAAAAAAAAAAAAAAAAAJgCAABkcnMvZG93&#10;bnJldi54bWxQSwUGAAAAAAQABAD1AAAAhwMAAAAA&#10;" strokecolor="#7f7f7f"/>
                    <v:rect id="Rectangle 496" o:spid="_x0000_s1184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ZVLMUA&#10;AADcAAAADwAAAGRycy9kb3ducmV2LnhtbESPT2sCMRTE74V+h/AKXkSzemh1axQVxOJB/E+Pr5vX&#10;3cXNy5JEXb99UxA8DjPzG2Y0aUwlruR8aVlBr5uAIM6sLjlXcNgvOgMQPiBrrCyTgjt5mIxfX0aY&#10;anvjLV13IRcRwj5FBUUIdSqlzwoy6Lu2Jo7er3UGQ5Qul9rhLcJNJftJ8i4NlhwXCqxpXlB23l2M&#10;gtnatX9Wbtr2Jzk41t893pyTpVKtt2b6CSJQE57hR/tLK+h/DOH/TDwCcv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ZlUsxQAAANwAAAAPAAAAAAAAAAAAAAAAAJgCAABkcnMv&#10;ZG93bnJldi54bWxQSwUGAAAAAAQABAD1AAAAigMAAAAA&#10;" strokecolor="#7f7f7f"/>
                    <v:rect id="Rectangle 497" o:spid="_x0000_s1185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MlsMA&#10;AADcAAAADwAAAGRycy9kb3ducmV2LnhtbERPz2vCMBS+D/wfwhO8lDXVwyhdo6gwJjuMrVPx+Na8&#10;tcXmpSSZ1v/eHAY7fny/y9VoenEh5zvLCuZpBoK4trrjRsH+6+UxB+EDssbeMim4kYfVcvJQYqHt&#10;lT/pUoVGxBD2BSpoQxgKKX3dkkGf2oE4cj/WGQwRukZqh9cYbnq5yLInabDj2NDiQNuW6nP1axRs&#10;3l3y/ebWiT/K/DCc5vxxzl6Vmk3H9TOIQGP4F/+5d1rBIo/z4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mMlsMAAADcAAAADwAAAAAAAAAAAAAAAACYAgAAZHJzL2Rv&#10;d25yZXYueG1sUEsFBgAAAAAEAAQA9QAAAIgDAAAAAA==&#10;" strokecolor="#7f7f7f"/>
                    <v:rect id="Rectangle 498" o:spid="_x0000_s1186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UpDcUA&#10;AADcAAAADwAAAGRycy9kb3ducmV2LnhtbESPQWvCQBSE74X+h+UVvIhu4kFC6ipWEMWDtGrF4zP7&#10;mgSzb8PuqvHfdwsFj8PMfMNMZp1pxI2cry0rSIcJCOLC6ppLBYf9cpCB8AFZY2OZFDzIw2z6+jLB&#10;XNs7f9FtF0oRIexzVFCF0OZS+qIig35oW+Lo/VhnMETpSqkd3iPcNHKUJGNpsOa4UGFLi4qKy+5q&#10;FHxsXf+8cfO+P8rsuz2l/HlJVkr13rr5O4hAXXiG/9trrWCUpfB3Jh4B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xSkNxQAAANwAAAAPAAAAAAAAAAAAAAAAAJgCAABkcnMv&#10;ZG93bnJldi54bWxQSwUGAAAAAAQABAD1AAAAigMAAAAA&#10;" strokecolor="#7f7f7f"/>
                    <v:rect id="Rectangle 499" o:spid="_x0000_s1187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e3esYA&#10;AADcAAAADwAAAGRycy9kb3ducmV2LnhtbESPT2vCQBTE70K/w/IKXkQ35lBC6ipWEKWHUv9UPD6z&#10;r0kw+zbsrpp++64geBxm5jfMZNaZRlzJ+dqygvEoAUFcWF1zqWC/Ww4zED4ga2wsk4I/8jCbvvQm&#10;mGt74w1dt6EUEcI+RwVVCG0upS8qMuhHtiWO3q91BkOUrpTa4S3CTSPTJHmTBmuOCxW2tKioOG8v&#10;RsHHlxucPt184A8y+2mPY/4+Jyul+q/d/B1EoC48w4/2WitIsxTuZ+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e3esYAAADcAAAADwAAAAAAAAAAAAAAAACYAgAAZHJz&#10;L2Rvd25yZXYueG1sUEsFBgAAAAAEAAQA9QAAAIsDAAAAAA==&#10;" strokecolor="#7f7f7f"/>
                    <v:rect id="Rectangle 500" o:spid="_x0000_s1188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sS4cUA&#10;AADcAAAADwAAAGRycy9kb3ducmV2LnhtbESPQWsCMRSE7wX/Q3gFL6JZFcqyNYoKongQa2vp8XXz&#10;uru4eVmSqOu/N4LQ4zAz3zCTWWtqcSHnK8sKhoMEBHFudcWFgq/PVT8F4QOyxtoyKbiRh9m08zLB&#10;TNsrf9DlEAoRIewzVFCG0GRS+rwkg35gG+Lo/VlnMETpCqkdXiPc1HKUJG/SYMVxocSGliXlp8PZ&#10;KFjsXO936+Y9/y3TY/Mz5P0pWSvVfW3n7yACteE//GxvtIJROobHmXgE5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WxLhxQAAANwAAAAPAAAAAAAAAAAAAAAAAJgCAABkcnMv&#10;ZG93bnJldi54bWxQSwUGAAAAAAQABAD1AAAAigMAAAAA&#10;" strokecolor="#7f7f7f"/>
                    <v:rect id="Rectangle 501" o:spid="_x0000_s1189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KKlcUA&#10;AADcAAAADwAAAGRycy9kb3ducmV2LnhtbESPQWsCMRSE7wX/Q3gFL6JZRcqyNYoKongQa2vp8XXz&#10;uru4eVmSqOu/N4LQ4zAz3zCTWWtqcSHnK8sKhoMEBHFudcWFgq/PVT8F4QOyxtoyKbiRh9m08zLB&#10;TNsrf9DlEAoRIewzVFCG0GRS+rwkg35gG+Lo/VlnMETpCqkdXiPc1HKUJG/SYMVxocSGliXlp8PZ&#10;KFjsXO936+Y9/y3TY/Mz5P0pWSvVfW3n7yACteE//GxvtIJROobHmXgE5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soqVxQAAANwAAAAPAAAAAAAAAAAAAAAAAJgCAABkcnMv&#10;ZG93bnJldi54bWxQSwUGAAAAAAQABAD1AAAAigMAAAAA&#10;" strokecolor="#7f7f7f"/>
                    <v:rect id="Rectangle 502" o:spid="_x0000_s1190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4vDsUA&#10;AADcAAAADwAAAGRycy9kb3ducmV2LnhtbESPQWsCMRSE7wX/Q3gFL6JZBcuyNYoKongQa2vp8XXz&#10;uru4eVmSqOu/N4LQ4zAz3zCTWWtqcSHnK8sKhoMEBHFudcWFgq/PVT8F4QOyxtoyKbiRh9m08zLB&#10;TNsrf9DlEAoRIewzVFCG0GRS+rwkg35gG+Lo/VlnMETpCqkdXiPc1HKUJG/SYMVxocSGliXlp8PZ&#10;KFjsXO936+Y9/y3TY/Mz5P0pWSvVfW3n7yACteE//GxvtIJROobHmXgE5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/i8OxQAAANwAAAAPAAAAAAAAAAAAAAAAAJgCAABkcnMv&#10;ZG93bnJldi54bWxQSwUGAAAAAAQABAD1AAAAigMAAAAA&#10;" strokecolor="#7f7f7f"/>
                    <v:rect id="Rectangle 503" o:spid="_x0000_s1191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yxecUA&#10;AADcAAAADwAAAGRycy9kb3ducmV2LnhtbESPT2sCMRTE7wW/Q3hCL6JZPciyGkWF0uJBrH9Kj6+b&#10;193FzcuSRF2/vREEj8PM/IaZzltTiws5X1lWMBwkIIhzqysuFBz2H/0UhA/IGmvLpOBGHuazztsU&#10;M22v/E2XXShEhLDPUEEZQpNJ6fOSDPqBbYij92+dwRClK6R2eI1wU8tRkoylwYrjQokNrUrKT7uz&#10;UbDcuN7f2i16/kemx+Z3yNtT8qnUe7ddTEAEasMr/Gx/aQWjdAyPM/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LLF5xQAAANwAAAAPAAAAAAAAAAAAAAAAAJgCAABkcnMv&#10;ZG93bnJldi54bWxQSwUGAAAAAAQABAD1AAAAigMAAAAA&#10;" strokecolor="#7f7f7f"/>
                    <v:rect id="Rectangle 504" o:spid="_x0000_s1192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AU4sUA&#10;AADcAAAADwAAAGRycy9kb3ducmV2LnhtbESPQWsCMRSE7wX/Q3gFL6JZPdhlaxQVRPEg1tbS4+vm&#10;dXdx87IkUdd/bwShx2FmvmEms9bU4kLOV5YVDAcJCOLc6ooLBV+fq34KwgdkjbVlUnAjD7Np52WC&#10;mbZX/qDLIRQiQthnqKAMocmk9HlJBv3ANsTR+7POYIjSFVI7vEa4qeUoScbSYMVxocSGliXlp8PZ&#10;KFjsXO936+Y9/y3TY/Mz5P0pWSvVfW3n7yACteE//GxvtIJR+ga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YBTixQAAANwAAAAPAAAAAAAAAAAAAAAAAJgCAABkcnMv&#10;ZG93bnJldi54bWxQSwUGAAAAAAQABAD1AAAAigMAAAAA&#10;" strokecolor="#7f7f7f"/>
                    <v:rect id="Rectangle 505" o:spid="_x0000_s1193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+AkMMA&#10;AADcAAAADwAAAGRycy9kb3ducmV2LnhtbERPz2vCMBS+D/wfwhO8lDXVwyhdo6gwJjuMrVPx+Na8&#10;tcXmpSSZ1v/eHAY7fny/y9VoenEh5zvLCuZpBoK4trrjRsH+6+UxB+EDssbeMim4kYfVcvJQYqHt&#10;lT/pUoVGxBD2BSpoQxgKKX3dkkGf2oE4cj/WGQwRukZqh9cYbnq5yLInabDj2NDiQNuW6nP1axRs&#10;3l3y/ebWiT/K/DCc5vxxzl6Vmk3H9TOIQGP4F/+5d1rBIo9r4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+AkMMAAADcAAAADwAAAAAAAAAAAAAAAACYAgAAZHJzL2Rv&#10;d25yZXYueG1sUEsFBgAAAAAEAAQA9QAAAIgDAAAAAA==&#10;" strokecolor="#7f7f7f"/>
                    <v:rect id="Rectangle 506" o:spid="_x0000_s1194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lC8YA&#10;AADcAAAADwAAAGRycy9kb3ducmV2LnhtbESPQWvCQBSE70L/w/IKvUjd6KGkqZtgC6J4ELVVenzN&#10;vibB7Nuwu9X037uC4HGYmW+YadGbVpzI+caygvEoAUFcWt1wpeDrc/6cgvABWWNrmRT8k4cifxhM&#10;MdP2zFs67UIlIoR9hgrqELpMSl/WZNCPbEccvV/rDIYoXSW1w3OEm1ZOkuRFGmw4LtTY0UdN5XH3&#10;ZxS8r93wZ+VmQ3+Q6b77HvPmmCyUenrsZ28gAvXhHr61l1rBJH2F65l4BGR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MlC8YAAADcAAAADwAAAAAAAAAAAAAAAACYAgAAZHJz&#10;L2Rvd25yZXYueG1sUEsFBgAAAAAEAAQA9QAAAIsDAAAAAA==&#10;" strokecolor="#7f7f7f"/>
                    <v:rect id="Rectangle 507" o:spid="_x0000_s1195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AaS8QA&#10;AADcAAAADwAAAGRycy9kb3ducmV2LnhtbERPz2vCMBS+C/4P4Qm7iKbtQVxnFDcYGzvIdCo7vjVv&#10;bWnzUpKs1v/eHAYeP77fq81gWtGT87VlBek8AUFcWF1zqeD49TpbgvABWWNrmRRcycNmPR6tMNf2&#10;wnvqD6EUMYR9jgqqELpcSl9UZNDPbUccuV/rDIYIXSm1w0sMN63MkmQhDdYcGyrs6KWiojn8GQXP&#10;Ozf9+XDbqT/L5an7TvmzSd6UepgM2ycQgYZwF/+737WC7DHOj2fiEZ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QGkvEAAAA3AAAAA8AAAAAAAAAAAAAAAAAmAIAAGRycy9k&#10;b3ducmV2LnhtbFBLBQYAAAAABAAEAPUAAACJAwAAAAA=&#10;" strokecolor="#7f7f7f"/>
                    <v:rect id="Rectangle 508" o:spid="_x0000_s1196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y/0MUA&#10;AADcAAAADwAAAGRycy9kb3ducmV2LnhtbESPQWsCMRSE74X+h/AKXkSz66HY1SgqiOJBWqvi8XXz&#10;uru4eVmSqNt/bwShx2FmvmHG09bU4krOV5YVpP0EBHFudcWFgv33sjcE4QOyxtoyKfgjD9PJ68sY&#10;M21v/EXXXShEhLDPUEEZQpNJ6fOSDPq+bYij92udwRClK6R2eItwU8tBkrxLgxXHhRIbWpSUn3cX&#10;o2C+dd2fjZt1/VEOD80p5c9zslKq89bORiACteE//GyvtYLBRwqPM/EIyM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HL/QxQAAANwAAAAPAAAAAAAAAAAAAAAAAJgCAABkcnMv&#10;ZG93bnJldi54bWxQSwUGAAAAAAQABAD1AAAAigMAAAAA&#10;" strokecolor="#7f7f7f"/>
                    <v:rect id="Rectangle 509" o:spid="_x0000_s1197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4hp8YA&#10;AADcAAAADwAAAGRycy9kb3ducmV2LnhtbESPT2sCMRTE7wW/Q3iCF9GsexBdjaJCaemhtP7D43Pz&#10;3F3cvCxJ1PXbN4VCj8PM/IaZL1tTizs5X1lWMBomIIhzqysuFOx3r4MJCB+QNdaWScGTPCwXnZc5&#10;Zto++Jvu21CICGGfoYIyhCaT0uclGfRD2xBH72KdwRClK6R2+IhwU8s0ScbSYMVxocSGNiXl1+3N&#10;KFh/uv75w636/ignh+Y04q9r8qZUr9uuZiACteE//Nd+1wrSaQq/Z+IR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M4hp8YAAADcAAAADwAAAAAAAAAAAAAAAACYAgAAZHJz&#10;L2Rvd25yZXYueG1sUEsFBgAAAAAEAAQA9QAAAIsDAAAAAA==&#10;" strokecolor="#7f7f7f"/>
                    <v:rect id="Rectangle 510" o:spid="_x0000_s1198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KEPMUA&#10;AADcAAAADwAAAGRycy9kb3ducmV2LnhtbESPT2sCMRTE74V+h/AKXkSzWii6NYoKYvEg/qfH183r&#10;7uLmZUmirt++KQgeh5n5DTOaNKYSV3K+tKyg101AEGdWl5wrOOwXnQEIH5A1VpZJwZ08TMavLyNM&#10;tb3xlq67kIsIYZ+igiKEOpXSZwUZ9F1bE0fv1zqDIUqXS+3wFuGmkv0k+ZAGS44LBdY0Lyg77y5G&#10;wWzt2j8rN237kxwc6+8eb87JUqnWWzP9BBGoCc/wo/2lFfSH7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goQ8xQAAANwAAAAPAAAAAAAAAAAAAAAAAJgCAABkcnMv&#10;ZG93bnJldi54bWxQSwUGAAAAAAQABAD1AAAAigMAAAAA&#10;" strokecolor="#7f7f7f"/>
                    <v:rect id="Rectangle 511" o:spid="_x0000_s1199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scSMUA&#10;AADcAAAADwAAAGRycy9kb3ducmV2LnhtbESPT2sCMRTE74V+h/AKXkSzSim6NYoKYvEg/qfH183r&#10;7uLmZUmirt++KQgeh5n5DTOaNKYSV3K+tKyg101AEGdWl5wrOOwXnQEIH5A1VpZJwZ08TMavLyNM&#10;tb3xlq67kIsIYZ+igiKEOpXSZwUZ9F1bE0fv1zqDIUqXS+3wFuGmkv0k+ZAGS44LBdY0Lyg77y5G&#10;wWzt2j8rN237kxwc6+8eb87JUqnWWzP9BBGoCc/wo/2lFfSH7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axxIxQAAANwAAAAPAAAAAAAAAAAAAAAAAJgCAABkcnMv&#10;ZG93bnJldi54bWxQSwUGAAAAAAQABAD1AAAAigMAAAAA&#10;" strokecolor="#7f7f7f"/>
                    <v:rect id="Rectangle 512" o:spid="_x0000_s1200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e508UA&#10;AADcAAAADwAAAGRycy9kb3ducmV2LnhtbESPT2sCMRTE74V+h/AKXkSzCi26NYoKYvEg/qfH183r&#10;7uLmZUmirt++KQgeh5n5DTOaNKYSV3K+tKyg101AEGdWl5wrOOwXnQEIH5A1VpZJwZ08TMavLyNM&#10;tb3xlq67kIsIYZ+igiKEOpXSZwUZ9F1bE0fv1zqDIUqXS+3wFuGmkv0k+ZAGS44LBdY0Lyg77y5G&#10;wWzt2j8rN237kxwc6+8eb87JUqnWWzP9BBGoCc/wo/2lFfSH7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7nTxQAAANwAAAAPAAAAAAAAAAAAAAAAAJgCAABkcnMv&#10;ZG93bnJldi54bWxQSwUGAAAAAAQABAD1AAAAigMAAAAA&#10;" strokecolor="#7f7f7f"/>
                    <v:rect id="Rectangle 513" o:spid="_x0000_s1201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UnpMUA&#10;AADcAAAADwAAAGRycy9kb3ducmV2LnhtbESPT2sCMRTE7wW/Q3iCF9GsHkRXo2ihWHoo9S8en5vn&#10;7uLmZUlS3X57UxA8DjPzG2a2aEwlbuR8aVnBoJ+AIM6sLjlXsN999MYgfEDWWFkmBX/kYTFvvc0w&#10;1fbOG7ptQy4ihH2KCooQ6lRKnxVk0PdtTRy9i3UGQ5Qul9rhPcJNJYdJMpIGS44LBdb0XlB23f4a&#10;Batv1z1/uWXXH+X4UJ8G/HNN1kp12s1yCiJQE17hZ/tTKxhORvB/Jh4B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9SekxQAAANwAAAAPAAAAAAAAAAAAAAAAAJgCAABkcnMv&#10;ZG93bnJldi54bWxQSwUGAAAAAAQABAD1AAAAigMAAAAA&#10;" strokecolor="#7f7f7f"/>
                    <v:rect id="Rectangle 514" o:spid="_x0000_s1202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mCP8UA&#10;AADcAAAADwAAAGRycy9kb3ducmV2LnhtbESPT2sCMRTE74V+h/AKXkSzemh1axQVxOJB/E+Pr5vX&#10;3cXNy5JEXb99UxA8DjPzG2Y0aUwlruR8aVlBr5uAIM6sLjlXcNgvOgMQPiBrrCyTgjt5mIxfX0aY&#10;anvjLV13IRcRwj5FBUUIdSqlzwoy6Lu2Jo7er3UGQ5Qul9rhLcJNJftJ8i4NlhwXCqxpXlB23l2M&#10;gtnatX9Wbtr2Jzk41t893pyTpVKtt2b6CSJQE57hR/tLK+gPP+D/TDwCcv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uYI/xQAAANwAAAAPAAAAAAAAAAAAAAAAAJgCAABkcnMv&#10;ZG93bnJldi54bWxQSwUGAAAAAAQABAD1AAAAigMAAAAA&#10;" strokecolor="#7f7f7f"/>
                    <v:rect id="Rectangle 515" o:spid="_x0000_s1203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YWTcQA&#10;AADcAAAADwAAAGRycy9kb3ducmV2LnhtbERPz2vCMBS+C/4P4Qm7iKbtQVxnFDcYGzvIdCo7vjVv&#10;bWnzUpKs1v/eHAYeP77fq81gWtGT87VlBek8AUFcWF1zqeD49TpbgvABWWNrmRRcycNmPR6tMNf2&#10;wnvqD6EUMYR9jgqqELpcSl9UZNDPbUccuV/rDIYIXSm1w0sMN63MkmQhDdYcGyrs6KWiojn8GQXP&#10;Ozf9+XDbqT/L5an7TvmzSd6UepgM2ycQgYZwF/+737WC7DGujWfiEZ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mFk3EAAAA3AAAAA8AAAAAAAAAAAAAAAAAmAIAAGRycy9k&#10;b3ducmV2LnhtbFBLBQYAAAAABAAEAPUAAACJAwAAAAA=&#10;" strokecolor="#7f7f7f"/>
                    <v:rect id="Rectangle 516" o:spid="_x0000_s1204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qz1sUA&#10;AADcAAAADwAAAGRycy9kb3ducmV2LnhtbESPT2sCMRTE74V+h/AKXkSzeii6GsUWRPEg9S8eXzev&#10;u4ublyWJuv32RhA8DjPzG2Y8bUwlruR8aVlBr5uAIM6sLjlXsN/NOwMQPiBrrCyTgn/yMJ28v40x&#10;1fbGG7puQy4ihH2KCooQ6lRKnxVk0HdtTRy9P+sMhihdLrXDW4SbSvaT5FMaLDkuFFjTd0HZeXsx&#10;Cr7Wrv27crO2P8rBoT71+OecLJRqfTSzEYhATXiFn+2lVtAfDuFxJh4BO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arPWxQAAANwAAAAPAAAAAAAAAAAAAAAAAJgCAABkcnMv&#10;ZG93bnJldi54bWxQSwUGAAAAAAQABAD1AAAAigMAAAAA&#10;" strokecolor="#7f7f7f"/>
                    <v:rect id="Rectangle 517" o:spid="_x0000_s1205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uAUcMA&#10;AADcAAAADwAAAGRycy9kb3ducmV2LnhtbERPy2oCMRTdF/yHcAvdiCZWKDI1DqMgLV0U66O4vE5u&#10;ZwYnN0OS6vj3zULo8nDe87y3rbiQD41jDZOxAkFcOtNwpWG/W49mIEJENtg6Jg03CpAvBg9zzIy7&#10;8hddtrESKYRDhhrqGLtMylDWZDGMXUecuB/nLcYEfSWNx2sKt618VupFWmw4NdTY0aqm8rz9tRqW&#10;n354+vDFMHzL2aE7TnhzVm9aPz32xSuISH38F9/d70bDVKX56Uw6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uAUcMAAADcAAAADwAAAAAAAAAAAAAAAACYAgAAZHJzL2Rv&#10;d25yZXYueG1sUEsFBgAAAAAEAAQA9QAAAIgDAAAAAA==&#10;" strokecolor="#7f7f7f"/>
                    <v:rect id="Rectangle 518" o:spid="_x0000_s1206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clysUA&#10;AADcAAAADwAAAGRycy9kb3ducmV2LnhtbESPT2sCMRTE70K/Q3iFXkSTbUFkNYoKpaUHqX/x+Lp5&#10;3V3cvCxJquu3bwoFj8PM/IaZzjvbiAv5UDvWkA0VCOLCmZpLDfvd62AMIkRkg41j0nCjAPPZQ2+K&#10;uXFX3tBlG0uRIBxy1FDF2OZShqIii2HoWuLkfTtvMSbpS2k8XhPcNvJZqZG0WHNaqLClVUXFeftj&#10;NSzXvv/14Rf9cJTjQ3vK+POs3rR+euwWExCRungP/7ffjYYXlcHfmXQE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9yXKxQAAANwAAAAPAAAAAAAAAAAAAAAAAJgCAABkcnMv&#10;ZG93bnJldi54bWxQSwUGAAAAAAQABAD1AAAAigMAAAAA&#10;" strokecolor="#7f7f7f"/>
                    <v:rect id="Rectangle 519" o:spid="_x0000_s1207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W7vcYA&#10;AADcAAAADwAAAGRycy9kb3ducmV2LnhtbESPT2sCMRTE7wW/Q3hCL1ITLZRlaxQVpKUHqX9aPD43&#10;z93FzcuSpLp++6ZQ8DjMzG+YyayzjbiQD7VjDaOhAkFcOFNzqWG/Wz1lIEJENtg4Jg03CjCb9h4m&#10;mBt35Q1dtrEUCcIhRw1VjG0uZSgqshiGriVO3sl5izFJX0rj8ZrgtpFjpV6kxZrTQoUtLSsqztsf&#10;q2Gx9oPjh58PwrfMvtrDiD/P6k3rx343fwURqYv38H/73Wh4VmP4O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iW7vcYAAADcAAAADwAAAAAAAAAAAAAAAACYAgAAZHJz&#10;L2Rvd25yZXYueG1sUEsFBgAAAAAEAAQA9QAAAIsDAAAAAA==&#10;" strokecolor="#7f7f7f"/>
                    <v:rect id="Rectangle 520" o:spid="_x0000_s1208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keJsYA&#10;AADcAAAADwAAAGRycy9kb3ducmV2LnhtbESPQWsCMRSE74L/ITyhF6mJFWTZGkUFaemhWLXF43Pz&#10;3F3cvCxJqtt/3xSEHoeZ+YaZLTrbiCv5UDvWMB4pEMSFMzWXGg77zWMGIkRkg41j0vBDARbzfm+G&#10;uXE3/qDrLpYiQTjkqKGKsc2lDEVFFsPItcTJOztvMSbpS2k83hLcNvJJqam0WHNaqLCldUXFZfdt&#10;Naze/fD05pfD8CWzz/Y45u1FvWj9MOiWzyAidfE/fG+/Gg0TNYG/M+kI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WkeJsYAAADcAAAADwAAAAAAAAAAAAAAAACYAgAAZHJz&#10;L2Rvd25yZXYueG1sUEsFBgAAAAAEAAQA9QAAAIsDAAAAAA==&#10;" strokecolor="#7f7f7f"/>
                    <v:rect id="Rectangle 521" o:spid="_x0000_s1209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CGUsYA&#10;AADcAAAADwAAAGRycy9kb3ducmV2LnhtbESPQWsCMRSE70L/Q3iFXkQTqxTZGsUWSosHUavS4+vm&#10;dXdx87Ikqa7/3giCx2FmvmEms9bW4kg+VI41DPoKBHHuTMWFhu33R28MIkRkg7Vj0nCmALPpQ2eC&#10;mXEnXtNxEwuRIBwy1FDG2GRShrwki6HvGuLk/TlvMSbpC2k8nhLc1vJZqRdpseK0UGJD7yXlh82/&#10;1fC29N3fhZ93w16Od83PgFcH9an102M7fwURqY338K39ZTQM1Qi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CGUsYAAADcAAAADwAAAAAAAAAAAAAAAACYAgAAZHJz&#10;L2Rvd25yZXYueG1sUEsFBgAAAAAEAAQA9QAAAIsDAAAAAA==&#10;" strokecolor="#7f7f7f"/>
                    <v:rect id="Rectangle 522" o:spid="_x0000_s1210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wjycYA&#10;AADcAAAADwAAAGRycy9kb3ducmV2LnhtbESPQWsCMRSE70L/Q3iFXkQTKxbZGsUWSosHUavS4+vm&#10;dXdx87Ikqa7/3giCx2FmvmEms9bW4kg+VI41DPoKBHHuTMWFhu33R28MIkRkg7Vj0nCmALPpQ2eC&#10;mXEnXtNxEwuRIBwy1FDG2GRShrwki6HvGuLk/TlvMSbpC2k8nhLc1vJZqRdpseK0UGJD7yXlh82/&#10;1fC29N3fhZ93w16Od83PgFcH9an102M7fwURqY338K39ZTQM1Qi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wjycYAAADcAAAADwAAAAAAAAAAAAAAAACYAgAAZHJz&#10;L2Rvd25yZXYueG1sUEsFBgAAAAAEAAQA9QAAAIsDAAAAAA==&#10;" strokecolor="#7f7f7f"/>
                    <v:rect id="Rectangle 523" o:spid="_x0000_s1211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69vsYA&#10;AADcAAAADwAAAGRycy9kb3ducmV2LnhtbESPT2sCMRTE74V+h/AKXqQmKsiyNYotFMWDVPuHHl83&#10;r7uLm5clibp+eyMIHoeZ+Q0znXe2EUfyoXasYThQIIgLZ2ouNXx9vj9nIEJENtg4Jg1nCjCfPT5M&#10;MTfuxFs67mIpEoRDjhqqGNtcylBUZDEMXEucvH/nLcYkfSmNx1OC20aOlJpIizWnhQpbequo2O8O&#10;VsPrxvf/1n7RDz8y+25/h/yxV0ute0/d4gVEpC7ew7f2ymgYqwlcz6Qj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R69vsYAAADcAAAADwAAAAAAAAAAAAAAAACYAgAAZHJz&#10;L2Rvd25yZXYueG1sUEsFBgAAAAAEAAQA9QAAAIsDAAAAAA==&#10;" strokecolor="#7f7f7f"/>
                    <v:rect id="Rectangle 524" o:spid="_x0000_s1212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YJcYA&#10;AADcAAAADwAAAGRycy9kb3ducmV2LnhtbESPQWsCMRSE70L/Q3iFXkQTK1jZGsUWSosHUavS4+vm&#10;dXdx87Ikqa7/3giCx2FmvmEms9bW4kg+VI41DPoKBHHuTMWFhu33R28MIkRkg7Vj0nCmALPpQ2eC&#10;mXEnXtNxEwuRIBwy1FDG2GRShrwki6HvGuLk/TlvMSbpC2k8nhLc1vJZqZG0WHFaKLGh95Lyw+bf&#10;anhb+u7vws+7YS/Hu+ZnwKuD+tT66bGdv4KI1MZ7+Nb+MhqG6gWuZ9IRk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lIYJcYAAADcAAAADwAAAAAAAAAAAAAAAACYAgAAZHJz&#10;L2Rvd25yZXYueG1sUEsFBgAAAAAEAAQA9QAAAIsDAAAAAA==&#10;" strokecolor="#7f7f7f"/>
                  </v:group>
                  <v:group id="Group 525" o:spid="_x0000_s1213" style="position:absolute;left:17335;top:2952;width:17297;height:17298" coordorigin="1475,2383" coordsize="2724,2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Y3n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ki7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jeexgAAANwA&#10;AAAPAAAAAAAAAAAAAAAAAKoCAABkcnMvZG93bnJldi54bWxQSwUGAAAAAAQABAD6AAAAnQMAAAAA&#10;">
                    <v:rect id="Rectangle 526" o:spid="_x0000_s1214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Hm6cUA&#10;AADcAAAADwAAAGRycy9kb3ducmV2LnhtbESPQWsCMRSE70L/Q3gFL1KzKopsjWIFUTyIWi09vm5e&#10;dxc3L0sSdfvvG0HwOMzMN8xk1phKXMn50rKCXjcBQZxZXXKu4Pi5fBuD8AFZY2WZFPyRh9n0pTXB&#10;VNsb7+l6CLmIEPYpKihCqFMpfVaQQd+1NXH0fq0zGKJ0udQObxFuKtlPkpE0WHJcKLCmRUHZ+XAx&#10;Cj62rvOzcfOO/5LjU/3d4905WSnVfm3m7yACNeEZfrTXWkF/MIT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QebpxQAAANwAAAAPAAAAAAAAAAAAAAAAAJgCAABkcnMv&#10;ZG93bnJldi54bWxQSwUGAAAAAAQABAD1AAAAigMAAAAA&#10;" strokecolor="#7f7f7f"/>
                    <v:rect id="Rectangle 527" o:spid="_x0000_s1215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N4nsUA&#10;AADcAAAADwAAAGRycy9kb3ducmV2LnhtbESPT2sCMRTE74V+h/AKXkSzWhBZjWILoniQ+hePr5vX&#10;3cXNy5JE3X57Iwgeh5n5DTOeNqYSV3K+tKyg101AEGdWl5wr2O/mnSEIH5A1VpZJwT95mE7e38aY&#10;anvjDV23IRcRwj5FBUUIdSqlzwoy6Lu2Jo7en3UGQ5Qul9rhLcJNJftJMpAGS44LBdb0XVB23l6M&#10;gq+1a/+u3Kztj3J4qE89/jknC6VaH81sBCJQE17hZ3upFfQ/B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k3iexQAAANwAAAAPAAAAAAAAAAAAAAAAAJgCAABkcnMv&#10;ZG93bnJldi54bWxQSwUGAAAAAAQABAD1AAAAigMAAAAA&#10;" strokecolor="#7f7f7f"/>
                    <v:rect id="Rectangle 528" o:spid="_x0000_s1216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/dBcUA&#10;AADcAAAADwAAAGRycy9kb3ducmV2LnhtbESPQWsCMRSE70L/Q3gFL1KzKqhsjWIFUTyIWi09vm5e&#10;dxc3L0sSdfvvG0HwOMzMN8xk1phKXMn50rKCXjcBQZxZXXKu4Pi5fBuD8AFZY2WZFPyRh9n0pTXB&#10;VNsb7+l6CLmIEPYpKihCqFMpfVaQQd+1NXH0fq0zGKJ0udQObxFuKtlPkqE0WHJcKLCmRUHZ+XAx&#10;Cj62rvOzcfOO/5LjU/3d4905WSnVfm3m7yACNeEZfrTXWkF/MIL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390FxQAAANwAAAAPAAAAAAAAAAAAAAAAAJgCAABkcnMv&#10;ZG93bnJldi54bWxQSwUGAAAAAAQABAD1AAAAigMAAAAA&#10;" strokecolor="#7f7f7f"/>
                    <v:rect id="Rectangle 529" o:spid="_x0000_s1217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BJd8IA&#10;AADcAAAADwAAAGRycy9kb3ducmV2LnhtbERPTYvCMBC9C/6HMIIXWVNdEKlGUUEUD7Lq7uJxbMa2&#10;2ExKErX7781hwePjfU/njanEg5wvLSsY9BMQxJnVJecKvk/rjzEIH5A1VpZJwR95mM/arSmm2j75&#10;QI9jyEUMYZ+igiKEOpXSZwUZ9H1bE0fuap3BEKHLpXb4jOGmksMkGUmDJceGAmtaFZTdjnejYLl3&#10;vcvOLXr+V45/6vOAv27JRqlup1lMQARqwlv8795qBcPPuDa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QEl3wgAAANwAAAAPAAAAAAAAAAAAAAAAAJgCAABkcnMvZG93&#10;bnJldi54bWxQSwUGAAAAAAQABAD1AAAAhwMAAAAA&#10;" strokecolor="#7f7f7f"/>
                    <v:rect id="Rectangle 530" o:spid="_x0000_s1218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zs7MUA&#10;AADcAAAADwAAAGRycy9kb3ducmV2LnhtbESPT2sCMRTE74V+h/AKXkSzWii6NYoKYvEg/qfH183r&#10;7uLmZUmirt++KQgeh5n5DTOaNKYSV3K+tKyg101AEGdWl5wrOOwXnQEIH5A1VpZJwZ08TMavLyNM&#10;tb3xlq67kIsIYZ+igiKEOpXSZwUZ9F1bE0fv1zqDIUqXS+3wFuGmkv0k+ZAGS44LBdY0Lyg77y5G&#10;wWzt2j8rN237kxwc6+8eb87JUqnWWzP9BBGoCc/wo/2lFfTfh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DOzsxQAAANwAAAAPAAAAAAAAAAAAAAAAAJgCAABkcnMv&#10;ZG93bnJldi54bWxQSwUGAAAAAAQABAD1AAAAigMAAAAA&#10;" strokecolor="#7f7f7f"/>
                    <v:rect id="Rectangle 531" o:spid="_x0000_s1219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A2DMIA&#10;AADcAAAADwAAAGRycy9kb3ducmV2LnhtbERPTYvCMBC9C/6HMIIXWVNlEalGUUEUD7Lq7uJxbMa2&#10;2ExKErX7781hwePjfU/njanEg5wvLSsY9BMQxJnVJecKvk/rjzEIH5A1VpZJwR95mM/arSmm2j75&#10;QI9jyEUMYZ+igiKEOpXSZwUZ9H1bE0fuap3BEKHLpXb4jOGmksMkGUmDJceGAmtaFZTdjnejYLl3&#10;vcvOLXr+V45/6vOAv27JRqlup1lMQARqwlv8795qBcPPOD+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MDYMwgAAANwAAAAPAAAAAAAAAAAAAAAAAJgCAABkcnMvZG93&#10;bnJldi54bWxQSwUGAAAAAAQABAD1AAAAhwMAAAAA&#10;" strokecolor="#7f7f7f"/>
                    <v:rect id="Rectangle 532" o:spid="_x0000_s1220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yTl8YA&#10;AADcAAAADwAAAGRycy9kb3ducmV2LnhtbESPT2vCQBTE74V+h+UJvYhuIqVIdA2pIC09FOs/PD6z&#10;zySYfRt2t5p++25B6HGYmd8w87w3rbiS841lBek4AUFcWt1wpWC3XY2mIHxA1thaJgU/5CFfPD7M&#10;MdP2xl903YRKRAj7DBXUIXSZlL6syaAf2444emfrDIYoXSW1w1uEm1ZOkuRFGmw4LtTY0bKm8rL5&#10;NgpeP93w9OGKoT/I6b47pry+JG9KPQ36YgYiUB/+w/f2u1YweU7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yTl8YAAADcAAAADwAAAAAAAAAAAAAAAACYAgAAZHJz&#10;L2Rvd25yZXYueG1sUEsFBgAAAAAEAAQA9QAAAIsDAAAAAA==&#10;" strokecolor="#7f7f7f"/>
                    <v:rect id="Rectangle 533" o:spid="_x0000_s1221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4N4MYA&#10;AADcAAAADwAAAGRycy9kb3ducmV2LnhtbESPT2vCQBTE70K/w/IEL6IbQxGJriEtFEsPpfUfHp/Z&#10;ZxLMvg27W02/fbdQ6HGYmd8wq7w3rbiR841lBbNpAoK4tLrhSsF+9zJZgPABWWNrmRR8k4d8/TBY&#10;YabtnT/ptg2ViBD2GSqoQ+gyKX1Zk0E/tR1x9C7WGQxRukpqh/cIN61Mk2QuDTYcF2rs6Lmm8rr9&#10;Mgqe3t34/OaKsT/KxaE7zfjjmmyUGg37YgkiUB/+w3/tV60gfUz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4N4MYAAADcAAAADwAAAAAAAAAAAAAAAACYAgAAZHJz&#10;L2Rvd25yZXYueG1sUEsFBgAAAAAEAAQA9QAAAIsDAAAAAA==&#10;" strokecolor="#7f7f7f"/>
                    <v:rect id="Rectangle 534" o:spid="_x0000_s1222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Koe8YA&#10;AADcAAAADwAAAGRycy9kb3ducmV2LnhtbESPT2sCMRTE70K/Q3gFL1Kz/kFkaxQriOJB1Grp8XXz&#10;uru4eVmSqNtv3wiCx2FmfsNMZo2pxJWcLy0r6HUTEMSZ1SXnCo6fy7cxCB+QNVaWScEfeZhNX1oT&#10;TLW98Z6uh5CLCGGfooIihDqV0mcFGfRdWxNH79c6gyFKl0vt8BbhppL9JBlJgyXHhQJrWhSUnQ8X&#10;o+Bj6zo/Gzfv+C85PtXfPd6dk5VS7ddm/g4iUBOe4Ud7rRX0hwO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eKoe8YAAADcAAAADwAAAAAAAAAAAAAAAACYAgAAZHJz&#10;L2Rvd25yZXYueG1sUEsFBgAAAAAEAAQA9QAAAIsDAAAAAA==&#10;" strokecolor="#7f7f7f"/>
                    <v:rect id="Rectangle 535" o:spid="_x0000_s1223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swD8UA&#10;AADcAAAADwAAAGRycy9kb3ducmV2LnhtbESPT2sCMRTE74LfITyhF6lZRUS2RlFBLD0U/1Tp8bl5&#10;7i5uXpYk1e23N4LgcZiZ3zCTWWMqcSXnS8sK+r0EBHFmdcm5gp/96n0MwgdkjZVlUvBPHmbTdmuC&#10;qbY33tJ1F3IRIexTVFCEUKdS+qwgg75na+Lona0zGKJ0udQObxFuKjlIkpE0WHJcKLCmZUHZZfdn&#10;FCy+Xff05eZdf5TjQ/3b580lWSv11mnmHyACNeEVfrY/tYLBcAi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CzAPxQAAANwAAAAPAAAAAAAAAAAAAAAAAJgCAABkcnMv&#10;ZG93bnJldi54bWxQSwUGAAAAAAQABAD1AAAAigMAAAAA&#10;" strokecolor="#7f7f7f"/>
                    <v:rect id="Rectangle 536" o:spid="_x0000_s1224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eVlMUA&#10;AADcAAAADwAAAGRycy9kb3ducmV2LnhtbESPQWsCMRSE70L/Q3gFL1KziopsjWIFUTyIWi09vm5e&#10;dxc3L0sSdfvvG0HwOMzMN8xk1phKXMn50rKCXjcBQZxZXXKu4Pi5fBuD8AFZY2WZFPyRh9n0pTXB&#10;VNsb7+l6CLmIEPYpKihCqFMpfVaQQd+1NXH0fq0zGKJ0udQObxFuKtlPkpE0WHJcKLCmRUHZ+XAx&#10;Cj62rvOzcfOO/5LjU/3d4905WSnVfm3m7yACNeEZfrTXWkF/MIT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5WUxQAAANwAAAAPAAAAAAAAAAAAAAAAAJgCAABkcnMv&#10;ZG93bnJldi54bWxQSwUGAAAAAAQABAD1AAAAigMAAAAA&#10;" strokecolor="#7f7f7f"/>
                    <v:rect id="Rectangle 537" o:spid="_x0000_s1225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UL48UA&#10;AADcAAAADwAAAGRycy9kb3ducmV2LnhtbESPT2sCMRTE74V+h/AKXkSzShFZjWILoniQ+hePr5vX&#10;3cXNy5JE3X57Iwgeh5n5DTOeNqYSV3K+tKyg101AEGdWl5wr2O/mnSEIH5A1VpZJwT95mE7e38aY&#10;anvjDV23IRcRwj5FBUUIdSqlzwoy6Lu2Jo7en3UGQ5Qul9rhLcJNJftJMpAGS44LBdb0XVB23l6M&#10;gq+1a/+u3Kztj3J4qE89/jknC6VaH81sBCJQE17hZ3upFfQ/B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lQvjxQAAANwAAAAPAAAAAAAAAAAAAAAAAJgCAABkcnMv&#10;ZG93bnJldi54bWxQSwUGAAAAAAQABAD1AAAAigMAAAAA&#10;" strokecolor="#7f7f7f"/>
                    <v:rect id="Rectangle 538" o:spid="_x0000_s1226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ueMUA&#10;AADcAAAADwAAAGRycy9kb3ducmV2LnhtbESPQWsCMRSE70L/Q3gFL1KziqhsjWIFUTyIWi09vm5e&#10;dxc3L0sSdfvvG0HwOMzMN8xk1phKXMn50rKCXjcBQZxZXXKu4Pi5fBuD8AFZY2WZFPyRh9n0pTXB&#10;VNsb7+l6CLmIEPYpKihCqFMpfVaQQd+1NXH0fq0zGKJ0udQObxFuKtlPkqE0WHJcKLCmRUHZ+XAx&#10;Cj62rvOzcfOO/5LjU/3d4905WSnVfm3m7yACNeEZfrTXWkF/MIL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2a54xQAAANwAAAAPAAAAAAAAAAAAAAAAAJgCAABkcnMv&#10;ZG93bnJldi54bWxQSwUGAAAAAAQABAD1AAAAigMAAAAA&#10;" strokecolor="#7f7f7f"/>
                    <v:rect id="Rectangle 539" o:spid="_x0000_s1227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Y6CsIA&#10;AADcAAAADwAAAGRycy9kb3ducmV2LnhtbERPTYvCMBC9C/6HMIIXWVNlEalGUUEUD7Lq7uJxbMa2&#10;2ExKErX7781hwePjfU/njanEg5wvLSsY9BMQxJnVJecKvk/rjzEIH5A1VpZJwR95mM/arSmm2j75&#10;QI9jyEUMYZ+igiKEOpXSZwUZ9H1bE0fuap3BEKHLpXb4jOGmksMkGUmDJceGAmtaFZTdjnejYLl3&#10;vcvOLXr+V45/6vOAv27JRqlup1lMQARqwlv8795qBcPPuDa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RjoKwgAAANwAAAAPAAAAAAAAAAAAAAAAAJgCAABkcnMvZG93&#10;bnJldi54bWxQSwUGAAAAAAQABAD1AAAAhwMAAAAA&#10;" strokecolor="#7f7f7f"/>
                    <v:rect id="Rectangle 540" o:spid="_x0000_s1228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qfkcUA&#10;AADcAAAADwAAAGRycy9kb3ducmV2LnhtbESPT2sCMRTE74V+h/AKXkSzSim6NYoKYvEg/qfH183r&#10;7uLmZUmirt++KQgeh5n5DTOaNKYSV3K+tKyg101AEGdWl5wrOOwXnQEIH5A1VpZJwZ08TMavLyNM&#10;tb3xlq67kIsIYZ+igiKEOpXSZwUZ9F1bE0fv1zqDIUqXS+3wFuGmkv0k+ZAGS44LBdY0Lyg77y5G&#10;wWzt2j8rN237kxwc6+8eb87JUqnWWzP9BBGoCc/wo/2lFfTfh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Cp+RxQAAANwAAAAPAAAAAAAAAAAAAAAAAJgCAABkcnMv&#10;ZG93bnJldi54bWxQSwUGAAAAAAQABAD1AAAAigMAAAAA&#10;" strokecolor="#7f7f7f"/>
                    <v:rect id="Rectangle 541" o:spid="_x0000_s1229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mg0cIA&#10;AADcAAAADwAAAGRycy9kb3ducmV2LnhtbERPTYvCMBC9C/6HMIIXWVOFFalGUUEUD7Lq7uJxbMa2&#10;2ExKErX7781hwePjfU/njanEg5wvLSsY9BMQxJnVJecKvk/rjzEIH5A1VpZJwR95mM/arSmm2j75&#10;QI9jyEUMYZ+igiKEOpXSZwUZ9H1bE0fuap3BEKHLpXb4jOGmksMkGUmDJceGAmtaFZTdjnejYLl3&#10;vcvOLXr+V45/6vOAv27JRqlup1lMQARqwlv8795qBcPPOD+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6aDRwgAAANwAAAAPAAAAAAAAAAAAAAAAAJgCAABkcnMvZG93&#10;bnJldi54bWxQSwUGAAAAAAQABAD1AAAAhwMAAAAA&#10;" strokecolor="#7f7f7f"/>
                    <v:rect id="Rectangle 542" o:spid="_x0000_s1230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UFSsYA&#10;AADcAAAADwAAAGRycy9kb3ducmV2LnhtbESPT2vCQBTE74V+h+UJvYhuIrRIdA2pIC09FOs/PD6z&#10;zySYfRt2t5p++25B6HGYmd8w87w3rbiS841lBek4AUFcWt1wpWC3XY2mIHxA1thaJgU/5CFfPD7M&#10;MdP2xl903YRKRAj7DBXUIXSZlL6syaAf2444emfrDIYoXSW1w1uEm1ZOkuRFGmw4LtTY0bKm8rL5&#10;NgpeP93w9OGKoT/I6b47pry+JG9KPQ36YgYiUB/+w/f2u1YweU7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6UFSsYAAADcAAAADwAAAAAAAAAAAAAAAACYAgAAZHJz&#10;L2Rvd25yZXYueG1sUEsFBgAAAAAEAAQA9QAAAIsDAAAAAA==&#10;" strokecolor="#7f7f7f"/>
                    <v:rect id="Rectangle 543" o:spid="_x0000_s1231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ebPcYA&#10;AADcAAAADwAAAGRycy9kb3ducmV2LnhtbESPT2vCQBTE70K/w/IEL6IbAxWJriEtFEsPpfUfHp/Z&#10;ZxLMvg27W02/fbdQ6HGYmd8wq7w3rbiR841lBbNpAoK4tLrhSsF+9zJZgPABWWNrmRR8k4d8/TBY&#10;YabtnT/ptg2ViBD2GSqoQ+gyKX1Zk0E/tR1x9C7WGQxRukpqh/cIN61Mk2QuDTYcF2rs6Lmm8rr9&#10;Mgqe3t34/OaKsT/KxaE7zfjjmmyUGg37YgkiUB/+w3/tV60gfUz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3ebPcYAAADcAAAADwAAAAAAAAAAAAAAAACYAgAAZHJz&#10;L2Rvd25yZXYueG1sUEsFBgAAAAAEAAQA9QAAAIsDAAAAAA==&#10;" strokecolor="#7f7f7f"/>
                    <v:rect id="Rectangle 544" o:spid="_x0000_s1232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s+psUA&#10;AADcAAAADwAAAGRycy9kb3ducmV2LnhtbESPQWsCMRSE70L/Q3gFL1KzKopsjWIFUTyIWi09vm5e&#10;dxc3L0sSdfvvG0HwOMzMN8xk1phKXMn50rKCXjcBQZxZXXKu4Pi5fBuD8AFZY2WZFPyRh9n0pTXB&#10;VNsb7+l6CLmIEPYpKihCqFMpfVaQQd+1NXH0fq0zGKJ0udQObxFuKtlPkpE0WHJcKLCmRUHZ+XAx&#10;Cj62rvOzcfOO/5LjU/3d4905WSnVfm3m7yACNeEZfrTXWkF/OID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Oz6mxQAAANwAAAAPAAAAAAAAAAAAAAAAAJgCAABkcnMv&#10;ZG93bnJldi54bWxQSwUGAAAAAAQABAD1AAAAigMAAAAA&#10;" strokecolor="#7f7f7f"/>
                    <v:rect id="Rectangle 545" o:spid="_x0000_s1233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Km0sUA&#10;AADcAAAADwAAAGRycy9kb3ducmV2LnhtbESPQWsCMRSE70L/Q3gFL1KziopsjWIFUTyIWi09vm5e&#10;dxc3L0sSdfvvG0HwOMzMN8xk1phKXMn50rKCXjcBQZxZXXKu4Pi5fBuD8AFZY2WZFPyRh9n0pTXB&#10;VNsb7+l6CLmIEPYpKihCqFMpfVaQQd+1NXH0fq0zGKJ0udQObxFuKtlPkpE0WHJcKLCmRUHZ+XAx&#10;Cj62rvOzcfOO/5LjU/3d4905WSnVfm3m7yACNeEZfrTXWkF/OID7mXgE5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0qbSxQAAANwAAAAPAAAAAAAAAAAAAAAAAJgCAABkcnMv&#10;ZG93bnJldi54bWxQSwUGAAAAAAQABAD1AAAAigMAAAAA&#10;" strokecolor="#7f7f7f"/>
                    <v:rect id="Rectangle 546" o:spid="_x0000_s1234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4DScUA&#10;AADcAAAADwAAAGRycy9kb3ducmV2LnhtbESPT2sCMRTE74LfITyhF6lZBUW2RlFBLD0U/1Tp8bl5&#10;7i5uXpYk1e23N4LgcZiZ3zCTWWMqcSXnS8sK+r0EBHFmdcm5gp/96n0MwgdkjZVlUvBPHmbTdmuC&#10;qbY33tJ1F3IRIexTVFCEUKdS+qwgg75na+Lona0zGKJ0udQObxFuKjlIkpE0WHJcKLCmZUHZZfdn&#10;FCy+Xff05eZdf5TjQ/3b580lWSv11mnmHyACNeEVfrY/tYLBcAi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ngNJxQAAANwAAAAPAAAAAAAAAAAAAAAAAJgCAABkcnMv&#10;ZG93bnJldi54bWxQSwUGAAAAAAQABAD1AAAAigMAAAAA&#10;" strokecolor="#7f7f7f"/>
                    <v:rect id="Rectangle 547" o:spid="_x0000_s1235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ydPsUA&#10;AADcAAAADwAAAGRycy9kb3ducmV2LnhtbESPT2sCMRTE74V+h/AKXkSzChVZjWILoniQ+hePr5vX&#10;3cXNy5JE3X57Iwgeh5n5DTOeNqYSV3K+tKyg101AEGdWl5wr2O/mnSEIH5A1VpZJwT95mE7e38aY&#10;anvjDV23IRcRwj5FBUUIdSqlzwoy6Lu2Jo7en3UGQ5Qul9rhLcJNJftJMpAGS44LBdb0XVB23l6M&#10;gq+1a/+u3Kztj3J4qE89/jknC6VaH81sBCJQE17hZ3upFfQ/B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TJ0+xQAAANwAAAAPAAAAAAAAAAAAAAAAAJgCAABkcnMv&#10;ZG93bnJldi54bWxQSwUGAAAAAAQABAD1AAAAigMAAAAA&#10;" strokecolor="#7f7f7f"/>
                    <v:rect id="Rectangle 548" o:spid="_x0000_s1236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A4pcYA&#10;AADcAAAADwAAAGRycy9kb3ducmV2LnhtbESPT2sCMRTE70K/Q3gFL1KzCv5haxQriOJB1Grp8XXz&#10;uru4eVmSqNtv3wiCx2FmfsNMZo2pxJWcLy0r6HUTEMSZ1SXnCo6fy7cxCB+QNVaWScEfeZhNX1oT&#10;TLW98Z6uh5CLCGGfooIihDqV0mcFGfRdWxNH79c6gyFKl0vt8BbhppL9JBlKgyXHhQJrWhSUnQ8X&#10;o+Bj6zo/Gzfv+C85PtXfPd6dk5VS7ddm/g4iUBOe4Ud7rRX0ByO4n4lHQE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wA4pcYAAADcAAAADwAAAAAAAAAAAAAAAACYAgAAZHJz&#10;L2Rvd25yZXYueG1sUEsFBgAAAAAEAAQA9QAAAIsDAAAAAA==&#10;" strokecolor="#7f7f7f"/>
                    <v:rect id="Rectangle 549" o:spid="_x0000_s1237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+s18IA&#10;AADcAAAADwAAAGRycy9kb3ducmV2LnhtbERPTYvCMBC9C/6HMIIXWVOFFalGUUEUD7Lq7uJxbMa2&#10;2ExKErX7781hwePjfU/njanEg5wvLSsY9BMQxJnVJecKvk/rjzEIH5A1VpZJwR95mM/arSmm2j75&#10;QI9jyEUMYZ+igiKEOpXSZwUZ9H1bE0fuap3BEKHLpXb4jOGmksMkGUmDJceGAmtaFZTdjnejYLl3&#10;vcvOLXr+V45/6vOAv27JRqlup1lMQARqwlv8795qBcPPuDa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n6zXwgAAANwAAAAPAAAAAAAAAAAAAAAAAJgCAABkcnMvZG93&#10;bnJldi54bWxQSwUGAAAAAAQABAD1AAAAhwMAAAAA&#10;" strokecolor="#7f7f7f"/>
                    <v:rect id="Rectangle 550" o:spid="_x0000_s1238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MJTMUA&#10;AADcAAAADwAAAGRycy9kb3ducmV2LnhtbESPT2sCMRTE74V+h/AKXkSzCi26NYoKYvEg/qfH183r&#10;7uLmZUmirt++KQgeh5n5DTOaNKYSV3K+tKyg101AEGdWl5wrOOwXnQEIH5A1VpZJwZ08TMavLyNM&#10;tb3xlq67kIsIYZ+igiKEOpXSZwUZ9F1bE0fv1zqDIUqXS+3wFuGmkv0k+ZAGS44LBdY0Lyg77y5G&#10;wWzt2j8rN237kxwc6+8eb87JUqnWWzP9BBGoCc/wo/2lFfTfh/B/Jh4BO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0wlMxQAAANwAAAAPAAAAAAAAAAAAAAAAAJgCAABkcnMv&#10;ZG93bnJldi54bWxQSwUGAAAAAAQABAD1AAAAigMAAAAA&#10;" strokecolor="#7f7f7f"/>
                    <v:rect id="Rectangle 551" o:spid="_x0000_s1239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VqbMMA&#10;AADcAAAADwAAAGRycy9kb3ducmV2LnhtbERPz2vCMBS+D/wfwhO8yJrqoUg1FR2MDQ/i3Bw7vjXP&#10;tti8lCTa7r9fDoLHj+/3aj2YVtzI+cayglmSgiAurW64UvD1+fq8AOEDssbWMin4Iw/rYvS0wlzb&#10;nj/odgyViCHsc1RQh9DlUvqyJoM+sR1x5M7WGQwRukpqh30MN62cp2kmDTYcG2rs6KWm8nK8GgXb&#10;vZv+7txm6r/l4tT9zPhwSd+UmoyHzRJEoCE8xHf3u1Ywz+L8eC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VqbMMAAADcAAAADwAAAAAAAAAAAAAAAACYAgAAZHJzL2Rv&#10;d25yZXYueG1sUEsFBgAAAAAEAAQA9QAAAIgDAAAAAA==&#10;" strokecolor="#7f7f7f"/>
                    <v:rect id="Rectangle 552" o:spid="_x0000_s1240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nP98cA&#10;AADcAAAADwAAAGRycy9kb3ducmV2LnhtbESPT2vCQBTE7wW/w/KEXsRs4kEkZiMqlJYeSuuf0uNr&#10;9jUJZt+G3a2m374rCB6HmfkNU6wG04kzOd9aVpAlKQjiyuqWawWH/dN0AcIHZI2dZVLwRx5W5eih&#10;wFzbC3/QeRdqESHsc1TQhNDnUvqqIYM+sT1x9H6sMxiidLXUDi8Rbjo5S9O5NNhyXGiwp21D1Wn3&#10;axRs3tzk+9WtJ/5TLo79V8bvp/RZqcfxsF6CCDSEe/jWftEKZvMMrm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XJz/fHAAAA3AAAAA8AAAAAAAAAAAAAAAAAmAIAAGRy&#10;cy9kb3ducmV2LnhtbFBLBQYAAAAABAAEAPUAAACMAwAAAAA=&#10;" strokecolor="#7f7f7f"/>
                    <v:rect id="Rectangle 553" o:spid="_x0000_s1241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tRgMcA&#10;AADcAAAADwAAAGRycy9kb3ducmV2LnhtbESPT2vCQBTE7wW/w/KEXsRszEEkZiMqlJYeSuuf0uNr&#10;9jUJZt+G3a2m374rCB6HmfkNU6wG04kzOd9aVjBLUhDEldUt1woO+6fpAoQPyBo7y6TgjzysytFD&#10;gbm2F/6g8y7UIkLY56igCaHPpfRVQwZ9Ynvi6P1YZzBE6WqpHV4i3HQyS9O5NNhyXGiwp21D1Wn3&#10;axRs3tzk+9WtJ/5TLo7914zfT+mzUo/jYb0EEWgI9/Ct/aIVZPMMrm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UbUYDHAAAA3AAAAA8AAAAAAAAAAAAAAAAAmAIAAGRy&#10;cy9kb3ducmV2LnhtbFBLBQYAAAAABAAEAPUAAACMAwAAAAA=&#10;" strokecolor="#7f7f7f"/>
                    <v:rect id="Rectangle 554" o:spid="_x0000_s1242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f0G8UA&#10;AADcAAAADwAAAGRycy9kb3ducmV2LnhtbESPT2sCMRTE74V+h/AKXkSzWhBZjWILoniQ+hePr5vX&#10;3cXNy5JE3X57Iwgeh5n5DTOeNqYSV3K+tKyg101AEGdWl5wr2O/mnSEIH5A1VpZJwT95mE7e38aY&#10;anvjDV23IRcRwj5FBUUIdSqlzwoy6Lu2Jo7en3UGQ5Qul9rhLcJNJftJMpAGS44LBdb0XVB23l6M&#10;gq+1a/+u3Kztj3J4qE89/jknC6VaH81sBCJQE17hZ3upFfQHn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V/QbxQAAANwAAAAPAAAAAAAAAAAAAAAAAJgCAABkcnMv&#10;ZG93bnJldi54bWxQSwUGAAAAAAQABAD1AAAAigMAAAAA&#10;" strokecolor="#7f7f7f"/>
                    <v:rect id="Rectangle 555" o:spid="_x0000_s1243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5sb8UA&#10;AADcAAAADwAAAGRycy9kb3ducmV2LnhtbESPT2sCMRTE74V+h/AKXkSzShFZjWILoniQ+hePr5vX&#10;3cXNy5JE3X57Iwgeh5n5DTOeNqYSV3K+tKyg101AEGdWl5wr2O/mnSEIH5A1VpZJwT95mE7e38aY&#10;anvjDV23IRcRwj5FBUUIdSqlzwoy6Lu2Jo7en3UGQ5Qul9rhLcJNJftJMpAGS44LBdb0XVB23l6M&#10;gq+1a/+u3Kztj3J4qE89/jknC6VaH81sBCJQE17hZ3upFfQHn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vmxvxQAAANwAAAAPAAAAAAAAAAAAAAAAAJgCAABkcnMv&#10;ZG93bnJldi54bWxQSwUGAAAAAAQABAD1AAAAigMAAAAA&#10;" strokecolor="#7f7f7f"/>
                    <v:rect id="Rectangle 556" o:spid="_x0000_s1244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LJ9MUA&#10;AADcAAAADwAAAGRycy9kb3ducmV2LnhtbESPT2sCMRTE74V+h/AKXkSzChVZjWILoniQ+hePr5vX&#10;3cXNy5JE3X57Iwgeh5n5DTOeNqYSV3K+tKyg101AEGdWl5wr2O/mnSEIH5A1VpZJwT95mE7e38aY&#10;anvjDV23IRcRwj5FBUUIdSqlzwoy6Lu2Jo7en3UGQ5Qul9rhLcJNJftJMpAGS44LBdb0XVB23l6M&#10;gq+1a/+u3Kztj3J4qE89/jknC6VaH81sBCJQE17hZ3upFfQHn/A4E4+An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8sn0xQAAANwAAAAPAAAAAAAAAAAAAAAAAJgCAABkcnMv&#10;ZG93bnJldi54bWxQSwUGAAAAAAQABAD1AAAAigMAAAAA&#10;" strokecolor="#7f7f7f"/>
                    <v:rect id="Rectangle 557" o:spid="_x0000_s1245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BXg8YA&#10;AADcAAAADwAAAGRycy9kb3ducmV2LnhtbESPT2vCQBTE70K/w/IKvYhu9BAkZhVbEEsP4p9WPD6z&#10;zySYfRt2txq/vVsoeBxm5jdMPu9MI67kfG1ZwWiYgCAurK65VPC9Xw4mIHxA1thYJgV38jCfvfRy&#10;zLS98Zauu1CKCGGfoYIqhDaT0hcVGfRD2xJH72ydwRClK6V2eItw08hxkqTSYM1xocKWPioqLrtf&#10;o+B97fqnL7fo+4Oc/LTHEW8uyUqpt9duMQURqAvP8H/7UysYpyn8nYlHQM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BXg8YAAADcAAAADwAAAAAAAAAAAAAAAACYAgAAZHJz&#10;L2Rvd25yZXYueG1sUEsFBgAAAAAEAAQA9QAAAIsDAAAAAA==&#10;" strokecolor="#7f7f7f"/>
                    <v:rect id="Rectangle 558" o:spid="_x0000_s1246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zyGMYA&#10;AADcAAAADwAAAGRycy9kb3ducmV2LnhtbESPT2sCMRTE74LfITyhF6lZPahsjaKCWHoo/qnS43Pz&#10;3F3cvCxJqttvbwTB4zAzv2Ems8ZU4krOl5YV9HsJCOLM6pJzBT/71fsYhA/IGivLpOCfPMym7dYE&#10;U21vvKXrLuQiQtinqKAIoU6l9FlBBn3P1sTRO1tnMETpcqkd3iLcVHKQJENpsOS4UGBNy4Kyy+7P&#10;KFh8u+7py827/ijHh/q3z5tLslbqrdPMP0AEasIr/Gx/agWD4QgeZ+IRkN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WzyGMYAAADcAAAADwAAAAAAAAAAAAAAAACYAgAAZHJz&#10;L2Rvd25yZXYueG1sUEsFBgAAAAAEAAQA9QAAAIsDAAAAAA==&#10;" strokecolor="#7f7f7f"/>
                    <v:rect id="Rectangle 559" o:spid="_x0000_s1247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NmasMA&#10;AADcAAAADwAAAGRycy9kb3ducmV2LnhtbERPz2vCMBS+D/wfwhO8yJrqoUg1FR2MDQ/i3Bw7vjXP&#10;tti8lCTa7r9fDoLHj+/3aj2YVtzI+cayglmSgiAurW64UvD1+fq8AOEDssbWMin4Iw/rYvS0wlzb&#10;nj/odgyViCHsc1RQh9DlUvqyJoM+sR1x5M7WGQwRukpqh30MN62cp2kmDTYcG2rs6KWm8nK8GgXb&#10;vZv+7txm6r/l4tT9zPhwSd+UmoyHzRJEoCE8xHf3u1Ywz+LaeC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NmasMAAADcAAAADwAAAAAAAAAAAAAAAACYAgAAZHJzL2Rv&#10;d25yZXYueG1sUEsFBgAAAAAEAAQA9QAAAIgDAAAAAA==&#10;" strokecolor="#7f7f7f"/>
                    <v:rect id="Rectangle 560" o:spid="_x0000_s1248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/D8cUA&#10;AADcAAAADwAAAGRycy9kb3ducmV2LnhtbESPT2sCMRTE7wW/Q3iCF9GsHkRXo2ihWHoo9S8en5vn&#10;7uLmZUlS3X57UxA8DjPzG2a2aEwlbuR8aVnBoJ+AIM6sLjlXsN999MYgfEDWWFkmBX/kYTFvvc0w&#10;1fbOG7ptQy4ihH2KCooQ6lRKnxVk0PdtTRy9i3UGQ5Qul9rhPcJNJYdJMpIGS44LBdb0XlB23f4a&#10;Batv1z1/uWXXH+X4UJ8G/HNN1kp12s1yCiJQE17hZ/tTKxiOJvB/Jh4B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v8PxxQAAANwAAAAPAAAAAAAAAAAAAAAAAJgCAABkcnMv&#10;ZG93bnJldi54bWxQSwUGAAAAAAQABAD1AAAAigMAAAAA&#10;" strokecolor="#7f7f7f"/>
                    <v:rect id="Rectangle 561" o:spid="_x0000_s1249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z8scIA&#10;AADcAAAADwAAAGRycy9kb3ducmV2LnhtbERPTYvCMBC9C/6HMIIXWVM9rFKNooIoHmTV3cXj2Ixt&#10;sZmUJGr335vDgsfH+57OG1OJBzlfWlYw6CcgiDOrS84VfJ/WH2MQPiBrrCyTgj/yMJ+1W1NMtX3y&#10;gR7HkIsYwj5FBUUIdSqlzwoy6Pu2Jo7c1TqDIUKXS+3wGcNNJYdJ8ikNlhwbCqxpVVB2O96NguXe&#10;9S47t+j5Xzn+qc8D/rolG6W6nWYxARGoCW/xv3urFQxHcX48E4+An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XPyxwgAAANwAAAAPAAAAAAAAAAAAAAAAAJgCAABkcnMvZG93&#10;bnJldi54bWxQSwUGAAAAAAQABAD1AAAAhwMAAAAA&#10;" strokecolor="#7f7f7f"/>
                  </v:group>
                  <v:group id="Group 562" o:spid="_x0000_s1250" style="position:absolute;left:31718;top:2952;width:17297;height:17298" coordorigin="1475,2383" coordsize="2724,2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rect id="Rectangle 563" o:spid="_x0000_s1251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N3McYA&#10;AADcAAAADwAAAGRycy9kb3ducmV2LnhtbESPQWsCQQyF7wX/wxChF9FZeyi6OooWSksPorZKj+lO&#10;3F3cySwzU93+e3MQekt4L+99mS8716gLhVh7NjAeZaCIC29rLg18fb4OJ6BiQrbYeCYDfxRhueg9&#10;zDG3/so7uuxTqSSEY44GqpTaXOtYVOQwjnxLLNrJB4dJ1lBqG/Aq4a7RT1n2rB3WLA0VtvRSUXHe&#10;/zoD600Y/HyE1SAe9eTQfo95e87ejHnsd6sZqERd+jffr9+t4E+FVp6RCfTi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N3McYAAADcAAAADwAAAAAAAAAAAAAAAACYAgAAZHJz&#10;L2Rvd25yZXYueG1sUEsFBgAAAAAEAAQA9QAAAIsDAAAAAA==&#10;" strokecolor="#7f7f7f"/>
                    <v:rect id="Rectangle 564" o:spid="_x0000_s1252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/SqsMA&#10;AADcAAAADwAAAGRycy9kb3ducmV2LnhtbERPTWsCMRC9C/6HMIIXqVl7EN0aRQVp6UGs2uJx3Iy7&#10;i5vJkkRd/70RhN7m8T5nMmtMJa7kfGlZwaCfgCDOrC45V7Dfrd5GIHxA1lhZJgV38jCbtlsTTLW9&#10;8Q9dtyEXMYR9igqKEOpUSp8VZND3bU0cuZN1BkOELpfa4S2Gm0q+J8lQGiw5NhRY07Kg7Ly9GAWL&#10;tesdv9285//k6Lc+DHhzTj6V6naa+QeIQE34F7/cXzrOH4/h+Uy8QE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/SqsMAAADcAAAADwAAAAAAAAAAAAAAAACYAgAAZHJzL2Rv&#10;d25yZXYueG1sUEsFBgAAAAAEAAQA9QAAAIgDAAAAAA==&#10;" strokecolor="#7f7f7f"/>
                    <v:rect id="Rectangle 565" o:spid="_x0000_s1253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qPzMMA&#10;AADcAAAADwAAAGRycy9kb3ducmV2LnhtbESPQYvCMBSE7wv+h/AEL6KpHkSqUVRYVvawuK6Kx2fz&#10;bIvNS0mi1n9vBGGPw8x8w0znjanEjZwvLSsY9BMQxJnVJecKdn+fvTEIH5A1VpZJwYM8zGetjymm&#10;2t75l27bkIsIYZ+igiKEOpXSZwUZ9H1bE0fvbJ3BEKXLpXZ4j3BTyWGSjKTBkuNCgTWtCsou26tR&#10;sPxx3dO3W3T9QY739XHAm0vypVSn3SwmIAI14T/8bq+1gkiE15l4BO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1qPzMMAAADcAAAADwAAAAAAAAAAAAAAAACYAgAAZHJzL2Rv&#10;d25yZXYueG1sUEsFBgAAAAAEAAQA9QAAAIgDAAAAAA==&#10;" strokecolor="#7f7f7f"/>
                    <v:rect id="Rectangle 566" o:spid="_x0000_s1254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qV8UA&#10;AADcAAAADwAAAGRycy9kb3ducmV2LnhtbESPQWsCMRSE74X+h/AKvYgm60FkNYoWitJDsbaKx+fm&#10;ubu4eVmSVNd/bwoFj8PMfMNM551txIV8qB1ryAYKBHHhTM2lhp/v9/4YRIjIBhvHpOFGAeaz56cp&#10;5sZd+Ysu21iKBOGQo4YqxjaXMhQVWQwD1xIn7+S8xZikL6XxeE1w28ihUiNpsea0UGFLbxUV5+2v&#10;1bD89L3jh1/0wl6Od+0h481ZrbR+fekWExCRuvgI/7fXRsNQZfB3Jh0BOb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FipXxQAAANwAAAAPAAAAAAAAAAAAAAAAAJgCAABkcnMv&#10;ZG93bnJldi54bWxQSwUGAAAAAAQABAD1AAAAigMAAAAA&#10;" strokecolor="#7f7f7f"/>
                    <v:rect id="Rectangle 567" o:spid="_x0000_s1255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S0IMUA&#10;AADcAAAADwAAAGRycy9kb3ducmV2LnhtbESPQWsCMRSE74X+h/AKvYgm7qHIahQtFMWDWFvF43Pz&#10;3F3cvCxJqtt/bwoFj8PMfMNMZp1txJV8qB1rGA4UCOLCmZpLDd9fH/0RiBCRDTaOScMvBZhNn58m&#10;mBt340+67mIpEoRDjhqqGNtcylBUZDEMXEucvLPzFmOSvpTG4y3BbSMzpd6kxZrTQoUtvVdUXHY/&#10;VsNi43untZ/3wkGO9u1xyNuLWmr9+tLNxyAidfER/m+vjIZMZfB3Jh0BOb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xLQgxQAAANwAAAAPAAAAAAAAAAAAAAAAAJgCAABkcnMv&#10;ZG93bnJldi54bWxQSwUGAAAAAAQABAD1AAAAigMAAAAA&#10;" strokecolor="#7f7f7f"/>
                    <v:rect id="Rectangle 568" o:spid="_x0000_s1256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gRu8YA&#10;AADcAAAADwAAAGRycy9kb3ducmV2LnhtbESPT2sCMRTE7wW/Q3hCL1ITLZRlaxQVpKUHqX9aPD43&#10;z93FzcuSpLp++6ZQ8DjMzG+YyayzjbiQD7VjDaOhAkFcOFNzqWG/Wz1lIEJENtg4Jg03CjCb9h4m&#10;mBt35Q1dtrEUCcIhRw1VjG0uZSgqshiGriVO3sl5izFJX0rj8ZrgtpFjpV6kxZrTQoUtLSsqztsf&#10;q2Gx9oPjh58PwrfMvtrDiD/P6k3rx343fwURqYv38H/73WgYq2f4O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4gRu8YAAADcAAAADwAAAAAAAAAAAAAAAACYAgAAZHJz&#10;L2Rvd25yZXYueG1sUEsFBgAAAAAEAAQA9QAAAIsDAAAAAA==&#10;" strokecolor="#7f7f7f"/>
                    <v:rect id="Rectangle 569" o:spid="_x0000_s1257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GJz8YA&#10;AADcAAAADwAAAGRycy9kb3ducmV2LnhtbESPT2sCMRTE7wW/Q3hCL1ITpZRlaxQVpKUHqX9aPD43&#10;z93FzcuSpLp++6ZQ8DjMzG+YyayzjbiQD7VjDaOhAkFcOFNzqWG/Wz1lIEJENtg4Jg03CjCb9h4m&#10;mBt35Q1dtrEUCcIhRw1VjG0uZSgqshiGriVO3sl5izFJX0rj8ZrgtpFjpV6kxZrTQoUtLSsqztsf&#10;q2Gx9oPjh58PwrfMvtrDiD/P6k3rx343fwURqYv38H/73WgYq2f4O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GGJz8YAAADcAAAADwAAAAAAAAAAAAAAAACYAgAAZHJz&#10;L2Rvd25yZXYueG1sUEsFBgAAAAAEAAQA9QAAAIsDAAAAAA==&#10;" strokecolor="#7f7f7f"/>
                    <v:rect id="Rectangle 570" o:spid="_x0000_s1258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0sVMYA&#10;AADcAAAADwAAAGRycy9kb3ducmV2LnhtbESPT2sCMRTE7wW/Q3hCL1IThZZlaxQVpKUHqX9aPD43&#10;z93FzcuSpLp++6ZQ8DjMzG+YyayzjbiQD7VjDaOhAkFcOFNzqWG/Wz1lIEJENtg4Jg03CjCb9h4m&#10;mBt35Q1dtrEUCcIhRw1VjG0uZSgqshiGriVO3sl5izFJX0rj8ZrgtpFjpV6kxZrTQoUtLSsqztsf&#10;q2Gx9oPjh58PwrfMvtrDiD/P6k3rx343fwURqYv38H/73WgYq2f4O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y0sVMYAAADcAAAADwAAAAAAAAAAAAAAAACYAgAAZHJz&#10;L2Rvd25yZXYueG1sUEsFBgAAAAAEAAQA9QAAAIsDAAAAAA==&#10;" strokecolor="#7f7f7f"/>
                    <v:rect id="Rectangle 571" o:spid="_x0000_s1259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+yI8YA&#10;AADcAAAADwAAAGRycy9kb3ducmV2LnhtbESPQWsCMRSE74X+h/CEXkST3YPIahQtlJYeSmtVPD43&#10;z93FzcuSpLr9940g9DjMzDfMfNnbVlzIh8axhmysQBCXzjRcadh+v4ymIEJENtg6Jg2/FGC5eHyY&#10;Y2Hclb/osomVSBAOBWqoY+wKKUNZk8Uwdh1x8k7OW4xJ+koaj9cEt63MlZpIiw2nhRo7eq6pPG9+&#10;rIb1hx8e3/1qGPZyuusOGX+e1avWT4N+NQMRqY//4Xv7zWjI1QRuZ9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/+yI8YAAADcAAAADwAAAAAAAAAAAAAAAACYAgAAZHJz&#10;L2Rvd25yZXYueG1sUEsFBgAAAAAEAAQA9QAAAIsDAAAAAA==&#10;" strokecolor="#7f7f7f"/>
                    <v:rect id="Rectangle 572" o:spid="_x0000_s1260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MXuMYA&#10;AADcAAAADwAAAGRycy9kb3ducmV2LnhtbESPT2sCMRTE7wW/Q3hCL1ITPbTL1igqSEsPUv+0eHxu&#10;nruLm5clSXX99k2h4HGYmd8wk1lnG3EhH2rHGkZDBYK4cKbmUsN+t3rKQISIbLBxTBpuFGA27T1M&#10;MDfuyhu6bGMpEoRDjhqqGNtcylBUZDEMXUucvJPzFmOSvpTG4zXBbSPHSj1LizWnhQpbWlZUnLc/&#10;VsNi7QfHDz8fhG+ZfbWHEX+e1ZvWj/1u/goiUhfv4f/2u9EwVi/wdy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LMXuMYAAADcAAAADwAAAAAAAAAAAAAAAACYAgAAZHJz&#10;L2Rvd25yZXYueG1sUEsFBgAAAAAEAAQA9QAAAIsDAAAAAA==&#10;" strokecolor="#7f7f7f"/>
                    <v:rect id="Rectangle 573" o:spid="_x0000_s1261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yDysIA&#10;AADcAAAADwAAAGRycy9kb3ducmV2LnhtbERPTWsCMRC9C/0PYQpeRBM9iKxGsQVRPIjaVjyOm3F3&#10;cTNZkqjbf98chB4f73u2aG0tHuRD5VjDcKBAEOfOVFxo+P5a9ScgQkQ2WDsmDb8UYDF/68wwM+7J&#10;B3ocYyFSCIcMNZQxNpmUIS/JYhi4hjhxV+ctxgR9IY3HZwq3tRwpNZYWK04NJTb0WVJ+O96tho+d&#10;7122ftkLJzn5ac5D3t/UWuvue7ucgojUxn/xy70xGkYqrU1n0hGQ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LIPKwgAAANwAAAAPAAAAAAAAAAAAAAAAAJgCAABkcnMvZG93&#10;bnJldi54bWxQSwUGAAAAAAQABAD1AAAAhwMAAAAA&#10;" strokecolor="#7f7f7f"/>
                    <v:rect id="Rectangle 574" o:spid="_x0000_s1262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AmUcUA&#10;AADcAAAADwAAAGRycy9kb3ducmV2LnhtbESPT2sCMRTE74LfITzBi9RED8VujaKCKB7E2j/0+Lp5&#10;3V3cvCxJ1O23N4LQ4zAzv2Gm89bW4kI+VI41jIYKBHHuTMWFho/39dMERIjIBmvHpOGPAsxn3c4U&#10;M+Ou/EaXYyxEgnDIUEMZY5NJGfKSLIaha4iT9+u8xZikL6TxeE1wW8uxUs/SYsVpocSGViXlp+PZ&#10;alju/eBn5xeD8CUnn833iA8ntdG632sXryAitfE//GhvjYaxeoH7mXQE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YCZRxQAAANwAAAAPAAAAAAAAAAAAAAAAAJgCAABkcnMv&#10;ZG93bnJldi54bWxQSwUGAAAAAAQABAD1AAAAigMAAAAA&#10;" strokecolor="#7f7f7f"/>
                    <v:rect id="Rectangle 575" o:spid="_x0000_s1263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MZEcEA&#10;AADcAAAADwAAAGRycy9kb3ducmV2LnhtbERPy4rCMBTdC/5DuAOzEU3rQqQaxRHEwYX4HGZ5ba5t&#10;sbkpSdTO308WgsvDeU/nranFg5yvLCtIBwkI4tzqigsFp+OqPwbhA7LG2jIp+CMP81m3M8VM2yfv&#10;6XEIhYgh7DNUUIbQZFL6vCSDfmAb4shdrTMYInSF1A6fMdzUcpgkI2mw4thQYkPLkvLb4W4UfG1d&#10;77Jxi57/keNz85vy7paslfr8aBcTEIHa8Ba/3N9awTCN8+OZeATk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KDGRHBAAAA3AAAAA8AAAAAAAAAAAAAAAAAmAIAAGRycy9kb3du&#10;cmV2LnhtbFBLBQYAAAAABAAEAPUAAACGAwAAAAA=&#10;" strokecolor="#7f7f7f"/>
                    <v:rect id="Rectangle 576" o:spid="_x0000_s1264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+8isUA&#10;AADcAAAADwAAAGRycy9kb3ducmV2LnhtbESPT2sCMRTE70K/Q3gFL6LZ9SCyGsUWiuJB6l88Pjev&#10;u4ublyWJun77plDwOMzMb5jpvDW1uJPzlWUF6SABQZxbXXGh4LD/6o9B+ICssbZMCp7kYT5760wx&#10;0/bBW7rvQiEihH2GCsoQmkxKn5dk0A9sQxy9H+sMhihdIbXDR4SbWg6TZCQNVhwXSmzos6T8ursZ&#10;BR8b17us3aLnT3J8bM4pf1+TpVLd93YxARGoDa/wf3ulFQzTFP7OxCM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z7yKxQAAANwAAAAPAAAAAAAAAAAAAAAAAJgCAABkcnMv&#10;ZG93bnJldi54bWxQSwUGAAAAAAQABAD1AAAAigMAAAAA&#10;" strokecolor="#7f7f7f"/>
                    <v:rect id="Rectangle 577" o:spid="_x0000_s1265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0i/cYA&#10;AADcAAAADwAAAGRycy9kb3ducmV2LnhtbESPT2vCQBTE70K/w/IKXkQ3yaFI6ipWEMWD1D8Vj8/s&#10;axLMvg27q6bfvlsoeBxm5jfMZNaZRtzJ+dqygnSUgCAurK65VHA8LIdjED4ga2wsk4If8jCbvvQm&#10;mGv74B3d96EUEcI+RwVVCG0upS8qMuhHtiWO3rd1BkOUrpTa4SPCTSOzJHmTBmuOCxW2tKiouO5v&#10;RsHH1g0uGzcf+JMcf7XnlD+vyUqp/ms3fwcRqAvP8H97rRVkaQZ/Z+IRkN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R0i/cYAAADcAAAADwAAAAAAAAAAAAAAAACYAgAAZHJz&#10;L2Rvd25yZXYueG1sUEsFBgAAAAAEAAQA9QAAAIsDAAAAAA==&#10;" strokecolor="#7f7f7f"/>
                    <v:rect id="Rectangle 578" o:spid="_x0000_s1266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HZsYA&#10;AADcAAAADwAAAGRycy9kb3ducmV2LnhtbESPT2vCQBTE74V+h+UJvYhuYqFIdA2pIC09FOs/PD6z&#10;zySYfRt2t5p++25B6HGYmd8w87w3rbiS841lBek4AUFcWt1wpWC3XY2mIHxA1thaJgU/5CFfPD7M&#10;MdP2xl903YRKRAj7DBXUIXSZlL6syaAf2444emfrDIYoXSW1w1uEm1ZOkuRFGmw4LtTY0bKm8rL5&#10;NgpeP93w9OGKoT/I6b47pry+JG9KPQ36YgYiUB/+w/f2u1YwSZ/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lGHZsYAAADcAAAADwAAAAAAAAAAAAAAAACYAgAAZHJz&#10;L2Rvd25yZXYueG1sUEsFBgAAAAAEAAQA9QAAAIsDAAAAAA==&#10;" strokecolor="#7f7f7f"/>
                    <v:rect id="Rectangle 579" o:spid="_x0000_s1267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gfEsYA&#10;AADcAAAADwAAAGRycy9kb3ducmV2LnhtbESPT2vCQBTE74V+h+UJvYhuIqVIdA2pIC09FOs/PD6z&#10;zySYfRt2t5p++25B6HGYmd8w87w3rbiS841lBek4AUFcWt1wpWC3XY2mIHxA1thaJgU/5CFfPD7M&#10;MdP2xl903YRKRAj7DBXUIXSZlL6syaAf2444emfrDIYoXSW1w1uEm1ZOkuRFGmw4LtTY0bKm8rL5&#10;NgpeP93w9OGKoT/I6b47pry+JG9KPQ36YgYiUB/+w/f2u1YwSZ/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bgfEsYAAADcAAAADwAAAAAAAAAAAAAAAACYAgAAZHJz&#10;L2Rvd25yZXYueG1sUEsFBgAAAAAEAAQA9QAAAIsDAAAAAA==&#10;" strokecolor="#7f7f7f"/>
                    <v:rect id="Rectangle 580" o:spid="_x0000_s1268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S6icYA&#10;AADcAAAADwAAAGRycy9kb3ducmV2LnhtbESPT2vCQBTE74V+h+UJvYhuIrRIdA2pIC09FOs/PD6z&#10;zySYfRt2t5p++25B6HGYmd8w87w3rbiS841lBek4AUFcWt1wpWC3XY2mIHxA1thaJgU/5CFfPD7M&#10;MdP2xl903YRKRAj7DBXUIXSZlL6syaAf2444emfrDIYoXSW1w1uEm1ZOkuRFGmw4LtTY0bKm8rL5&#10;NgpeP93w9OGKoT/I6b47pry+JG9KPQ36YgYiUB/+w/f2u1YwSZ/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vS6icYAAADcAAAADwAAAAAAAAAAAAAAAACYAgAAZHJz&#10;L2Rvd25yZXYueG1sUEsFBgAAAAAEAAQA9QAAAIsDAAAAAA==&#10;" strokecolor="#7f7f7f"/>
                    <v:rect id="Rectangle 581" o:spid="_x0000_s1269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Yk/scA&#10;AADcAAAADwAAAGRycy9kb3ducmV2LnhtbESPT2vCQBTE7wW/w/KEXsRs4kEkZiMqlJYeSuuf0uNr&#10;9jUJZt+G3a2m374rCB6HmfkNU6wG04kzOd9aVpAlKQjiyuqWawWH/dN0AcIHZI2dZVLwRx5W5eih&#10;wFzbC3/QeRdqESHsc1TQhNDnUvqqIYM+sT1x9H6sMxiidLXUDi8Rbjo5S9O5NNhyXGiwp21D1Wn3&#10;axRs3tzk+9WtJ/5TLo79V8bvp/RZqcfxsF6CCDSEe/jWftEKZtkcrm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ImJP7HAAAA3AAAAA8AAAAAAAAAAAAAAAAAmAIAAGRy&#10;cy9kb3ducmV2LnhtbFBLBQYAAAAABAAEAPUAAACMAwAAAAA=&#10;" strokecolor="#7f7f7f"/>
                    <v:rect id="Rectangle 582" o:spid="_x0000_s1270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qBZcYA&#10;AADcAAAADwAAAGRycy9kb3ducmV2LnhtbESPT2vCQBTE74V+h+UJvYhu4qGV6BpSQVp6KNZ/eHxm&#10;n0kw+zbsbjX99t2C0OMwM79h5nlvWnEl5xvLCtJxAoK4tLrhSsFuuxpNQfiArLG1TAp+yEO+eHyY&#10;Y6btjb/ougmViBD2GSqoQ+gyKX1Zk0E/th1x9M7WGQxRukpqh7cIN62cJMmzNNhwXKixo2VN5WXz&#10;bRS8frrh6cMVQ3+Q0313THl9Sd6Uehr0xQxEoD78h+/td61gkr7A35l4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WqBZcYAAADcAAAADwAAAAAAAAAAAAAAAACYAgAAZHJz&#10;L2Rvd25yZXYueG1sUEsFBgAAAAAEAAQA9QAAAIsDAAAAAA==&#10;" strokecolor="#7f7f7f"/>
                    <v:rect id="Rectangle 583" o:spid="_x0000_s1271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UVF8EA&#10;AADcAAAADwAAAGRycy9kb3ducmV2LnhtbERPy4rCMBTdC/5DuAOzEU3rQqQaxRHEwYX4HGZ5ba5t&#10;sbkpSdTO308WgsvDeU/nranFg5yvLCtIBwkI4tzqigsFp+OqPwbhA7LG2jIp+CMP81m3M8VM2yfv&#10;6XEIhYgh7DNUUIbQZFL6vCSDfmAb4shdrTMYInSF1A6fMdzUcpgkI2mw4thQYkPLkvLb4W4UfG1d&#10;77Jxi57/keNz85vy7paslfr8aBcTEIHa8Ba/3N9awTCNa+OZeATk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1FRfBAAAA3AAAAA8AAAAAAAAAAAAAAAAAmAIAAGRycy9kb3du&#10;cmV2LnhtbFBLBQYAAAAABAAEAPUAAACGAwAAAAA=&#10;" strokecolor="#7f7f7f"/>
                    <v:rect id="Rectangle 584" o:spid="_x0000_s1272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mwjMUA&#10;AADcAAAADwAAAGRycy9kb3ducmV2LnhtbESPQWsCMRSE74X+h/AKXkSz66HY1SgqiOJBWqvi8XXz&#10;uru4eVmSqNt/bwShx2FmvmHG09bU4krOV5YVpP0EBHFudcWFgv33sjcE4QOyxtoyKfgjD9PJ68sY&#10;M21v/EXXXShEhLDPUEEZQpNJ6fOSDPq+bYij92udwRClK6R2eItwU8tBkrxLgxXHhRIbWpSUn3cX&#10;o2C+dd2fjZt1/VEOD80p5c9zslKq89bORiACteE//GyvtYJB+gGPM/EIyM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ubCMxQAAANwAAAAPAAAAAAAAAAAAAAAAAJgCAABkcnMv&#10;ZG93bnJldi54bWxQSwUGAAAAAAQABAD1AAAAigMAAAAA&#10;" strokecolor="#7f7f7f"/>
                    <v:rect id="Rectangle 585" o:spid="_x0000_s1273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/TrMMA&#10;AADcAAAADwAAAGRycy9kb3ducmV2LnhtbERPu2rDMBTdA/kHcQtdTC3HQzCulZAGSkuG0LxKx1vr&#10;1jaxroykJO7fV0Mh4+G8q+VoenEl5zvLCmZpBoK4trrjRsHx8PpUgPABWWNvmRT8koflYjqpsNT2&#10;xju67kMjYgj7EhW0IQyllL5uyaBP7UAcuR/rDIYIXSO1w1sMN73Ms2wuDXYcG1ocaN1Sfd5fjIKX&#10;rUu+N26V+E9ZnIavGX+cszelHh/G1TOIQGO4i//d71pBnsf58Uw8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/TrMMAAADcAAAADwAAAAAAAAAAAAAAAACYAgAAZHJzL2Rv&#10;d25yZXYueG1sUEsFBgAAAAAEAAQA9QAAAIgDAAAAAA==&#10;" strokecolor="#7f7f7f"/>
                    <v:rect id="Rectangle 586" o:spid="_x0000_s1274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N2N8YA&#10;AADcAAAADwAAAGRycy9kb3ducmV2LnhtbESPT2vCQBTE70K/w/IKXkQ3yaFI6ipWEMWD1D8Vj8/s&#10;axLMvg27q6bfvlsoeBxm5jfMZNaZRtzJ+dqygnSUgCAurK65VHA8LIdjED4ga2wsk4If8jCbvvQm&#10;mGv74B3d96EUEcI+RwVVCG0upS8qMuhHtiWO3rd1BkOUrpTa4SPCTSOzJHmTBmuOCxW2tKiouO5v&#10;RsHH1g0uGzcf+JMcf7XnlD+vyUqp/ms3fwcRqAvP8H97rRVkWQp/Z+IRkN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6N2N8YAAADcAAAADwAAAAAAAAAAAAAAAACYAgAAZHJz&#10;L2Rvd25yZXYueG1sUEsFBgAAAAAEAAQA9QAAAIsDAAAAAA==&#10;" strokecolor="#7f7f7f"/>
                    <v:rect id="Rectangle 587" o:spid="_x0000_s1275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HoQMYA&#10;AADcAAAADwAAAGRycy9kb3ducmV2LnhtbESPQWvCQBSE7wX/w/KEXkQ3yaFI6ioqiOJBrG2lx9fs&#10;MwnJvg27W03/vVsoeBxm5htmtuhNK67kfG1ZQTpJQBAXVtdcKvh434ynIHxA1thaJgW/5GExHzzN&#10;MNf2xm90PYVSRAj7HBVUIXS5lL6oyKCf2I44ehfrDIYoXSm1w1uEm1ZmSfIiDdYcFyrsaF1R0Zx+&#10;jILVwY2+92458mc5/ey+Uj42yVap52G/fAURqA+P8H97pxVkWQZ/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HoQMYAAADcAAAADwAAAAAAAAAAAAAAAACYAgAAZHJz&#10;L2Rvd25yZXYueG1sUEsFBgAAAAAEAAQA9QAAAIsDAAAAAA==&#10;" strokecolor="#7f7f7f"/>
                    <v:rect id="Rectangle 588" o:spid="_x0000_s1276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1N28YA&#10;AADcAAAADwAAAGRycy9kb3ducmV2LnhtbESPT2vCQBTE70K/w/IEL6IbUxCJriEtFEsPpfUfHp/Z&#10;ZxLMvg27W02/fbdQ6HGYmd8wq7w3rbiR841lBbNpAoK4tLrhSsF+9zJZgPABWWNrmRR8k4d8/TBY&#10;YabtnT/ptg2ViBD2GSqoQ+gyKX1Zk0E/tR1x9C7WGQxRukpqh/cIN61Mk2QuDTYcF2rs6Lmm8rr9&#10;Mgqe3t34/OaKsT/KxaE7zfjjmmyUGg37YgkiUB/+w3/tV60gTR/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D1N28YAAADcAAAADwAAAAAAAAAAAAAAAACYAgAAZHJz&#10;L2Rvd25yZXYueG1sUEsFBgAAAAAEAAQA9QAAAIsDAAAAAA==&#10;" strokecolor="#7f7f7f"/>
                    <v:rect id="Rectangle 589" o:spid="_x0000_s1277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TVr8YA&#10;AADcAAAADwAAAGRycy9kb3ducmV2LnhtbESPT2vCQBTE70K/w/IEL6IbQxGJriEtFEsPpfUfHp/Z&#10;ZxLMvg27W02/fbdQ6HGYmd8wq7w3rbiR841lBbNpAoK4tLrhSsF+9zJZgPABWWNrmRR8k4d8/TBY&#10;YabtnT/ptg2ViBD2GSqoQ+gyKX1Zk0E/tR1x9C7WGQxRukpqh/cIN61Mk2QuDTYcF2rs6Lmm8rr9&#10;Mgqe3t34/OaKsT/KxaE7zfjjmmyUGg37YgkiUB/+w3/tV60gTR/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9TVr8YAAADcAAAADwAAAAAAAAAAAAAAAACYAgAAZHJz&#10;L2Rvd25yZXYueG1sUEsFBgAAAAAEAAQA9QAAAIsDAAAAAA==&#10;" strokecolor="#7f7f7f"/>
                    <v:rect id="Rectangle 590" o:spid="_x0000_s1278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wNMYA&#10;AADcAAAADwAAAGRycy9kb3ducmV2LnhtbESPT2vCQBTE70K/w/IEL6IbAxWJriEtFEsPpfUfHp/Z&#10;ZxLMvg27W02/fbdQ6HGYmd8wq7w3rbiR841lBbNpAoK4tLrhSsF+9zJZgPABWWNrmRR8k4d8/TBY&#10;YabtnT/ptg2ViBD2GSqoQ+gyKX1Zk0E/tR1x9C7WGQxRukpqh/cIN61Mk2QuDTYcF2rs6Lmm8rr9&#10;Mgqe3t34/OaKsT/KxaE7zfjjmmyUGg37YgkiUB/+w3/tV60gTR/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JhwNMYAAADcAAAADwAAAAAAAAAAAAAAAACYAgAAZHJz&#10;L2Rvd25yZXYueG1sUEsFBgAAAAAEAAQA9QAAAIsDAAAAAA==&#10;" strokecolor="#7f7f7f"/>
                    <v:rect id="Rectangle 591" o:spid="_x0000_s1279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ruQ8cA&#10;AADcAAAADwAAAGRycy9kb3ducmV2LnhtbESPT2vCQBTE7wW/w/KEXsRszEEkZiMqlJYeSuuf0uNr&#10;9jUJZt+G3a2m374rCB6HmfkNU6wG04kzOd9aVjBLUhDEldUt1woO+6fpAoQPyBo7y6TgjzysytFD&#10;gbm2F/6g8y7UIkLY56igCaHPpfRVQwZ9Ynvi6P1YZzBE6WqpHV4i3HQyS9O5NNhyXGiwp21D1Wn3&#10;axRs3tzk+9WtJ/5TLo7914zfT+mzUo/jYb0EEWgI9/Ct/aIVZNkcrmfiEZ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xK7kPHAAAA3AAAAA8AAAAAAAAAAAAAAAAAmAIAAGRy&#10;cy9kb3ducmV2LnhtbFBLBQYAAAAABAAEAPUAAACMAwAAAAA=&#10;" strokecolor="#7f7f7f"/>
                    <v:rect id="Rectangle 592" o:spid="_x0000_s1280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ZL2MYA&#10;AADcAAAADwAAAGRycy9kb3ducmV2LnhtbESPT2vCQBTE70K/w/IEL6Ibc6gSXUNaKJYeSus/PD6z&#10;zySYfRt2t5p++26h0OMwM79hVnlvWnEj5xvLCmbTBARxaXXDlYL97mWyAOEDssbWMin4Jg/5+mGw&#10;wkzbO3/SbRsqESHsM1RQh9BlUvqyJoN+ajvi6F2sMxiidJXUDu8RblqZJsmjNNhwXKixo+eayuv2&#10;yyh4enfj85srxv4oF4fuNOOPa7JRajTsiyWIQH34D/+1X7WCNJ3D75l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wZL2MYAAADcAAAADwAAAAAAAAAAAAAAAACYAgAAZHJz&#10;L2Rvd25yZXYueG1sUEsFBgAAAAAEAAQA9QAAAIsDAAAAAA==&#10;" strokecolor="#7f7f7f"/>
                    <v:rect id="Rectangle 593" o:spid="_x0000_s1281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nfqsMA&#10;AADcAAAADwAAAGRycy9kb3ducmV2LnhtbERPu2rDMBTdA/kHcQtdTC3HQzCulZAGSkuG0LxKx1vr&#10;1jaxroykJO7fV0Mh4+G8q+VoenEl5zvLCmZpBoK4trrjRsHx8PpUgPABWWNvmRT8koflYjqpsNT2&#10;xju67kMjYgj7EhW0IQyllL5uyaBP7UAcuR/rDIYIXSO1w1sMN73Ms2wuDXYcG1ocaN1Sfd5fjIKX&#10;rUu+N26V+E9ZnIavGX+cszelHh/G1TOIQGO4i//d71pBnse18Uw8An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nfqsMAAADcAAAADwAAAAAAAAAAAAAAAACYAgAAZHJzL2Rv&#10;d25yZXYueG1sUEsFBgAAAAAEAAQA9QAAAIgDAAAAAA==&#10;" strokecolor="#7f7f7f"/>
                    <v:rect id="Rectangle 594" o:spid="_x0000_s1282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V6McYA&#10;AADcAAAADwAAAGRycy9kb3ducmV2LnhtbESPT2sCMRTE7wW/Q3iCF9GsexBdjaJCaemhtP7D43Pz&#10;3F3cvCxJ1PXbN4VCj8PM/IaZL1tTizs5X1lWMBomIIhzqysuFOx3r4MJCB+QNdaWScGTPCwXnZc5&#10;Zto++Jvu21CICGGfoYIyhCaT0uclGfRD2xBH72KdwRClK6R2+IhwU8s0ScbSYMVxocSGNiXl1+3N&#10;KFh/uv75w636/ignh+Y04q9r8qZUr9uuZiACteE//Nd+1wrSdAq/Z+IR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V6McYAAADcAAAADwAAAAAAAAAAAAAAAACYAgAAZHJz&#10;L2Rvd25yZXYueG1sUEsFBgAAAAAEAAQA9QAAAIsDAAAAAA==&#10;" strokecolor="#7f7f7f"/>
                    <v:rect id="Rectangle 595" o:spid="_x0000_s1283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FccIA&#10;AADcAAAADwAAAGRycy9kb3ducmV2LnhtbERPTYvCMBC9C/6HMIIXWVNdEKlGUUEUD7Lq7uJxbMa2&#10;2ExKErX7781hwePjfU/njanEg5wvLSsY9BMQxJnVJecKvk/rjzEIH5A1VpZJwR95mM/arSmm2j75&#10;QI9jyEUMYZ+igiKEOpXSZwUZ9H1bE0fuap3BEKHLpXb4jOGmksMkGUmDJceGAmtaFZTdjnejYLl3&#10;vcvOLXr+V45/6vOAv27JRqlup1lMQARqwlv8795qBcPPOD+eiUd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NkVxwgAAANwAAAAPAAAAAAAAAAAAAAAAAJgCAABkcnMvZG93&#10;bnJldi54bWxQSwUGAAAAAAQABAD1AAAAhwMAAAAA&#10;" strokecolor="#7f7f7f"/>
                    <v:rect id="Rectangle 596" o:spid="_x0000_s1284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rg6sYA&#10;AADcAAAADwAAAGRycy9kb3ducmV2LnhtbESPT2vCQBTE74V+h+UJvYhuYqFIdA2pIC09FOs/PD6z&#10;zySYfRt2t5p++25B6HGYmd8w87w3rbiS841lBek4AUFcWt1wpWC3XY2mIHxA1thaJgU/5CFfPD7M&#10;MdP2xl903YRKRAj7DBXUIXSZlL6syaAf2444emfrDIYoXSW1w1uEm1ZOkuRFGmw4LtTY0bKm8rL5&#10;NgpeP93w9OGKoT/I6b47pry+JG9KPQ36YgYiUB/+w/f2u1YweU7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rg6sYAAADcAAAADwAAAAAAAAAAAAAAAACYAgAAZHJz&#10;L2Rvd25yZXYueG1sUEsFBgAAAAAEAAQA9QAAAIsDAAAAAA==&#10;" strokecolor="#7f7f7f"/>
                    <v:rect id="Rectangle 597" o:spid="_x0000_s1285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h+ncYA&#10;AADcAAAADwAAAGRycy9kb3ducmV2LnhtbESPT2vCQBTE70K/w/IEL6IbUxCJriEtFEsPpfUfHp/Z&#10;ZxLMvg27W02/fbdQ6HGYmd8wq7w3rbiR841lBbNpAoK4tLrhSsF+9zJZgPABWWNrmRR8k4d8/TBY&#10;YabtnT/ptg2ViBD2GSqoQ+gyKX1Zk0E/tR1x9C7WGQxRukpqh/cIN61Mk2QuDTYcF2rs6Lmm8rr9&#10;Mgqe3t34/OaKsT/KxaE7zfjjmmyUGg37YgkiUB/+w3/tV60gfUz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qh+ncYAAADcAAAADwAAAAAAAAAAAAAAAACYAgAAZHJz&#10;L2Rvd25yZXYueG1sUEsFBgAAAAAEAAQA9QAAAIsDAAAAAA==&#10;" strokecolor="#7f7f7f"/>
                    <v:rect id="Rectangle 598" o:spid="_x0000_s1286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TbBsUA&#10;AADcAAAADwAAAGRycy9kb3ducmV2LnhtbESPT2sCMRTE74LfITyhF6lZFUS2RlFBLD0U/1Tp8bl5&#10;7i5uXpYk1e23N4LgcZiZ3zCTWWMqcSXnS8sK+r0EBHFmdcm5gp/96n0MwgdkjZVlUvBPHmbTdmuC&#10;qbY33tJ1F3IRIexTVFCEUKdS+qwgg75na+Lona0zGKJ0udQObxFuKjlIkpE0WHJcKLCmZUHZZfdn&#10;FCy+Xff05eZdf5TjQ/3b580lWSv11mnmHyACNeEVfrY/tYLBcAiPM/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5NsGxQAAANwAAAAPAAAAAAAAAAAAAAAAAJgCAABkcnMv&#10;ZG93bnJldi54bWxQSwUGAAAAAAQABAD1AAAAigMAAAAA&#10;" strokecolor="#7f7f7f"/>
                  </v:group>
                  <v:group id="Group 599" o:spid="_x0000_s1287" style="position:absolute;left:46196;top:2952;width:17297;height:17298" coordorigin="1475,2383" coordsize="2724,2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600" o:spid="_x0000_s1288" style="position:absolute;left:147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yui8MA&#10;AADcAAAADwAAAGRycy9kb3ducmV2LnhtbERPTYvCMBC9C/6HMMJeRNPuQaQaRRcWZQ+Luqt4HJux&#10;LTaTkmS1+++NIHibx/uc6bw1tbiS85VlBekwAUGcW11xoeD353MwBuEDssbaMin4Jw/zWbczxUzb&#10;G2/puguFiCHsM1RQhtBkUvq8JIN+aBviyJ2tMxgidIXUDm8x3NTyPUlG0mDFsaHEhj5Kyi+7P6Ng&#10;+e36py+36PuDHO+bY8qbS7JS6q3XLiYgArXhJX661zrOH6XweCZeI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yui8MAAADcAAAADwAAAAAAAAAAAAAAAACYAgAAZHJzL2Rv&#10;d25yZXYueG1sUEsFBgAAAAAEAAQA9QAAAIgDAAAAAA==&#10;" strokecolor="#7f7f7f"/>
                    <v:rect id="Rectangle 601" o:spid="_x0000_s1289" style="position:absolute;left:1929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4w/MQA&#10;AADcAAAADwAAAGRycy9kb3ducmV2LnhtbERPTWsCMRC9F/ofwhR6Ec3qYZHVKLYgFg+l3WrpcdyM&#10;m8XNZEmibv99Iwi9zeN9znzZ21ZcyIfGsYLxKANBXDndcK1g97UeTkGEiKyxdUwKfinAcvH4MMdC&#10;uyt/0qWMtUghHApUYGLsCilDZchiGLmOOHFH5y3GBH0ttcdrCretnGRZLi02nBoMdvRqqDqVZ6vg&#10;5d0PDlu/GoRvOd13P2P+OGUbpZ6f+tUMRKQ+/ovv7jed5ucTuD2TLp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+MPzEAAAA3AAAAA8AAAAAAAAAAAAAAAAAmAIAAGRycy9k&#10;b3ducmV2LnhtbFBLBQYAAAAABAAEAPUAAACJAwAAAAA=&#10;" strokecolor="#7f7f7f"/>
                    <v:rect id="Rectangle 602" o:spid="_x0000_s1290" style="position:absolute;left:2383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KVZ8MA&#10;AADcAAAADwAAAGRycy9kb3ducmV2LnhtbERPTWsCMRC9C/6HMIIXqVkriGyNooK09CBWbfE4bsbd&#10;xc1kSaKu/94IQm/zeJ8zmTWmEldyvrSsYNBPQBBnVpecK9jvVm9jED4ga6wsk4I7eZhN260Jptre&#10;+Ieu25CLGMI+RQVFCHUqpc8KMuj7tiaO3Mk6gyFCl0vt8BbDTSXfk2QkDZYcGwqsaVlQdt5ejILF&#10;2vWO327e839y/FsfBrw5J59KdTvN/ANEoCb8i1/uLx3nj4bwfCZe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KVZ8MAAADcAAAADwAAAAAAAAAAAAAAAACYAgAAZHJzL2Rv&#10;d25yZXYueG1sUEsFBgAAAAAEAAQA9QAAAIgDAAAAAA==&#10;" strokecolor="#7f7f7f"/>
                    <v:rect id="Rectangle 603" o:spid="_x0000_s1291" style="position:absolute;left:2837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sNE8MA&#10;AADcAAAADwAAAGRycy9kb3ducmV2LnhtbERPTWsCMRC9C/6HMIIXqVmLiGyNooK09CBWbfE4bsbd&#10;xc1kSaKu/94IQm/zeJ8zmTWmEldyvrSsYNBPQBBnVpecK9jvVm9jED4ga6wsk4I7eZhN260Jptre&#10;+Ieu25CLGMI+RQVFCHUqpc8KMuj7tiaO3Mk6gyFCl0vt8BbDTSXfk2QkDZYcGwqsaVlQdt5ejILF&#10;2vWO327e839y/FsfBrw5J59KdTvN/ANEoCb8i1/uLx3nj4bwfCZe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psNE8MAAADcAAAADwAAAAAAAAAAAAAAAACYAgAAZHJzL2Rv&#10;d25yZXYueG1sUEsFBgAAAAAEAAQA9QAAAIgDAAAAAA==&#10;" strokecolor="#7f7f7f"/>
                    <v:rect id="Rectangle 604" o:spid="_x0000_s1292" style="position:absolute;left:3291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eoiMMA&#10;AADcAAAADwAAAGRycy9kb3ducmV2LnhtbERPTWsCMRC9C/6HMIIXqVkLimyNooK09CBWbfE4bsbd&#10;xc1kSaKu/94IQm/zeJ8zmTWmEldyvrSsYNBPQBBnVpecK9jvVm9jED4ga6wsk4I7eZhN260Jptre&#10;+Ieu25CLGMI+RQVFCHUqpc8KMuj7tiaO3Mk6gyFCl0vt8BbDTSXfk2QkDZYcGwqsaVlQdt5ejILF&#10;2vWO327e839y/FsfBrw5J59KdTvN/ANEoCb8i1/uLx3nj4bwfCZe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eoiMMAAADcAAAADwAAAAAAAAAAAAAAAACYAgAAZHJzL2Rv&#10;d25yZXYueG1sUEsFBgAAAAAEAAQA9QAAAIgDAAAAAA==&#10;" strokecolor="#7f7f7f"/>
                    <v:rect id="Rectangle 605" o:spid="_x0000_s1293" style="position:absolute;left:3745;top:238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U2/8MA&#10;AADcAAAADwAAAGRycy9kb3ducmV2LnhtbERPTWvCQBC9C/6HZYReRDf2ECR1DbFQWjwUta30OM2O&#10;STA7G3ZXTf+9Kwje5vE+Z5H3phVncr6xrGA2TUAQl1Y3XCn4/nqbzEH4gKyxtUwK/slDvhwOFphp&#10;e+EtnXehEjGEfYYK6hC6TEpf1mTQT21HHLmDdQZDhK6S2uElhptWPidJKg02HBtq7Oi1pvK4OxkF&#10;q083/lu7Yuz3cv7T/c54c0zelXoa9cULiEB9eIjv7g8d56cp3J6JF8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U2/8MAAADcAAAADwAAAAAAAAAAAAAAAACYAgAAZHJzL2Rv&#10;d25yZXYueG1sUEsFBgAAAAAEAAQA9QAAAIgDAAAAAA==&#10;" strokecolor="#7f7f7f"/>
                    <v:rect id="Rectangle 606" o:spid="_x0000_s1294" style="position:absolute;left:147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mTZMMA&#10;AADcAAAADwAAAGRycy9kb3ducmV2LnhtbERPS2sCMRC+F/wPYYReRLN6sMtqFBXE0oO0vvA4bsbd&#10;xc1kSVJd/31TKPQ2H99zpvPW1OJOzleWFQwHCQji3OqKCwWH/bqfgvABWWNtmRQ8ycN81nmZYqbt&#10;g7/ovguFiCHsM1RQhtBkUvq8JIN+YBviyF2tMxgidIXUDh8x3NRylCRjabDi2FBiQ6uS8tvu2yhY&#10;bl3v8uEWPX+S6bE5D/nzlmyUeu22iwmIQG34F/+533WcP36D32fiBXL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mTZMMAAADcAAAADwAAAAAAAAAAAAAAAACYAgAAZHJzL2Rv&#10;d25yZXYueG1sUEsFBgAAAAAEAAQA9QAAAIgDAAAAAA==&#10;" strokecolor="#7f7f7f"/>
                    <v:rect id="Rectangle 607" o:spid="_x0000_s1295" style="position:absolute;left:1929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YHFsYA&#10;AADcAAAADwAAAGRycy9kb3ducmV2LnhtbESPQWsCQQyF74X+hyGCF9FZexBZHUULYumhtFbFY9yJ&#10;u4s7mWVm1O2/bw6F3hLey3tf5svONepOIdaeDYxHGSjiwtuaSwP7781wCiomZIuNZzLwQxGWi+en&#10;OebWP/iL7rtUKgnhmKOBKqU21zoWFTmMI98Si3bxwWGSNZTaBnxIuGv0S5ZNtMOapaHCll4rKq67&#10;mzOw/giD83tYDeJRTw/tacyf12xrTL/XrWagEnXp3/x3/WYFfyK08oxMo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9YHFsYAAADcAAAADwAAAAAAAAAAAAAAAACYAgAAZHJz&#10;L2Rvd25yZXYueG1sUEsFBgAAAAAEAAQA9QAAAIsDAAAAAA==&#10;" strokecolor="#7f7f7f"/>
                    <v:rect id="Rectangle 608" o:spid="_x0000_s1296" style="position:absolute;left:2383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qijcMA&#10;AADcAAAADwAAAGRycy9kb3ducmV2LnhtbERPTWsCMRC9F/wPYQQvUrN6EF2NooJYPEirbfE4bsbd&#10;xc1kSVJd/70RhN7m8T5nOm9MJa7kfGlZQb+XgCDOrC45V/B9WL+PQPiArLGyTAru5GE+a71NMdX2&#10;xl903YdcxBD2KSooQqhTKX1WkEHfszVx5M7WGQwRulxqh7cYbio5SJKhNFhybCiwplVB2WX/ZxQs&#10;d6572rpF1//K0U997PPnJdko1Wk3iwmIQE34F7/cHzrOH47h+Uy8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qijcMAAADcAAAADwAAAAAAAAAAAAAAAACYAgAAZHJzL2Rv&#10;d25yZXYueG1sUEsFBgAAAAAEAAQA9QAAAIgDAAAAAA==&#10;" strokecolor="#7f7f7f"/>
                    <v:rect id="Rectangle 609" o:spid="_x0000_s1297" style="position:absolute;left:2837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mdzcYA&#10;AADcAAAADwAAAGRycy9kb3ducmV2LnhtbESPQWsCQQyF7wX/w5CCF9FZPVjZOooWiuJBWltLj+lO&#10;uru4k1lmRl3/vTkUekt4L+99mS8716gLhVh7NjAeZaCIC29rLg18frwOZ6BiQrbYeCYDN4qwXPQe&#10;5phbf+V3uhxSqSSEY44GqpTaXOtYVOQwjnxLLNqvDw6TrKHUNuBVwl2jJ1k21Q5rloYKW3qpqDgd&#10;zs7Aeh8GP7uwGsQvPTu232N+O2UbY/qP3eoZVKIu/Zv/rrdW8J8EX56RCfTi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HmdzcYAAADcAAAADwAAAAAAAAAAAAAAAACYAgAAZHJz&#10;L2Rvd25yZXYueG1sUEsFBgAAAAAEAAQA9QAAAIsDAAAAAA==&#10;" strokecolor="#7f7f7f"/>
                    <v:rect id="Rectangle 610" o:spid="_x0000_s1298" style="position:absolute;left:3291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U4VsQA&#10;AADcAAAADwAAAGRycy9kb3ducmV2LnhtbERPTWvCQBC9F/oflil4Ed3EQyvRNaQFUXoo1ap4nGan&#10;STA7G3ZXTf+9KxR6m8f7nHnem1ZcyPnGsoJ0nIAgLq1uuFKw+1qOpiB8QNbYWiYFv+QhXzw+zDHT&#10;9sobumxDJWII+wwV1CF0mZS+rMmgH9uOOHI/1hkMEbpKaofXGG5aOUmSZ2mw4dhQY0dvNZWn7dko&#10;eP1ww+93Vwz9QU733THlz1OyUmrw1BczEIH68C/+c691nP+Swv2ZeIF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1OFbEAAAA3AAAAA8AAAAAAAAAAAAAAAAAmAIAAGRycy9k&#10;b3ducmV2LnhtbFBLBQYAAAAABAAEAPUAAACJAwAAAAA=&#10;" strokecolor="#7f7f7f"/>
                    <v:rect id="Rectangle 611" o:spid="_x0000_s1299" style="position:absolute;left:3745;top:2837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emIcQA&#10;AADcAAAADwAAAGRycy9kb3ducmV2LnhtbERPS2vCQBC+F/wPyxR6Ed3owYboJqggLR6K9UWP0+w0&#10;CWZnw+5W03/fLQi9zcf3nEXRm1ZcyfnGsoLJOAFBXFrdcKXgeNiMUhA+IGtsLZOCH/JQ5IOHBWba&#10;3vidrvtQiRjCPkMFdQhdJqUvazLox7YjjtyXdQZDhK6S2uEthptWTpNkJg02HBtq7GhdU3nZfxsF&#10;qzc3/Ny65dCfZXrqPia8uyQvSj099ss5iEB9+Bff3a86zn+ewt8z8QK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npiHEAAAA3AAAAA8AAAAAAAAAAAAAAAAAmAIAAGRycy9k&#10;b3ducmV2LnhtbFBLBQYAAAAABAAEAPUAAACJAwAAAAA=&#10;" strokecolor="#7f7f7f"/>
                    <v:rect id="Rectangle 612" o:spid="_x0000_s1300" style="position:absolute;left:147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sDusQA&#10;AADcAAAADwAAAGRycy9kb3ducmV2LnhtbERPS2vCQBC+F/wPywi9SN1oQSW6CSpISw/FR1s8jtkx&#10;CWZnw+5W03/fLQi9zcf3nEXemUZcyfnasoLRMAFBXFhdc6ng47B5moHwAVljY5kU/JCHPOs9LDDV&#10;9sY7uu5DKWII+xQVVCG0qZS+qMigH9qWOHJn6wyGCF0ptcNbDDeNHCfJRBqsOTZU2NK6ouKy/zYK&#10;Vu9ucHpzy4H/krPP9jji7SV5Ueqx3y3nIAJ14V98d7/qOH/6DH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rA7rEAAAA3AAAAA8AAAAAAAAAAAAAAAAAmAIAAGRycy9k&#10;b3ducmV2LnhtbFBLBQYAAAAABAAEAPUAAACJAwAAAAA=&#10;" strokecolor="#7f7f7f"/>
                    <v:rect id="Rectangle 613" o:spid="_x0000_s1301" style="position:absolute;left:1929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KbzsQA&#10;AADcAAAADwAAAGRycy9kb3ducmV2LnhtbERPS2vCQBC+F/wPywi9SN0oRSW6CSpISw/FR1s8jtkx&#10;CWZnw+5W03/fLQi9zcf3nEXemUZcyfnasoLRMAFBXFhdc6ng47B5moHwAVljY5kU/JCHPOs9LDDV&#10;9sY7uu5DKWII+xQVVCG0qZS+qMigH9qWOHJn6wyGCF0ptcNbDDeNHCfJRBqsOTZU2NK6ouKy/zYK&#10;Vu9ucHpzy4H/krPP9jji7SV5Ueqx3y3nIAJ14V98d7/qOH/6DH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Cm87EAAAA3AAAAA8AAAAAAAAAAAAAAAAAmAIAAGRycy9k&#10;b3ducmV2LnhtbFBLBQYAAAAABAAEAPUAAACJAwAAAAA=&#10;" strokecolor="#7f7f7f"/>
                    <v:rect id="Rectangle 614" o:spid="_x0000_s1302" style="position:absolute;left:2383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4+VcQA&#10;AADcAAAADwAAAGRycy9kb3ducmV2LnhtbERPS2vCQBC+F/wPywi9SN0oVCW6CSpISw/FR1s8jtkx&#10;CWZnw+5W03/fLQi9zcf3nEXemUZcyfnasoLRMAFBXFhdc6ng47B5moHwAVljY5kU/JCHPOs9LDDV&#10;9sY7uu5DKWII+xQVVCG0qZS+qMigH9qWOHJn6wyGCF0ptcNbDDeNHCfJRBqsOTZU2NK6ouKy/zYK&#10;Vu9ucHpzy4H/krPP9jji7SV5Ueqx3y3nIAJ14V98d7/qOH/6DH/PxAt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OPlXEAAAA3AAAAA8AAAAAAAAAAAAAAAAAmAIAAGRycy9k&#10;b3ducmV2LnhtbFBLBQYAAAAABAAEAPUAAACJAwAAAAA=&#10;" strokecolor="#7f7f7f"/>
                    <v:rect id="Rectangle 615" o:spid="_x0000_s1303" style="position:absolute;left:2837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ygIsMA&#10;AADcAAAADwAAAGRycy9kb3ducmV2LnhtbERPS2sCMRC+F/wPYYReRLN6sMtqFBXE0oO0vvA4bsbd&#10;xc1kSVJd/31TKPQ2H99zpvPW1OJOzleWFQwHCQji3OqKCwWH/bqfgvABWWNtmRQ8ycN81nmZYqbt&#10;g7/ovguFiCHsM1RQhtBkUvq8JIN+YBviyF2tMxgidIXUDh8x3NRylCRjabDi2FBiQ6uS8tvu2yhY&#10;bl3v8uEWPX+S6bE5D/nzlmyUeu22iwmIQG34F/+533Wc/zaG32fiBXL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ygIsMAAADcAAAADwAAAAAAAAAAAAAAAACYAgAAZHJzL2Rv&#10;d25yZXYueG1sUEsFBgAAAAAEAAQA9QAAAIgDAAAAAA==&#10;" strokecolor="#7f7f7f"/>
                    <v:rect id="Rectangle 616" o:spid="_x0000_s1304" style="position:absolute;left:3291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AFucMA&#10;AADcAAAADwAAAGRycy9kb3ducmV2LnhtbERPTWsCMRC9C/6HMIIXqVl7UNkaRQVp6UGs2uJx3Iy7&#10;i5vJkkRd/70RhN7m8T5nMmtMJa7kfGlZwaCfgCDOrC45V7Dfrd7GIHxA1lhZJgV38jCbtlsTTLW9&#10;8Q9dtyEXMYR9igqKEOpUSp8VZND3bU0cuZN1BkOELpfa4S2Gm0q+J8lQGiw5NhRY07Kg7Ly9GAWL&#10;tesdv9285//k+Lc+DHhzTj6V6naa+QeIQE34F7/cXzrOH43g+Uy8QE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5AFucMAAADcAAAADwAAAAAAAAAAAAAAAACYAgAAZHJzL2Rv&#10;d25yZXYueG1sUEsFBgAAAAAEAAQA9QAAAIgDAAAAAA==&#10;" strokecolor="#7f7f7f"/>
                    <v:rect id="Rectangle 617" o:spid="_x0000_s1305" style="position:absolute;left:3745;top:3291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+Ry8YA&#10;AADcAAAADwAAAGRycy9kb3ducmV2LnhtbESPQWsCQQyF7wX/w5CCF9FZPVjZOooWiuJBWltLj+lO&#10;uru4k1lmRl3/vTkUekt4L+99mS8716gLhVh7NjAeZaCIC29rLg18frwOZ6BiQrbYeCYDN4qwXPQe&#10;5phbf+V3uhxSqSSEY44GqpTaXOtYVOQwjnxLLNqvDw6TrKHUNuBVwl2jJ1k21Q5rloYKW3qpqDgd&#10;zs7Aeh8GP7uwGsQvPTu232N+O2UbY/qP3eoZVKIu/Zv/rrdW8J+EVp6RCfTi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g+Ry8YAAADcAAAADwAAAAAAAAAAAAAAAACYAgAAZHJz&#10;L2Rvd25yZXYueG1sUEsFBgAAAAAEAAQA9QAAAIsDAAAAAA==&#10;" strokecolor="#7f7f7f"/>
                    <v:rect id="Rectangle 618" o:spid="_x0000_s1306" style="position:absolute;left:147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M0UMQA&#10;AADcAAAADwAAAGRycy9kb3ducmV2LnhtbERPS2vCQBC+F/oflhF6Ed3Yg9XUNdhCUTwUn6XHaXZM&#10;QrKzYXfV+O+7hYK3+fieM8s604gLOV9ZVjAaJiCIc6srLhQc9h+DCQgfkDU2lknBjTxk88eHGaba&#10;XnlLl10oRAxhn6KCMoQ2ldLnJRn0Q9sSR+5kncEQoSukdniN4aaRz0kylgYrjg0ltvReUl7vzkbB&#10;26fr/6zdou+/5OTYfo94UydLpZ563eIVRKAu3MX/7pWO81+m8PdMvE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DNFDEAAAA3AAAAA8AAAAAAAAAAAAAAAAAmAIAAGRycy9k&#10;b3ducmV2LnhtbFBLBQYAAAAABAAEAPUAAACJAwAAAAA=&#10;" strokecolor="#7f7f7f"/>
                    <v:rect id="Rectangle 619" o:spid="_x0000_s1307" style="position:absolute;left:1929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zt6sYA&#10;AADcAAAADwAAAGRycy9kb3ducmV2LnhtbESPQWvCQBCF70L/wzKFXqRu7EFCdBUtlJYeRG0tPU6z&#10;YxLMzobdrcZ/7xwEbzO8N+99M1v0rlUnCrHxbGA8ykARl942XBn4/np7zkHFhGyx9UwGLhRhMX8Y&#10;zLCw/sxbOu1SpSSEY4EG6pS6QutY1uQwjnxHLNrBB4dJ1lBpG/As4a7VL1k20Q4bloYaO3qtqTzu&#10;/p2B1ToM/z7Dchh/dL7vfse8OWbvxjw99sspqER9uptv1x9W8HPBl2dkAj2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zt6sYAAADcAAAADwAAAAAAAAAAAAAAAACYAgAAZHJz&#10;L2Rvd25yZXYueG1sUEsFBgAAAAAEAAQA9QAAAIsDAAAAAA==&#10;" strokecolor="#7f7f7f"/>
                    <v:rect id="Rectangle 620" o:spid="_x0000_s1308" style="position:absolute;left:2383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BIccMA&#10;AADcAAAADwAAAGRycy9kb3ducmV2LnhtbERPS2vCQBC+C/6HZQQvopv0ICG6igqlpYfis/Q4zU6T&#10;YHY27K4a/71bKHibj+8582VnGnEl52vLCtJJAoK4sLrmUsHx8DrOQPiArLGxTAru5GG56PfmmGt7&#10;4x1d96EUMYR9jgqqENpcSl9UZNBPbEscuV/rDIYIXSm1w1sMN418SZKpNFhzbKiwpU1FxXl/MQrW&#10;n2708+FWI/8ls1P7nfL2nLwpNRx0qxmIQF14iv/d7zrOz1L4eyZe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BIccMAAADcAAAADwAAAAAAAAAAAAAAAACYAgAAZHJzL2Rv&#10;d25yZXYueG1sUEsFBgAAAAAEAAQA9QAAAIgDAAAAAA==&#10;" strokecolor="#7f7f7f"/>
                    <v:rect id="Rectangle 621" o:spid="_x0000_s1309" style="position:absolute;left:2837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LWBsIA&#10;AADcAAAADwAAAGRycy9kb3ducmV2LnhtbERPS4vCMBC+C/sfwix4EU31IKUaxV1YFA+yPvE4NrNt&#10;sZmUJGr995uFBW/z8T1nOm9NLe7kfGVZwXCQgCDOra64UHDYf/VTED4ga6wtk4IneZjP3jpTzLR9&#10;8Jbuu1CIGMI+QwVlCE0mpc9LMugHtiGO3I91BkOErpDa4SOGm1qOkmQsDVYcG0ps6LOk/Lq7GQUf&#10;G9e7rN2i508yPTbnIX9fk6VS3fd2MQERqA0v8b97peP8dAR/z8QL5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MtYGwgAAANwAAAAPAAAAAAAAAAAAAAAAAJgCAABkcnMvZG93&#10;bnJldi54bWxQSwUGAAAAAAQABAD1AAAAhwMAAAAA&#10;" strokecolor="#7f7f7f"/>
                    <v:rect id="Rectangle 622" o:spid="_x0000_s1310" style="position:absolute;left:3291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5zncMA&#10;AADcAAAADwAAAGRycy9kb3ducmV2LnhtbERPTWsCMRC9C/0PYQpeRLNakGU1ii2I0oNUq+Jxupnu&#10;Lm4mSxJ1/fdGKPQ2j/c503lranEl5yvLCoaDBARxbnXFhYL997KfgvABWWNtmRTcycN89tKZYqbt&#10;jbd03YVCxBD2GSooQ2gyKX1ekkE/sA1x5H6tMxgidIXUDm8x3NRylCRjabDi2FBiQx8l5efdxSh4&#10;37jez6db9PxRpofmNOSvc7JSqvvaLiYgArXhX/znXus4P32D5zPxAj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5zncMAAADcAAAADwAAAAAAAAAAAAAAAACYAgAAZHJzL2Rv&#10;d25yZXYueG1sUEsFBgAAAAAEAAQA9QAAAIgDAAAAAA==&#10;" strokecolor="#7f7f7f"/>
                    <v:rect id="Rectangle 623" o:spid="_x0000_s1311" style="position:absolute;left:3745;top:3745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fr6cMA&#10;AADcAAAADwAAAGRycy9kb3ducmV2LnhtbERPTWsCMRC9C/0PYQpeRLNKkWU1ii2I0oNUq+Jxupnu&#10;Lm4mSxJ1/fdGKPQ2j/c503lranEl5yvLCoaDBARxbnXFhYL997KfgvABWWNtmRTcycN89tKZYqbt&#10;jbd03YVCxBD2GSooQ2gyKX1ekkE/sA1x5H6tMxgidIXUDm8x3NRylCRjabDi2FBiQx8l5efdxSh4&#10;37jez6db9PxRpofmNOSvc7JSqvvaLiYgArXhX/znXus4P32D5zPxAj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fr6cMAAADcAAAADwAAAAAAAAAAAAAAAACYAgAAZHJzL2Rv&#10;d25yZXYueG1sUEsFBgAAAAAEAAQA9QAAAIgDAAAAAA==&#10;" strokecolor="#7f7f7f"/>
                    <v:rect id="Rectangle 624" o:spid="_x0000_s1312" style="position:absolute;left:147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tOcsMA&#10;AADcAAAADwAAAGRycy9kb3ducmV2LnhtbERPTWsCMRC9C/0PYQpeRLMKlWU1ii2I0oNUq+Jxupnu&#10;Lm4mSxJ1/fdGKPQ2j/c503lranEl5yvLCoaDBARxbnXFhYL997KfgvABWWNtmRTcycN89tKZYqbt&#10;jbd03YVCxBD2GSooQ2gyKX1ekkE/sA1x5H6tMxgidIXUDm8x3NRylCRjabDi2FBiQx8l5efdxSh4&#10;37jez6db9PxRpofmNOSvc7JSqvvaLiYgArXhX/znXus4P32D5zPxAj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dtOcsMAAADcAAAADwAAAAAAAAAAAAAAAACYAgAAZHJzL2Rv&#10;d25yZXYueG1sUEsFBgAAAAAEAAQA9QAAAIgDAAAAAA==&#10;" strokecolor="#7f7f7f"/>
                    <v:rect id="Rectangle 625" o:spid="_x0000_s1313" style="position:absolute;left:1929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nQBcMA&#10;AADcAAAADwAAAGRycy9kb3ducmV2LnhtbERPTYvCMBC9C/6HMMJeRFP3IKVrFBVE8SDq7soeZ5ux&#10;LTaTkkSt/94sLHibx/ucyaw1tbiR85VlBaNhAoI4t7riQsHX52qQgvABWWNtmRQ8yMNs2u1MMNP2&#10;zge6HUMhYgj7DBWUITSZlD4vyaAf2oY4cmfrDIYIXSG1w3sMN7V8T5KxNFhxbCixoWVJ+eV4NQoW&#10;O9f/3bp5359k+t38jHh/SdZKvfXa+QeIQG14if/dGx3np2P4eyZeIK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nQBcMAAADcAAAADwAAAAAAAAAAAAAAAACYAgAAZHJzL2Rv&#10;d25yZXYueG1sUEsFBgAAAAAEAAQA9QAAAIgDAAAAAA==&#10;" strokecolor="#7f7f7f"/>
                    <v:rect id="Rectangle 626" o:spid="_x0000_s1314" style="position:absolute;left:2383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V1nsMA&#10;AADcAAAADwAAAGRycy9kb3ducmV2LnhtbERPTWsCMRC9C/0PYQpeRLN6qMtqFFsQpQepVsXjdDPd&#10;XdxMliTq+u+NUOhtHu9zpvPW1OJKzleWFQwHCQji3OqKCwX772U/BeEDssbaMim4k4f57KUzxUzb&#10;G2/puguFiCHsM1RQhtBkUvq8JIN+YBviyP1aZzBE6AqpHd5iuKnlKEnepMGKY0OJDX2UlJ93F6Pg&#10;feN6P59u0fNHmR6a05C/zslKqe5ru5iACNSGf/Gfe63j/HQMz2fiB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V1nsMAAADcAAAADwAAAAAAAAAAAAAAAACYAgAAZHJzL2Rv&#10;d25yZXYueG1sUEsFBgAAAAAEAAQA9QAAAIgDAAAAAA==&#10;" strokecolor="#7f7f7f"/>
                    <v:rect id="Rectangle 627" o:spid="_x0000_s1315" style="position:absolute;left:2837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rh7MYA&#10;AADcAAAADwAAAGRycy9kb3ducmV2LnhtbESPQWvCQBCF70L/wzKFXqRu7EFCdBUtlJYeRG0tPU6z&#10;YxLMzobdrcZ/7xwEbzO8N+99M1v0rlUnCrHxbGA8ykARl942XBn4/np7zkHFhGyx9UwGLhRhMX8Y&#10;zLCw/sxbOu1SpSSEY4EG6pS6QutY1uQwjnxHLNrBB4dJ1lBpG/As4a7VL1k20Q4bloYaO3qtqTzu&#10;/p2B1ToM/z7Dchh/dL7vfse8OWbvxjw99sspqER9uptv1x9W8HOhlWdkAj2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rh7MYAAADcAAAADwAAAAAAAAAAAAAAAACYAgAAZHJz&#10;L2Rvd25yZXYueG1sUEsFBgAAAAAEAAQA9QAAAIsDAAAAAA==&#10;" strokecolor="#7f7f7f"/>
                    <v:rect id="Rectangle 628" o:spid="_x0000_s1316" style="position:absolute;left:3291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ZEd8MA&#10;AADcAAAADwAAAGRycy9kb3ducmV2LnhtbERPS2sCMRC+F/wPYYReRLP2IOtqFC2Ulh5KfeJx3Iy7&#10;i5vJkqS6/ntTELzNx/ec6bw1tbiQ85VlBcNBAoI4t7riQsF289FPQfiArLG2TApu5GE+67xMMdP2&#10;yiu6rEMhYgj7DBWUITSZlD4vyaAf2IY4cifrDIYIXSG1w2sMN7V8S5KRNFhxbCixofeS8vP6zyhY&#10;/rje8dsten4v011zGPLvOflU6rXbLiYgArXhKX64v3Scn47h/5l4gZ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JZEd8MAAADcAAAADwAAAAAAAAAAAAAAAACYAgAAZHJzL2Rv&#10;d25yZXYueG1sUEsFBgAAAAAEAAQA9QAAAIgDAAAAAA==&#10;" strokecolor="#7f7f7f"/>
                    <v:rect id="Rectangle 629" o:spid="_x0000_s1317" style="position:absolute;left:3745;top:4199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V7N8YA&#10;AADcAAAADwAAAGRycy9kb3ducmV2LnhtbESPQWsCQQyF7wX/wxChF9FZeyi6OooWSksPorZKj+lO&#10;3F3cySwzU93+e3MQekt4L+99mS8716gLhVh7NjAeZaCIC29rLg18fb4OJ6BiQrbYeCYDfxRhueg9&#10;zDG3/so7uuxTqSSEY44GqpTaXOtYVOQwjnxLLNrJB4dJ1lBqG/Aq4a7RT1n2rB3WLA0VtvRSUXHe&#10;/zoD600Y/HyE1SAe9eTQfo95e87ejHnsd6sZqERd+jffr9+t4E8FX56RCfTi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V7N8YAAADcAAAADwAAAAAAAAAAAAAAAACYAgAAZHJz&#10;L2Rvd25yZXYueG1sUEsFBgAAAAAEAAQA9QAAAIsDAAAAAA==&#10;" strokecolor="#7f7f7f"/>
                    <v:rect id="Rectangle 630" o:spid="_x0000_s1318" style="position:absolute;left:147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erMQA&#10;AADcAAAADwAAAGRycy9kb3ducmV2LnhtbERPTWvCQBC9C/0PyxS8iG7SQ7Gpm2AFqXgQtbX0OM1O&#10;k2B2Nuyumv57VxB6m8f7nFnRm1acyfnGsoJ0koAgLq1uuFLw+bEcT0H4gKyxtUwK/shDkT8MZphp&#10;e+EdnfehEjGEfYYK6hC6TEpf1mTQT2xHHLlf6wyGCF0ltcNLDDetfEqSZ2mw4dhQY0eLmsrj/mQU&#10;vG3c6Gft5iP/JaeH7jvl7TF5V2r42M9fQQTqw7/47l7pOP8lhdsz8QKZ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53qzEAAAA3AAAAA8AAAAAAAAAAAAAAAAAmAIAAGRycy9k&#10;b3ducmV2LnhtbFBLBQYAAAAABAAEAPUAAACJAwAAAAA=&#10;" strokecolor="#7f7f7f"/>
                    <v:rect id="Rectangle 631" o:spid="_x0000_s1319" style="position:absolute;left:1929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A28MA&#10;AADcAAAADwAAAGRycy9kb3ducmV2LnhtbERPTWsCMRC9F/wPYQQvUrN6EF2NooIoHqTVtngcN+Pu&#10;4mayJFHXf98Ihd7m8T5nOm9MJe7kfGlZQb+XgCDOrC45V/B1XL+PQPiArLGyTAqe5GE+a71NMdX2&#10;wZ90P4RcxBD2KSooQqhTKX1WkEHfszVx5C7WGQwRulxqh48Ybio5SJKhNFhybCiwplVB2fVwMwqW&#10;e9c979yi63/k6Ls+9fnjmmyU6rSbxQREoCb8i//cWx3njwfweiZeIG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+tA28MAAADcAAAADwAAAAAAAAAAAAAAAACYAgAAZHJzL2Rv&#10;d25yZXYueG1sUEsFBgAAAAAEAAQA9QAAAIgDAAAAAA==&#10;" strokecolor="#7f7f7f"/>
                    <v:rect id="Rectangle 632" o:spid="_x0000_s1320" style="position:absolute;left:2383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flQMQA&#10;AADcAAAADwAAAGRycy9kb3ducmV2LnhtbERPS2vCQBC+F/oflhF6Ed1YoWjqGmyhKB6Kz9LjNDsm&#10;IdnZsLtq/PfdQsHbfHzPmWWdacSFnK8sKxgNExDEudUVFwoO+4/BBIQPyBoby6TgRh6y+ePDDFNt&#10;r7ylyy4UIoawT1FBGUKbSunzkgz6oW2JI3eyzmCI0BVSO7zGcNPI5yR5kQYrjg0ltvReUl7vzkbB&#10;26fr/6zdou+/5OTYfo94UydLpZ563eIVRKAu3MX/7pWO86dj+HsmX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n5UDEAAAA3AAAAA8AAAAAAAAAAAAAAAAAmAIAAGRycy9k&#10;b3ducmV2LnhtbFBLBQYAAAAABAAEAPUAAACJAwAAAAA=&#10;" strokecolor="#7f7f7f"/>
                    <v:rect id="Rectangle 633" o:spid="_x0000_s1321" style="position:absolute;left:2837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59NMQA&#10;AADcAAAADwAAAGRycy9kb3ducmV2LnhtbERPS2vCQBC+F/oflhF6Ed1YpGjqGmyhKB6Kz9LjNDsm&#10;IdnZsLtq/PfdQsHbfHzPmWWdacSFnK8sKxgNExDEudUVFwoO+4/BBIQPyBoby6TgRh6y+ePDDFNt&#10;r7ylyy4UIoawT1FBGUKbSunzkgz6oW2JI3eyzmCI0BVSO7zGcNPI5yR5kQYrjg0ltvReUl7vzkbB&#10;26fr/6zdou+/5OTYfo94UydLpZ563eIVRKAu3MX/7pWO86dj+HsmX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fTTEAAAA3AAAAA8AAAAAAAAAAAAAAAAAmAIAAGRycy9k&#10;b3ducmV2LnhtbFBLBQYAAAAABAAEAPUAAACJAwAAAAA=&#10;" strokecolor="#7f7f7f"/>
                    <v:rect id="Rectangle 634" o:spid="_x0000_s1322" style="position:absolute;left:3291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LYr8QA&#10;AADcAAAADwAAAGRycy9kb3ducmV2LnhtbERPS2vCQBC+F/oflhF6Ed1YsGjqGmyhKB6Kz9LjNDsm&#10;IdnZsLtq/PfdQsHbfHzPmWWdacSFnK8sKxgNExDEudUVFwoO+4/BBIQPyBoby6TgRh6y+ePDDFNt&#10;r7ylyy4UIoawT1FBGUKbSunzkgz6oW2JI3eyzmCI0BVSO7zGcNPI5yR5kQYrjg0ltvReUl7vzkbB&#10;26fr/6zdou+/5OTYfo94UydLpZ563eIVRKAu3MX/7pWO86dj+HsmX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C2K/EAAAA3AAAAA8AAAAAAAAAAAAAAAAAmAIAAGRycy9k&#10;b3ducmV2LnhtbFBLBQYAAAAABAAEAPUAAACJAwAAAAA=&#10;" strokecolor="#7f7f7f"/>
                    <v:rect id="Rectangle 635" o:spid="_x0000_s1323" style="position:absolute;left:3745;top:4653;width:45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BG2MMA&#10;AADcAAAADwAAAGRycy9kb3ducmV2LnhtbERPTWsCMRC9F/wPYQQvUrN6EF2NooJYPEirbfE4bsbd&#10;xc1kSVJd/70RhN7m8T5nOm9MJa7kfGlZQb+XgCDOrC45V/B9WL+PQPiArLGyTAru5GE+a71NMdX2&#10;xl903YdcxBD2KSooQqhTKX1WkEHfszVx5M7WGQwRulxqh7cYbio5SJKhNFhybCiwplVB2WX/ZxQs&#10;d6572rpF1//K0U997PPnJdko1Wk3iwmIQE34F7/cHzrOHw/h+Uy8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BG2MMAAADcAAAADwAAAAAAAAAAAAAAAACYAgAAZHJzL2Rv&#10;d25yZXYueG1sUEsFBgAAAAAEAAQA9QAAAIgDAAAAAA==&#10;" strokecolor="#7f7f7f"/>
                  </v:group>
                </v:group>
                <v:group id="Group 825" o:spid="_x0000_s1324" style="position:absolute;left:2952;top:2952;width:48984;height:2883" coordsize="48983,2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kzC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rSZ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+TMKxgAAANwA&#10;AAAPAAAAAAAAAAAAAAAAAKoCAABkcnMvZG93bnJldi54bWxQSwUGAAAAAAQABAD6AAAAnQMAAAAA&#10;">
                  <v:rect id="Rectangle 487" o:spid="_x0000_s1325" style="position:absolute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ljKMEA&#10;AADcAAAADwAAAGRycy9kb3ducmV2LnhtbERPTYvCMBC9C/sfwix407QriFSjiCjrYS9W3b1Om7Ep&#10;NpPSRO3+e3MQPD7e92LV20bcqfO1YwXpOAFBXDpdc6XgdNyNZiB8QNbYOCYF/+RhtfwYLDDT7sEH&#10;uuehEjGEfYYKTAhtJqUvDVn0Y9cSR+7iOoshwq6SusNHDLeN/EqSqbRYc2ww2NLGUHnNb1bB9Duk&#10;u8P2r9qm5vxb/MyK/CoLpYaf/XoOIlAf3uKXe68VTJK4Np6JR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ZYyjBAAAA3AAAAA8AAAAAAAAAAAAAAAAAmAIAAGRycy9kb3du&#10;cmV2LnhtbFBLBQYAAAAABAAEAPUAAACG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 w:rsidRPr="00DF2D5C">
                            <w:rPr>
                              <w:b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486" o:spid="_x0000_s1326" style="position:absolute;left:5715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XGs8UA&#10;AADcAAAADwAAAGRycy9kb3ducmV2LnhtbESPQWvCQBSE74L/YXkFb3UTC6LRVYoo9eDFtLbXl+wz&#10;G8y+DdlV47/vFgoeh5n5hlmue9uIG3W+dqwgHScgiEuna64UfH3uXmcgfEDW2DgmBQ/ysF4NB0vM&#10;tLvzkW55qESEsM9QgQmhzaT0pSGLfuxa4uidXWcxRNlVUnd4j3DbyEmSTKXFmuOCwZY2hspLfrUK&#10;ph8h3R23P9U2Nafv4jAr8osslBq99O8LEIH68Az/t/dawVsyh7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Vcaz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485" o:spid="_x0000_s1327" style="position:absolute;left:1152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b588EA&#10;AADcAAAADwAAAGRycy9kb3ducmV2LnhtbERPTYvCMBC9C/sfwix407QriFSjiCjrYS9W3b1Om7Ep&#10;NpPSRO3+e3MQPD7e92LV20bcqfO1YwXpOAFBXDpdc6XgdNyNZiB8QNbYOCYF/+RhtfwYLDDT7sEH&#10;uuehEjGEfYYKTAhtJqUvDVn0Y9cSR+7iOoshwq6SusNHDLeN/EqSqbRYc2ww2NLGUHnNb1bB9Duk&#10;u8P2r9qm5vxb/MyK/CoLpYaf/XoOIlAf3uKXe68VTNI4P56JR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+fPBAAAA3AAAAA8AAAAAAAAAAAAAAAAAmAIAAGRycy9kb3du&#10;cmV2LnhtbFBLBQYAAAAABAAEAPUAAACG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484" o:spid="_x0000_s1328" style="position:absolute;left:17240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pcaMUA&#10;AADcAAAADwAAAGRycy9kb3ducmV2LnhtbESPQWvCQBSE70L/w/IK3sxmWxBJXUWK0h68GG17fck+&#10;s8Hs25Ddavrvu4WCx2FmvmGW69F14kpDaD1rUFkOgrj2puVGw+m4my1AhIhssPNMGn4owHr1MFli&#10;YfyND3QtYyMShEOBGmyMfSFlqC05DJnviZN39oPDmOTQSDPgLcFdJ5/yfC4dtpwWLPb0aqm+lN9O&#10;w/wtqt1h+9Vslf34rPaLqrzISuvp47h5ARFpjPfwf/vdaHhWCv7Op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+lxo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483" o:spid="_x0000_s1329" style="position:absolute;left:23050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jCH8QA&#10;AADcAAAADwAAAGRycy9kb3ducmV2LnhtbESPT4vCMBTE78J+h/AW9mbTuiBSjSKiuIe9WPfP9bV5&#10;NsXmpTRR67c3Cwseh5n5DbNYDbYVV+p941hBlqQgiCunG64VfB134xkIH5A1to5JwZ08rJYvowXm&#10;2t34QNci1CJC2OeowITQ5VL6ypBFn7iOOHon11sMUfa11D3eIty2cpKmU2mx4bhgsKONoepcXKyC&#10;6T5ku8P2t95m5vun/JyVxVmWSr29Dus5iEBDeIb/2x9awXs2gb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owh/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E</w:t>
                          </w:r>
                        </w:p>
                      </w:txbxContent>
                    </v:textbox>
                  </v:rect>
                  <v:rect id="Rectangle 482" o:spid="_x0000_s1330" style="position:absolute;left:2876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RnhMQA&#10;AADcAAAADwAAAGRycy9kb3ducmV2LnhtbESPQWvCQBSE74X+h+UVvNVNFESiq4goevBiqu31JfvM&#10;BrNvQ3bV+O/dQqHHYWa+YebL3jbiTp2vHStIhwkI4tLpmisFp6/t5xSED8gaG8ek4Ekelov3tzlm&#10;2j34SPc8VCJC2GeowITQZlL60pBFP3QtcfQurrMYouwqqTt8RLht5ChJJtJizXHBYEtrQ+U1v1kF&#10;k11It8fNT7VJzfm7OEyL/CoLpQYf/WoGIlAf/sN/7b1WME7H8HsmHgG5e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kZ4T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F</w:t>
                          </w:r>
                        </w:p>
                      </w:txbxContent>
                    </v:textbox>
                  </v:rect>
                  <v:rect id="Rectangle 481" o:spid="_x0000_s1331" style="position:absolute;left:3457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3/8MUA&#10;AADcAAAADwAAAGRycy9kb3ducmV2LnhtbESPQWvCQBSE7wX/w/KE3uomrYhE11CK0h68mFa9vmRf&#10;syHZtyG71fTfu0Khx2FmvmHW+Wg7caHBN44VpLMEBHHldMO1gq/P3dMShA/IGjvHpOCXPOSbycMa&#10;M+2ufKBLEWoRIewzVGBC6DMpfWXIop+5njh6326wGKIcaqkHvEa47eRzkiykxYbjgsGe3gxVbfFj&#10;FSzeQ7o7bM/1NjXHU7lflkUrS6Uep+PrCkSgMfyH/9ofWsFLOof7mXg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jf/w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G</w:t>
                          </w:r>
                        </w:p>
                      </w:txbxContent>
                    </v:textbox>
                  </v:rect>
                  <v:rect id="Rectangle 480" o:spid="_x0000_s1332" style="position:absolute;left:40290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Faa8UA&#10;AADcAAAADwAAAGRycy9kb3ducmV2LnhtbESPQWvCQBSE7wX/w/KE3uomLYpE11CK0h68mFa9vmRf&#10;syHZtyG71fTfu0Khx2FmvmHW+Wg7caHBN44VpLMEBHHldMO1gq/P3dMShA/IGjvHpOCXPOSbycMa&#10;M+2ufKBLEWoRIewzVGBC6DMpfWXIop+5njh6326wGKIcaqkHvEa47eRzkiykxYbjgsGe3gxVbfFj&#10;FSzeQ7o7bM/1NjXHU7lflkUrS6Uep+PrCkSgMfyH/9ofWsFLOof7mXg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wVpr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H</w:t>
                          </w:r>
                        </w:p>
                      </w:txbxContent>
                    </v:textbox>
                  </v:rect>
                  <v:rect id="Rectangle 479" o:spid="_x0000_s1333" style="position:absolute;left:46101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PEHMUA&#10;AADcAAAADwAAAGRycy9kb3ducmV2LnhtbESPT2vCQBTE7wW/w/KE3uomCkFSVymi6KEX459eX7Kv&#10;2WD2bciumn77bqHgcZiZ3zCL1WBbcafeN44VpJMEBHHldMO1gtNx+zYH4QOyxtYxKfghD6vl6GWB&#10;uXYPPtC9CLWIEPY5KjAhdLmUvjJk0U9cRxy9b9dbDFH2tdQ9PiLctnKaJJm02HBcMNjR2lB1LW5W&#10;QbYL6faw+ao3qTlfys95WVxlqdTrePh4BxFoCM/wf3uvFczSD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E8Qc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I</w:t>
                          </w:r>
                        </w:p>
                      </w:txbxContent>
                    </v:textbox>
                  </v:rect>
                </v:group>
                <v:group id="Group 826" o:spid="_x0000_s1334" style="position:absolute;left:5810;top:8667;width:48984;height:2883" coordsize="48983,2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utf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qa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CutfcQAAADcAAAA&#10;DwAAAAAAAAAAAAAAAACqAgAAZHJzL2Rvd25yZXYueG1sUEsFBgAAAAAEAAQA+gAAAJsDAAAAAA==&#10;">
                  <v:rect id="Rectangle 477" o:spid="_x0000_s1335" style="position:absolute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D19cEA&#10;AADcAAAADwAAAGRycy9kb3ducmV2LnhtbERPTYvCMBC9C/sfwix407QriFSjiCjrYS9W3b1Om7Ep&#10;NpPSRO3+e3MQPD7e92LV20bcqfO1YwXpOAFBXDpdc6XgdNyNZiB8QNbYOCYF/+RhtfwYLDDT7sEH&#10;uuehEjGEfYYKTAhtJqUvDVn0Y9cSR+7iOoshwq6SusNHDLeN/EqSqbRYc2ww2NLGUHnNb1bB9Duk&#10;u8P2r9qm5vxb/MyK/CoLpYaf/XoOIlAf3uKXe68VTNK4Np6JR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3A9fXBAAAA3AAAAA8AAAAAAAAAAAAAAAAAmAIAAGRycy9kb3du&#10;cmV2LnhtbFBLBQYAAAAABAAEAPUAAACG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J</w:t>
                          </w:r>
                        </w:p>
                      </w:txbxContent>
                    </v:textbox>
                  </v:rect>
                  <v:rect id="Rectangle 476" o:spid="_x0000_s1336" style="position:absolute;left:5715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xQbsUA&#10;AADcAAAADwAAAGRycy9kb3ducmV2LnhtbESPQWvCQBSE7wX/w/IK3nSTCqLRVYooevBiWtvrS/aZ&#10;DWbfhuxW47/vFoQeh5n5hlmue9uIG3W+dqwgHScgiEuna64UfH7sRjMQPiBrbByTggd5WK8GL0vM&#10;tLvziW55qESEsM9QgQmhzaT0pSGLfuxa4uhdXGcxRNlVUnd4j3DbyLckmUqLNccFgy1tDJXX/Mcq&#10;mO5Dujttv6ttas5fxXFW5FdZKDV87d8XIAL14T/8bB+0gkk6h7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jFBu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K</w:t>
                          </w:r>
                        </w:p>
                      </w:txbxContent>
                    </v:textbox>
                  </v:rect>
                  <v:rect id="Rectangle 475" o:spid="_x0000_s1337" style="position:absolute;left:1152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ozTsEA&#10;AADcAAAADwAAAGRycy9kb3ducmV2LnhtbERPy4rCMBTdD/gP4QqzG9M6IFKNIqI4CzfW1/a2uTbF&#10;5qY0Ga1/P1kMuDyc93zZ20Y8qPO1YwXpKAFBXDpdc6XgdNx+TUH4gKyxcUwKXuRhuRh8zDHT7skH&#10;euShEjGEfYYKTAhtJqUvDVn0I9cSR+7mOoshwq6SusNnDLeNHCfJRFqsOTYYbGltqLznv1bBZBfS&#10;7WFzrTapOV+K/bTI77JQ6nPYr2YgAvXhLf53/2gF3+M4P56JR0A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aM07BAAAA3AAAAA8AAAAAAAAAAAAAAAAAmAIAAGRycy9kb3du&#10;cmV2LnhtbFBLBQYAAAAABAAEAPUAAACG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L</w:t>
                          </w:r>
                        </w:p>
                      </w:txbxContent>
                    </v:textbox>
                  </v:rect>
                  <v:rect id="Rectangle 474" o:spid="_x0000_s1338" style="position:absolute;left:17240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W1cQA&#10;AADcAAAADwAAAGRycy9kb3ducmV2LnhtbESPT4vCMBTE78J+h/AW9mbTuiBSjSKiuIe9WPfP9bV5&#10;NsXmpTRR67c3Cwseh5n5DbNYDbYVV+p941hBlqQgiCunG64VfB134xkIH5A1to5JwZ08rJYvowXm&#10;2t34QNci1CJC2OeowITQ5VL6ypBFn7iOOHon11sMUfa11D3eIty2cpKmU2mx4bhgsKONoepcXKyC&#10;6T5ku8P2t95m5vun/JyVxVmWSr29Dus5iEBDeIb/2x9awfskg7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WltX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473" o:spid="_x0000_s1339" style="position:absolute;left:23050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QIosQA&#10;AADcAAAADwAAAGRycy9kb3ducmV2LnhtbESPQWvCQBSE74L/YXlCb7pJCiLRVUpR7KEXU22vL9ln&#10;Nph9G7Krxn/vFgo9DjPzDbPaDLYVN+p941hBOktAEFdON1wrOH7tpgsQPiBrbB2Tggd52KzHoxXm&#10;2t35QLci1CJC2OeowITQ5VL6ypBFP3MdcfTOrrcYouxrqXu8R7htZZYkc2mx4bhgsKN3Q9WluFoF&#10;831Id4ftT71Nzem7/FyUxUWWSr1MhrcliEBD+A//tT+0gtcsg98z8Qj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ECKL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N</w:t>
                          </w:r>
                        </w:p>
                      </w:txbxContent>
                    </v:textbox>
                  </v:rect>
                  <v:rect id="Rectangle 472" o:spid="_x0000_s1340" style="position:absolute;left:2876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itOcUA&#10;AADcAAAADwAAAGRycy9kb3ducmV2LnhtbESPQWvCQBSE74L/YXmF3swmCiKpayhFsYdeTNVeX7Kv&#10;2ZDs25Ddavrvu4VCj8PMfMNsi8n24kajbx0ryJIUBHHtdMuNgvP7YbEB4QOyxt4xKfgmD8VuPtti&#10;rt2dT3QrQyMihH2OCkwIQy6lrw1Z9IkbiKP36UaLIcqxkXrEe4TbXi7TdC0tthwXDA70Yqjuyi+r&#10;YH0M2eG0/2j2mblcq7dNVXayUurxYXp+AhFoCv/hv/arVrBaruD3TDwCcvc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K05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471" o:spid="_x0000_s1341" style="position:absolute;left:3457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E1TcUA&#10;AADcAAAADwAAAGRycy9kb3ducmV2LnhtbESPQWvCQBSE74X+h+UVetNNrIikrlKKogcvRm2vL9nX&#10;bDD7NmRXjf/eFYQeh5n5hpktetuIC3W+dqwgHSYgiEuna64UHParwRSED8gaG8ek4EYeFvPXlxlm&#10;2l15R5c8VCJC2GeowITQZlL60pBFP3QtcfT+XGcxRNlVUnd4jXDbyFGSTKTFmuOCwZa+DZWn/GwV&#10;TNYhXe2Wv9UyNcefYjst8pMslHp/678+QQTqw3/42d5oBR+jMTzOxCM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4TVN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P</w:t>
                          </w:r>
                        </w:p>
                      </w:txbxContent>
                    </v:textbox>
                  </v:rect>
                  <v:rect id="Rectangle 470" o:spid="_x0000_s1342" style="position:absolute;left:40386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2Q1sUA&#10;AADcAAAADwAAAGRycy9kb3ducmV2LnhtbESPQWvCQBSE74X+h+UVetNNLIqkrlKKogcvRm2vL9nX&#10;bDD7NmRXjf/eFYQeh5n5hpktetuIC3W+dqwgHSYgiEuna64UHParwRSED8gaG8ek4EYeFvPXlxlm&#10;2l15R5c8VCJC2GeowITQZlL60pBFP3QtcfT+XGcxRNlVUnd4jXDbyFGSTKTFmuOCwZa+DZWn/GwV&#10;TNYhXe2Wv9UyNcefYjst8pMslHp/678+QQTqw3/42d5oBR+jMTzOxCM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rZDW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Q</w:t>
                          </w:r>
                        </w:p>
                      </w:txbxContent>
                    </v:textbox>
                  </v:rect>
                  <v:rect id="Rectangle 478" o:spid="_x0000_s1343" style="position:absolute;left:46101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9hh8UA&#10;AADcAAAADwAAAGRycy9kb3ducmV2LnhtbESPQWvCQBSE7wX/w/IEb3UTBSvRVUSU9tCLadXrS/aZ&#10;DWbfhuxW03/fFYQeh5n5hlmue9uIG3W+dqwgHScgiEuna64UfH/tX+cgfEDW2DgmBb/kYb0avCwx&#10;0+7OB7rloRIRwj5DBSaENpPSl4Ys+rFriaN3cZ3FEGVXSd3hPcJtIydJMpMWa44LBlvaGiqv+Y9V&#10;MHsP6f6wO1e71BxPxee8yK+yUGo07DcLEIH68B9+tj+0gmn6Bo8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X2GH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R</w:t>
                          </w:r>
                        </w:p>
                      </w:txbxContent>
                    </v:textbox>
                  </v:rect>
                </v:group>
                <v:group id="Group 827" o:spid="_x0000_s1344" style="position:absolute;top:14478;width:54794;height:2882" coordsize="54794,28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2cI5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pc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nCObFAAAA3AAA&#10;AA8AAAAAAAAAAAAAAAAAqgIAAGRycy9kb3ducmV2LnhtbFBLBQYAAAAABAAEAPoAAACcAwAAAAA=&#10;">
                  <v:rect id="Rectangle 792" o:spid="_x0000_s1345" style="position:absolute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2umsQA&#10;AADcAAAADwAAAGRycy9kb3ducmV2LnhtbESPQWvCQBSE70L/w/IKvekmHiREVxFR2kMvxqrXl+wz&#10;G8y+Ddmtpv/eFYQeh5n5hlmsBtuKG/W+cawgnSQgiCunG64V/Bx24wyED8gaW8ek4I88rJZvowXm&#10;2t15T7ci1CJC2OeowITQ5VL6ypBFP3EdcfQurrcYouxrqXu8R7ht5TRJZtJiw3HBYEcbQ9W1+LUK&#10;Zp8h3e2353qbmuOp/M7K4ipLpT7eh/UcRKAh/Idf7S+tIJum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trpr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S</w:t>
                          </w:r>
                        </w:p>
                      </w:txbxContent>
                    </v:textbox>
                  </v:rect>
                  <v:rect id="Rectangle 791" o:spid="_x0000_s1346" style="position:absolute;left:5810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ELAcEA&#10;AADcAAAADwAAAGRycy9kb3ducmV2LnhtbERPPW/CMBDdK/EfrENiK04YUBQwCCEQHVgItKyX+Igj&#10;4nMUu5D++3pAYnx638v1YFvxoN43jhWk0wQEceV0w7WCy3n/mYHwAVlj65gU/JGH9Wr0scRcuyef&#10;6FGEWsQQ9jkqMCF0uZS+MmTRT11HHLmb6y2GCPta6h6fMdy2cpYkc2mx4dhgsKOtoepe/FoF80NI&#10;96fdtd6l5vunPGZlcZelUpPxsFmACDSEt/jl/tIKslmcH8/EIy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hCwHBAAAA3AAAAA8AAAAAAAAAAAAAAAAAmAIAAGRycy9kb3du&#10;cmV2LnhtbFBLBQYAAAAABAAEAPUAAACG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T</w:t>
                          </w:r>
                        </w:p>
                      </w:txbxContent>
                    </v:textbox>
                  </v:rect>
                  <v:rect id="Rectangle 790" o:spid="_x0000_s1347" style="position:absolute;left:1152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doIcUA&#10;AADcAAAADwAAAGRycy9kb3ducmV2LnhtbESPzWrDMBCE74G+g9hCb4nsHoLjRjalJLSHXuL89Lq2&#10;tpaJtTKWmrhvXxUCOQ4z8w2zLifbiwuNvnOsIF0kIIgbpztuFRz223kGwgdkjb1jUvBLHsriYbbG&#10;XLsr7+hShVZECPscFZgQhlxK3xiy6BduII7etxsthijHVuoRrxFue/mcJEtpseO4YHCgN0PNufqx&#10;CpbvId3uNl/tJjXHU/2Z1dVZ1ko9PU6vLyACTeEevrU/tIIsXcH/mXgEZP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t2gh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U</w:t>
                          </w:r>
                        </w:p>
                      </w:txbxContent>
                    </v:textbox>
                  </v:rect>
                  <v:rect id="Rectangle 789" o:spid="_x0000_s1348" style="position:absolute;left:1733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vNusEA&#10;AADcAAAADwAAAGRycy9kb3ducmV2LnhtbERPPW/CMBDdK/EfrENiK04YUBQwCCEQDCykBdZLfMQR&#10;8TmKDaT/vh4qdXx638v1YFvxot43jhWk0wQEceV0w7WC76/9ZwbCB2SNrWNS8EMe1qvRxxJz7d58&#10;plcRahFD2OeowITQ5VL6ypBFP3UdceTurrcYIuxrqXt8x3DbylmSzKXFhmODwY62hqpH8bQK5oeQ&#10;7s+7W71LzeVanrKyeMhSqcl42CxABBrCv/jPfdQKsjSujWfiEZ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7zbrBAAAA3AAAAA8AAAAAAAAAAAAAAAAAmAIAAGRycy9kb3du&#10;cmV2LnhtbFBLBQYAAAAABAAEAPUAAACG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V</w:t>
                          </w:r>
                        </w:p>
                      </w:txbxContent>
                    </v:textbox>
                  </v:rect>
                  <v:rect id="Rectangle 788" o:spid="_x0000_s1349" style="position:absolute;left:23050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RZyMUA&#10;AADcAAAADwAAAGRycy9kb3ducmV2LnhtbESPzWrDMBCE74W+g9hCb43sHlLjRDahJLSHXuLm57q2&#10;NpaJtTKWmrhvXwUCPQ4z8w2zLCfbiwuNvnOsIJ0lIIgbpztuFey+Ny8ZCB+QNfaOScEveSiLx4cl&#10;5tpdeUuXKrQiQtjnqMCEMORS+saQRT9zA3H0Tm60GKIcW6lHvEa47eVrksylxY7jgsGB3g015+rH&#10;Kph/hHSzXR/bdWr2h/orq6uzrJV6fppWCxCBpvAfvrc/tYIsfYPbmXgEZP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ZFnIxQAAANwAAAAPAAAAAAAAAAAAAAAAAJgCAABkcnMv&#10;ZG93bnJldi54bWxQSwUGAAAAAAQABAD1AAAAigMAAAAA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W</w:t>
                          </w:r>
                        </w:p>
                      </w:txbxContent>
                    </v:textbox>
                  </v:rect>
                  <v:rect id="Rectangle 787" o:spid="_x0000_s1350" style="position:absolute;left:28860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j8U8QA&#10;AADcAAAADwAAAGRycy9kb3ducmV2LnhtbESPQWvCQBSE7wX/w/IEb3WTHkJIXaWIogcvptVeX7Kv&#10;2WD2bchuNf57Vyj0OMzMN8xiNdpOXGnwrWMF6TwBQVw73XKj4Otz+5qD8AFZY+eYFNzJw2o5eVlg&#10;od2Nj3QtQyMihH2BCkwIfSGlrw1Z9HPXE0fvxw0WQ5RDI/WAtwi3nXxLkkxabDkuGOxpbai+lL9W&#10;QbYL6fa4+W42qTmdq0NelRdZKTWbjh/vIAKN4T/8195rBXmawfNMP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o/FP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X</w:t>
                          </w:r>
                        </w:p>
                      </w:txbxContent>
                    </v:textbox>
                  </v:rect>
                  <v:rect id="Rectangle 786" o:spid="_x0000_s1351" style="position:absolute;left:34575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piJMQA&#10;AADcAAAADwAAAGRycy9kb3ducmV2LnhtbESPQWvCQBSE7wX/w/KE3uomghJSVymi6KEXU7XXl+xr&#10;Nph9G7Krpv++Kwg9DjPzDbNYDbYVN+p941hBOklAEFdON1wrOH5t3zIQPiBrbB2Tgl/ysFqOXhaY&#10;a3fnA92KUIsIYZ+jAhNCl0vpK0MW/cR1xNH7cb3FEGVfS93jPcJtK6dJMpcWG44LBjtaG6ouxdUq&#10;mO9Cuj1svutNak7n8jMri4sslXodDx/vIAIN4T/8bO+1giydweNMP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6YiT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Y</w:t>
                          </w:r>
                        </w:p>
                      </w:txbxContent>
                    </v:textbox>
                  </v:rect>
                  <v:rect id="Rectangle 785" o:spid="_x0000_s1352" style="position:absolute;left:40386;width:288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bHv8QA&#10;AADcAAAADwAAAGRycy9kb3ducmV2LnhtbESPQWvCQBSE7wX/w/KE3uomIhJSVymi6KEXU7XXl+xr&#10;Nph9G7Krpv++Kwg9DjPzDbNYDbYVN+p941hBOklAEFdON1wrOH5t3zIQPiBrbB2Tgl/ysFqOXhaY&#10;a3fnA92KUIsIYZ+jAhNCl0vpK0MW/cR1xNH7cb3FEGVfS93jPcJtK6dJMpcWG44LBjtaG6ouxdUq&#10;mO9Cuj1svutNak7n8jMri4sslXodDx/vIAIN4T/8bO+1giydweNMP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2x7/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Z</w:t>
                          </w:r>
                        </w:p>
                      </w:txbxContent>
                    </v:textbox>
                  </v:rect>
                  <v:rect id="Rectangle 793" o:spid="_x0000_s1353" style="position:absolute;left:46196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8w7cQA&#10;AADcAAAADwAAAGRycy9kb3ducmV2LnhtbESPQWvCQBSE70L/w/IKvekmOUhIXUVEaQ+9GLW9vmRf&#10;s8Hs25DdavrvXUHwOMzMN8xiNdpOXGjwrWMF6SwBQVw73XKj4HjYTXMQPiBr7ByTgn/ysFq+TBZY&#10;aHflPV3K0IgIYV+gAhNCX0jpa0MW/cz1xNH7dYPFEOXQSD3gNcJtJ7MkmUuLLccFgz1tDNXn8s8q&#10;mH+EdLff/jTb1Jy+q6+8Ks+yUurtdVy/gwg0hmf40f7UCvIsg/u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/MO3EAAAA3AAAAA8AAAAAAAAAAAAAAAAAmAIAAGRycy9k&#10;b3ducmV2LnhtbFBLBQYAAAAABAAEAPUAAACJAwAAAAA=&#10;" fillcolor="#bfbfbf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784" o:spid="_x0000_s1354" style="position:absolute;left:51911;width:288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rRc8AA&#10;AADcAAAADwAAAGRycy9kb3ducmV2LnhtbESPwQrCMBBE74L/EFbwIpqqIFKNooIgXsTqByzN2hab&#10;TWmirX69EQSPw8y8YZbr1pTiSbUrLCsYjyIQxKnVBWcKrpf9cA7CeWSNpWVS8CIH61W3s8RY24bP&#10;9Ex8JgKEXYwKcu+rWEqX5mTQjWxFHLybrQ36IOtM6hqbADelnETRTBosOCzkWNEup/SePIyCbdMU&#10;t9M74cEx27bHCe4v6Eul+r12swDhqfX/8K990Arm4yl8z4QjIF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orRc8AAAADcAAAADwAAAAAAAAAAAAAAAACYAgAAZHJzL2Rvd25y&#10;ZXYueG1sUEsFBgAAAAAEAAQA9QAAAIUDAAAAAA==&#10;" fillcolor="black">
                    <v:textbox>
                      <w:txbxContent>
                        <w:p w:rsidR="00D50D68" w:rsidRPr="00DF2D5C" w:rsidRDefault="00D50D68" w:rsidP="00D50D68">
                          <w:pPr>
                            <w:jc w:val="center"/>
                            <w:rPr>
                              <w:b/>
                            </w:rPr>
                          </w:pP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rFonts w:ascii="Comic Sans MS" w:hAnsi="Comic Sans MS"/>
          <w:position w:val="-68"/>
          <w:sz w:val="24"/>
          <w:szCs w:val="24"/>
        </w:rPr>
        <w:object w:dxaOrig="9320" w:dyaOrig="1480">
          <v:shape id="_x0000_i1037" type="#_x0000_t75" style="width:530.25pt;height:83.25pt" o:ole="">
            <v:imagedata r:id="rId29" o:title=""/>
          </v:shape>
          <o:OLEObject Type="Embed" ProgID="Equation.3" ShapeID="_x0000_i1037" DrawAspect="Content" ObjectID="_1460280722" r:id="rId30"/>
        </w:objec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682"/>
      </w:tblGrid>
      <w:tr w:rsidR="00D50D68" w:rsidRPr="00D50D68" w:rsidTr="00574459">
        <w:trPr>
          <w:trHeight w:val="710"/>
        </w:trPr>
        <w:tc>
          <w:tcPr>
            <w:tcW w:w="10989" w:type="dxa"/>
          </w:tcPr>
          <w:p w:rsidR="00D50D68" w:rsidRPr="00D50D68" w:rsidRDefault="00D50D68" w:rsidP="00574459">
            <w:pPr>
              <w:rPr>
                <w:rFonts w:ascii="Comic Sans MS" w:hAnsi="Comic Sans MS"/>
                <w:sz w:val="24"/>
                <w:szCs w:val="24"/>
              </w:rPr>
            </w:pPr>
            <w:r w:rsidRPr="00D50D68">
              <w:rPr>
                <w:rFonts w:ascii="Comic Sans MS" w:hAnsi="Comic Sans MS"/>
                <w:sz w:val="24"/>
                <w:szCs w:val="24"/>
              </w:rPr>
              <w:t>USE</w:t>
            </w:r>
          </w:p>
        </w:tc>
      </w:tr>
      <w:tr w:rsidR="00D50D68" w:rsidRPr="00D50D68" w:rsidTr="00574459">
        <w:trPr>
          <w:trHeight w:val="725"/>
        </w:trPr>
        <w:tc>
          <w:tcPr>
            <w:tcW w:w="10989" w:type="dxa"/>
          </w:tcPr>
          <w:p w:rsidR="00D50D68" w:rsidRPr="00D50D68" w:rsidRDefault="00D50D68" w:rsidP="00574459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p w:rsidR="00D50D68" w:rsidRDefault="00D50D68" w:rsidP="00D50D68">
      <w:pPr>
        <w:pStyle w:val="NoSpacing"/>
        <w:rPr>
          <w:rFonts w:ascii="Comic Sans MS" w:hAnsi="Comic Sans MS"/>
          <w:noProof/>
          <w:sz w:val="28"/>
          <w:szCs w:val="28"/>
          <w:lang w:eastAsia="en-GB"/>
        </w:rPr>
      </w:pPr>
    </w:p>
    <w:p w:rsidR="00D50D68" w:rsidRPr="00D50D68" w:rsidRDefault="00D50D68" w:rsidP="00D50D68">
      <w:pPr>
        <w:pStyle w:val="NoSpacing"/>
        <w:rPr>
          <w:rFonts w:ascii="Comic Sans MS" w:hAnsi="Comic Sans MS"/>
          <w:sz w:val="24"/>
          <w:szCs w:val="28"/>
        </w:rPr>
      </w:pPr>
      <w:r w:rsidRPr="00D50D68">
        <w:rPr>
          <w:rFonts w:ascii="Comic Sans MS" w:hAnsi="Comic Sans MS"/>
          <w:noProof/>
          <w:sz w:val="24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D6A4792" wp14:editId="7148A3C6">
                <wp:simplePos x="0" y="0"/>
                <wp:positionH relativeFrom="column">
                  <wp:posOffset>-6342380</wp:posOffset>
                </wp:positionH>
                <wp:positionV relativeFrom="paragraph">
                  <wp:posOffset>3970655</wp:posOffset>
                </wp:positionV>
                <wp:extent cx="576580" cy="576580"/>
                <wp:effectExtent l="10795" t="17780" r="12700" b="15240"/>
                <wp:wrapNone/>
                <wp:docPr id="823" name="Freeform 2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576580" cy="576580"/>
                        </a:xfrm>
                        <a:custGeom>
                          <a:avLst/>
                          <a:gdLst>
                            <a:gd name="T0" fmla="*/ 908 w 908"/>
                            <a:gd name="T1" fmla="*/ 0 h 908"/>
                            <a:gd name="T2" fmla="*/ 454 w 908"/>
                            <a:gd name="T3" fmla="*/ 0 h 908"/>
                            <a:gd name="T4" fmla="*/ 454 w 908"/>
                            <a:gd name="T5" fmla="*/ 454 h 908"/>
                            <a:gd name="T6" fmla="*/ 0 w 908"/>
                            <a:gd name="T7" fmla="*/ 454 h 908"/>
                            <a:gd name="T8" fmla="*/ 0 w 908"/>
                            <a:gd name="T9" fmla="*/ 908 h 908"/>
                            <a:gd name="T10" fmla="*/ 908 w 908"/>
                            <a:gd name="T11" fmla="*/ 908 h 908"/>
                            <a:gd name="T12" fmla="*/ 908 w 908"/>
                            <a:gd name="T13" fmla="*/ 0 h 9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908" h="908">
                              <a:moveTo>
                                <a:pt x="908" y="0"/>
                              </a:moveTo>
                              <a:lnTo>
                                <a:pt x="454" y="0"/>
                              </a:lnTo>
                              <a:lnTo>
                                <a:pt x="454" y="454"/>
                              </a:lnTo>
                              <a:lnTo>
                                <a:pt x="0" y="454"/>
                              </a:lnTo>
                              <a:lnTo>
                                <a:pt x="0" y="908"/>
                              </a:lnTo>
                              <a:lnTo>
                                <a:pt x="908" y="908"/>
                              </a:lnTo>
                              <a:lnTo>
                                <a:pt x="908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007" o:spid="_x0000_s1026" style="position:absolute;margin-left:-499.4pt;margin-top:312.65pt;width:45.4pt;height:45.4pt;rotation:90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8,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" path="m908,l454,r,454l,454,,908r908,l908,xe" fillcolor="silver" strokeweight="1.5pt">
                <v:path arrowok="t" o:connecttype="custom" o:connectlocs="576580,0;288290,0;288290,288290;0,288290;0,576580;576580,576580;576580,0" o:connectangles="0,0,0,0,0,0,0"/>
              </v:shape>
            </w:pict>
          </mc:Fallback>
        </mc:AlternateContent>
      </w:r>
      <w:r w:rsidRPr="00D50D68">
        <w:rPr>
          <w:rFonts w:ascii="Comic Sans MS" w:hAnsi="Comic Sans MS"/>
          <w:sz w:val="24"/>
          <w:szCs w:val="28"/>
        </w:rPr>
        <w:t>Translate each shape by the vector on the shape, they should fit together to make an image.</w:t>
      </w:r>
    </w:p>
    <w:p w:rsidR="00D50D68" w:rsidRPr="00D50D68" w:rsidRDefault="00D50D68" w:rsidP="00D50D68">
      <w:pPr>
        <w:pStyle w:val="NoSpacing"/>
        <w:rPr>
          <w:rFonts w:ascii="Comic Sans MS" w:hAnsi="Comic Sans MS"/>
          <w:sz w:val="28"/>
          <w:szCs w:val="28"/>
        </w:rPr>
      </w:pPr>
    </w:p>
    <w:p w:rsidR="00D50D68" w:rsidRPr="00D50D68" w:rsidRDefault="00D50D68" w:rsidP="00D50D68">
      <w:pPr>
        <w:rPr>
          <w:rFonts w:ascii="Comic Sans MS" w:hAnsi="Comic Sans MS"/>
          <w:sz w:val="24"/>
          <w:szCs w:val="24"/>
        </w:rPr>
      </w:pPr>
      <w:r w:rsidRPr="00D50D68">
        <w:rPr>
          <w:noProof/>
          <w:lang w:eastAsia="en-GB"/>
        </w:rPr>
        <w:drawing>
          <wp:inline distT="0" distB="0" distL="0" distR="0" wp14:anchorId="05694258" wp14:editId="3222E8C3">
            <wp:extent cx="6645910" cy="3473998"/>
            <wp:effectExtent l="0" t="0" r="2540" b="0"/>
            <wp:docPr id="1147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3473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2E3" w:rsidRPr="00BC3D88" w:rsidRDefault="009F2405" w:rsidP="00BC3D88">
      <w:pPr>
        <w:pStyle w:val="NoSpacing"/>
        <w:jc w:val="center"/>
        <w:rPr>
          <w:rFonts w:ascii="Comic Sans MS" w:hAnsi="Comic Sans MS"/>
          <w:b/>
          <w:sz w:val="28"/>
          <w:szCs w:val="28"/>
          <w:u w:val="single"/>
        </w:rPr>
      </w:pPr>
      <w:r w:rsidRPr="00BC3D88">
        <w:rPr>
          <w:rFonts w:ascii="Comic Sans MS" w:hAnsi="Comic Sans MS"/>
          <w:b/>
          <w:sz w:val="28"/>
          <w:szCs w:val="28"/>
          <w:u w:val="single"/>
        </w:rPr>
        <w:lastRenderedPageBreak/>
        <w:t>Translations AMBE</w:t>
      </w:r>
      <w:bookmarkStart w:id="0" w:name="_GoBack"/>
      <w:bookmarkEnd w:id="0"/>
      <w:r w:rsidRPr="00BC3D88">
        <w:rPr>
          <w:rFonts w:ascii="Comic Sans MS" w:hAnsi="Comic Sans MS"/>
          <w:b/>
          <w:sz w:val="28"/>
          <w:szCs w:val="28"/>
          <w:u w:val="single"/>
        </w:rPr>
        <w:t>R</w:t>
      </w:r>
    </w:p>
    <w:p w:rsidR="009F2405" w:rsidRPr="00BC3D88" w:rsidRDefault="009F2405" w:rsidP="00BC3D88">
      <w:pPr>
        <w:pStyle w:val="NoSpacing"/>
        <w:rPr>
          <w:rFonts w:ascii="Comic Sans MS" w:hAnsi="Comic Sans MS"/>
          <w:sz w:val="28"/>
          <w:szCs w:val="28"/>
        </w:rPr>
      </w:pPr>
    </w:p>
    <w:p w:rsidR="00BC3D88" w:rsidRPr="00BC3D88" w:rsidRDefault="00BC3D88" w:rsidP="00BC3D88">
      <w:pPr>
        <w:pStyle w:val="NoSpacing"/>
        <w:ind w:firstLine="720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</w:p>
    <w:p w:rsidR="009F2405" w:rsidRPr="00BC3D88" w:rsidRDefault="009F2405" w:rsidP="00BC3D88">
      <w:pPr>
        <w:pStyle w:val="NoSpacing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4247E10A" wp14:editId="5A910DDB">
            <wp:extent cx="2600325" cy="2566332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23192" t="33817" r="54840" b="27618"/>
                    <a:stretch/>
                  </pic:blipFill>
                  <pic:spPr bwMode="auto">
                    <a:xfrm>
                      <a:off x="0" y="0"/>
                      <a:ext cx="2604145" cy="2570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09CD6081" wp14:editId="26FBF574">
            <wp:extent cx="2629326" cy="2571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53045" t="33923" r="25000" b="27879"/>
                    <a:stretch/>
                  </pic:blipFill>
                  <pic:spPr bwMode="auto">
                    <a:xfrm>
                      <a:off x="0" y="0"/>
                      <a:ext cx="2630462" cy="2572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3D88" w:rsidRPr="00BC3D88" w:rsidRDefault="00BC3D88" w:rsidP="00BC3D88">
      <w:pPr>
        <w:pStyle w:val="NoSpacing"/>
        <w:ind w:firstLine="720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</w:p>
    <w:p w:rsidR="009F2405" w:rsidRPr="00BC3D88" w:rsidRDefault="009F2405" w:rsidP="00BC3D88">
      <w:pPr>
        <w:pStyle w:val="NoSpacing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2B042CA6" wp14:editId="5A31970C">
            <wp:extent cx="2600325" cy="254338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22917" t="39909" r="55128" b="21893"/>
                    <a:stretch/>
                  </pic:blipFill>
                  <pic:spPr bwMode="auto">
                    <a:xfrm>
                      <a:off x="0" y="0"/>
                      <a:ext cx="2600411" cy="2543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rFonts w:ascii="Comic Sans MS" w:hAnsi="Comic Sans MS"/>
          <w:sz w:val="28"/>
          <w:szCs w:val="28"/>
        </w:rPr>
        <w:t xml:space="preserve"> </w:t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3B7C90C9" wp14:editId="34CB384D">
            <wp:extent cx="2581275" cy="2620385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53365" t="39909" r="25481" b="21893"/>
                    <a:stretch/>
                  </pic:blipFill>
                  <pic:spPr bwMode="auto">
                    <a:xfrm>
                      <a:off x="0" y="0"/>
                      <a:ext cx="2581275" cy="2620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3D88" w:rsidRPr="00BC3D88" w:rsidRDefault="00BC3D88" w:rsidP="00BC3D88">
      <w:pPr>
        <w:pStyle w:val="NoSpacing"/>
        <w:ind w:firstLine="720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</w:p>
    <w:p w:rsidR="009F2405" w:rsidRPr="00BC3D88" w:rsidRDefault="00E8311C" w:rsidP="00BC3D88">
      <w:pPr>
        <w:pStyle w:val="NoSpacing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733BAE2C" wp14:editId="5395C3C5">
            <wp:extent cx="2600325" cy="26003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23077" t="41334" r="55128" b="19897"/>
                    <a:stretch/>
                  </pic:blipFill>
                  <pic:spPr bwMode="auto">
                    <a:xfrm>
                      <a:off x="0" y="0"/>
                      <a:ext cx="2600325" cy="2600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rFonts w:ascii="Comic Sans MS" w:hAnsi="Comic Sans MS"/>
          <w:sz w:val="28"/>
          <w:szCs w:val="28"/>
        </w:rPr>
        <w:t xml:space="preserve"> </w:t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33844B16" wp14:editId="754161C2">
            <wp:extent cx="2628900" cy="2628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53365" t="41334" r="25160" b="20468"/>
                    <a:stretch/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8311C" w:rsidRPr="00BC3D88" w:rsidRDefault="00E8311C" w:rsidP="00BC3D88">
      <w:pPr>
        <w:pStyle w:val="NoSpacing"/>
        <w:rPr>
          <w:rFonts w:ascii="Comic Sans MS" w:hAnsi="Comic Sans MS"/>
          <w:sz w:val="28"/>
          <w:szCs w:val="28"/>
        </w:rPr>
      </w:pPr>
    </w:p>
    <w:p w:rsidR="00BC3D88" w:rsidRPr="00BC3D88" w:rsidRDefault="00BC3D88" w:rsidP="00BC3D88">
      <w:pPr>
        <w:pStyle w:val="NoSpacing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sz w:val="28"/>
          <w:szCs w:val="28"/>
        </w:rPr>
        <w:lastRenderedPageBreak/>
        <w:t>What translations map the grey shape onto the black shape?</w:t>
      </w:r>
    </w:p>
    <w:p w:rsidR="00BC3D88" w:rsidRDefault="00BC3D88" w:rsidP="00BC3D88">
      <w:pPr>
        <w:pStyle w:val="NoSpacing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6850365A" wp14:editId="684203AB">
            <wp:extent cx="2647950" cy="2628480"/>
            <wp:effectExtent l="0" t="0" r="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23077" t="22520" r="55128" b="38996"/>
                    <a:stretch/>
                  </pic:blipFill>
                  <pic:spPr bwMode="auto">
                    <a:xfrm>
                      <a:off x="0" y="0"/>
                      <a:ext cx="2650568" cy="2631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rFonts w:ascii="Comic Sans MS" w:hAnsi="Comic Sans MS"/>
          <w:sz w:val="28"/>
          <w:szCs w:val="28"/>
        </w:rPr>
        <w:t xml:space="preserve"> </w:t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4793A351" wp14:editId="05ED3F5C">
            <wp:extent cx="2590800" cy="261013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53365" t="22805" r="25160" b="38711"/>
                    <a:stretch/>
                  </pic:blipFill>
                  <pic:spPr bwMode="auto">
                    <a:xfrm>
                      <a:off x="0" y="0"/>
                      <a:ext cx="2590800" cy="2610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3D88" w:rsidRDefault="00BC3D88" w:rsidP="00BC3D88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00CD618C" wp14:editId="6223F1C7">
            <wp:extent cx="354444" cy="43815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465B184E" wp14:editId="2FC05522">
            <wp:extent cx="354444" cy="438150"/>
            <wp:effectExtent l="0" t="0" r="762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</w:p>
    <w:p w:rsidR="00BC3D88" w:rsidRDefault="00BC3D88" w:rsidP="00BC3D88">
      <w:pPr>
        <w:pStyle w:val="NoSpacing"/>
        <w:rPr>
          <w:noProof/>
          <w:lang w:eastAsia="en-GB"/>
        </w:rPr>
      </w:pPr>
      <w:r>
        <w:rPr>
          <w:noProof/>
          <w:lang w:eastAsia="en-GB"/>
        </w:rPr>
        <w:drawing>
          <wp:inline distT="0" distB="0" distL="0" distR="0" wp14:anchorId="7CD19291" wp14:editId="434839BC">
            <wp:extent cx="2639507" cy="2580852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23077" t="45610" r="55288" b="16761"/>
                    <a:stretch/>
                  </pic:blipFill>
                  <pic:spPr bwMode="auto">
                    <a:xfrm>
                      <a:off x="0" y="0"/>
                      <a:ext cx="2639507" cy="2580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noProof/>
          <w:lang w:eastAsia="en-GB"/>
        </w:rPr>
        <w:t xml:space="preserve"> </w:t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drawing>
          <wp:inline distT="0" distB="0" distL="0" distR="0" wp14:anchorId="054A38CC" wp14:editId="2388D4B5">
            <wp:extent cx="2628900" cy="26289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53365" t="45325" r="25320" b="16762"/>
                    <a:stretch/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3D88" w:rsidRDefault="00BC3D88" w:rsidP="00BC3D88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3BF079C7" wp14:editId="137C9A8B">
            <wp:extent cx="354444" cy="43815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2E417268" wp14:editId="1FCEC431">
            <wp:extent cx="354444" cy="438150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</w:p>
    <w:p w:rsidR="00BC3D88" w:rsidRDefault="00BC3D88" w:rsidP="00BC3D88">
      <w:pPr>
        <w:pStyle w:val="NoSpacing"/>
        <w:rPr>
          <w:rFonts w:ascii="Comic Sans MS" w:hAnsi="Comic Sans MS"/>
          <w:sz w:val="28"/>
          <w:szCs w:val="28"/>
        </w:rPr>
      </w:pPr>
      <w:r>
        <w:rPr>
          <w:noProof/>
          <w:lang w:eastAsia="en-GB"/>
        </w:rPr>
        <w:drawing>
          <wp:inline distT="0" distB="0" distL="0" distR="0" wp14:anchorId="1E7F71F7" wp14:editId="360CE871">
            <wp:extent cx="2638425" cy="259933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22917" t="49031" r="55448" b="13056"/>
                    <a:stretch/>
                  </pic:blipFill>
                  <pic:spPr bwMode="auto">
                    <a:xfrm>
                      <a:off x="0" y="0"/>
                      <a:ext cx="2638425" cy="259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noProof/>
          <w:lang w:eastAsia="en-GB"/>
        </w:rPr>
        <w:t xml:space="preserve"> </w:t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drawing>
          <wp:inline distT="0" distB="0" distL="0" distR="0" wp14:anchorId="6FF2CBAA" wp14:editId="47ADB22E">
            <wp:extent cx="2628900" cy="2669036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53526" t="49031" r="25480" b="13056"/>
                    <a:stretch/>
                  </pic:blipFill>
                  <pic:spPr bwMode="auto">
                    <a:xfrm>
                      <a:off x="0" y="0"/>
                      <a:ext cx="2628900" cy="2669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C3D88" w:rsidRDefault="00BC3D88" w:rsidP="00BC3D88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3BF079C7" wp14:editId="137C9A8B">
            <wp:extent cx="354444" cy="43815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2E417268" wp14:editId="1FCEC431">
            <wp:extent cx="354444" cy="43815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937F5" w:rsidRPr="00BC3D88" w:rsidRDefault="003937F5" w:rsidP="003937F5">
      <w:pPr>
        <w:pStyle w:val="NoSpacing"/>
        <w:jc w:val="center"/>
        <w:rPr>
          <w:rFonts w:ascii="Comic Sans MS" w:hAnsi="Comic Sans MS"/>
          <w:b/>
          <w:sz w:val="28"/>
          <w:szCs w:val="28"/>
          <w:u w:val="single"/>
        </w:rPr>
      </w:pPr>
      <w:r w:rsidRPr="00BC3D88">
        <w:rPr>
          <w:rFonts w:ascii="Comic Sans MS" w:hAnsi="Comic Sans MS"/>
          <w:b/>
          <w:sz w:val="28"/>
          <w:szCs w:val="28"/>
          <w:u w:val="single"/>
        </w:rPr>
        <w:lastRenderedPageBreak/>
        <w:t xml:space="preserve">Translations </w:t>
      </w:r>
      <w:r>
        <w:rPr>
          <w:rFonts w:ascii="Comic Sans MS" w:hAnsi="Comic Sans MS"/>
          <w:b/>
          <w:sz w:val="28"/>
          <w:szCs w:val="28"/>
          <w:u w:val="single"/>
        </w:rPr>
        <w:t>RED</w:t>
      </w:r>
    </w:p>
    <w:p w:rsidR="003937F5" w:rsidRPr="00BC3D88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21370B" wp14:editId="1B497CA3">
                <wp:simplePos x="0" y="0"/>
                <wp:positionH relativeFrom="column">
                  <wp:posOffset>1990725</wp:posOffset>
                </wp:positionH>
                <wp:positionV relativeFrom="paragraph">
                  <wp:posOffset>152400</wp:posOffset>
                </wp:positionV>
                <wp:extent cx="609600" cy="419100"/>
                <wp:effectExtent l="0" t="0" r="19050" b="1905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419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1 right</w:t>
                            </w:r>
                          </w:p>
                          <w:p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2 dow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7" o:spid="_x0000_s1355" type="#_x0000_t202" style="position:absolute;margin-left:156.75pt;margin-top:12pt;width:48pt;height:3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" fillcolor="white [3201]" strokeweight=".5pt">
                <v:textbox>
                  <w:txbxContent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1 right</w:t>
                      </w:r>
                    </w:p>
                    <w:p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2 dow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3F324F" wp14:editId="2C79EA46">
                <wp:simplePos x="0" y="0"/>
                <wp:positionH relativeFrom="column">
                  <wp:posOffset>5676900</wp:posOffset>
                </wp:positionH>
                <wp:positionV relativeFrom="paragraph">
                  <wp:posOffset>152400</wp:posOffset>
                </wp:positionV>
                <wp:extent cx="514350" cy="419100"/>
                <wp:effectExtent l="0" t="0" r="19050" b="1905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350" cy="419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3 left</w:t>
                            </w:r>
                          </w:p>
                          <w:p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4 u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356" type="#_x0000_t202" style="position:absolute;margin-left:447pt;margin-top:12pt;width:40.5pt;height:3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" fillcolor="white [3201]" strokeweight=".5pt">
                <v:textbox>
                  <w:txbxContent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3 left</w:t>
                      </w:r>
                    </w:p>
                    <w:p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4 up</w:t>
                      </w:r>
                    </w:p>
                  </w:txbxContent>
                </v:textbox>
              </v:shape>
            </w:pict>
          </mc:Fallback>
        </mc:AlternateContent>
      </w:r>
    </w:p>
    <w:p w:rsidR="003937F5" w:rsidRPr="00BC3D88" w:rsidRDefault="003937F5" w:rsidP="003937F5">
      <w:pPr>
        <w:pStyle w:val="NoSpacing"/>
        <w:ind w:firstLine="720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</w:p>
    <w:p w:rsidR="003937F5" w:rsidRPr="00BC3D88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17863B" wp14:editId="61854E43">
                <wp:simplePos x="0" y="0"/>
                <wp:positionH relativeFrom="column">
                  <wp:posOffset>2600325</wp:posOffset>
                </wp:positionH>
                <wp:positionV relativeFrom="paragraph">
                  <wp:posOffset>80645</wp:posOffset>
                </wp:positionV>
                <wp:extent cx="1057275" cy="1962150"/>
                <wp:effectExtent l="0" t="0" r="28575" b="1905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7275" cy="1962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1) Pick a vertex to begin with.</w:t>
                            </w:r>
                          </w:p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2) Translate the vertex by the given column vector.</w:t>
                            </w:r>
                          </w:p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3) Translate the other vertices by the same vector.</w:t>
                            </w:r>
                          </w:p>
                          <w:p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4) Join the vertices to create the translated shape.</w:t>
                            </w:r>
                          </w:p>
                          <w:p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357" type="#_x0000_t202" style="position:absolute;margin-left:204.75pt;margin-top:6.35pt;width:83.25pt;height:15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" fillcolor="white [3201]" strokeweight=".5pt">
                <v:textbox>
                  <w:txbxContent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1) Pick a vertex to begin with.</w:t>
                      </w:r>
                    </w:p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2) Translate the vertex by the given column vector.</w:t>
                      </w:r>
                    </w:p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3) Translate the other vertices by the same vector.</w:t>
                      </w:r>
                    </w:p>
                    <w:p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4) Join the vertices to create the translated shape.</w:t>
                      </w:r>
                    </w:p>
                    <w:p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52184F75" wp14:editId="09AD23A8">
            <wp:extent cx="2600325" cy="2566332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23192" t="33817" r="54840" b="27618"/>
                    <a:stretch/>
                  </pic:blipFill>
                  <pic:spPr bwMode="auto">
                    <a:xfrm>
                      <a:off x="0" y="0"/>
                      <a:ext cx="2604145" cy="25701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523DA9F0" wp14:editId="22AD4816">
            <wp:extent cx="2629326" cy="25717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l="53045" t="33923" r="25000" b="27879"/>
                    <a:stretch/>
                  </pic:blipFill>
                  <pic:spPr bwMode="auto">
                    <a:xfrm>
                      <a:off x="0" y="0"/>
                      <a:ext cx="2630462" cy="2572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37F5" w:rsidRPr="00BC3D88" w:rsidRDefault="003937F5" w:rsidP="003937F5">
      <w:pPr>
        <w:pStyle w:val="NoSpacing"/>
        <w:ind w:firstLine="720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</w:p>
    <w:p w:rsidR="003937F5" w:rsidRPr="00BC3D88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6CB33D0B" wp14:editId="3339D305">
            <wp:extent cx="2600325" cy="254338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22917" t="39909" r="55128" b="21893"/>
                    <a:stretch/>
                  </pic:blipFill>
                  <pic:spPr bwMode="auto">
                    <a:xfrm>
                      <a:off x="0" y="0"/>
                      <a:ext cx="2600411" cy="25434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rFonts w:ascii="Comic Sans MS" w:hAnsi="Comic Sans MS"/>
          <w:sz w:val="28"/>
          <w:szCs w:val="28"/>
        </w:rPr>
        <w:t xml:space="preserve"> </w:t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4C6142C1" wp14:editId="4A4ABB15">
            <wp:extent cx="2581275" cy="2620385"/>
            <wp:effectExtent l="0" t="0" r="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53365" t="39909" r="25481" b="21893"/>
                    <a:stretch/>
                  </pic:blipFill>
                  <pic:spPr bwMode="auto">
                    <a:xfrm>
                      <a:off x="0" y="0"/>
                      <a:ext cx="2581275" cy="2620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37F5" w:rsidRPr="00BC3D88" w:rsidRDefault="003937F5" w:rsidP="003937F5">
      <w:pPr>
        <w:pStyle w:val="NoSpacing"/>
        <w:ind w:firstLine="720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sz w:val="28"/>
          <w:szCs w:val="28"/>
        </w:rPr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  <w:t xml:space="preserve">Translate by </w:t>
      </w:r>
      <m:oMath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den>
            </m:f>
          </m:e>
        </m:d>
      </m:oMath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</w:p>
    <w:p w:rsidR="003937F5" w:rsidRPr="00BC3D88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19B8DB88" wp14:editId="63CAC094">
            <wp:extent cx="2600325" cy="26003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23077" t="41334" r="55128" b="19897"/>
                    <a:stretch/>
                  </pic:blipFill>
                  <pic:spPr bwMode="auto">
                    <a:xfrm>
                      <a:off x="0" y="0"/>
                      <a:ext cx="2600325" cy="2600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rFonts w:ascii="Comic Sans MS" w:hAnsi="Comic Sans MS"/>
          <w:sz w:val="28"/>
          <w:szCs w:val="28"/>
        </w:rPr>
        <w:t xml:space="preserve"> </w:t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744AD53D" wp14:editId="75E37F71">
            <wp:extent cx="2628900" cy="26289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53365" t="41334" r="25160" b="20468"/>
                    <a:stretch/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37F5" w:rsidRPr="00BC3D88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</w:p>
    <w:p w:rsidR="003937F5" w:rsidRPr="00BC3D88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 w:rsidRPr="00BC3D88">
        <w:rPr>
          <w:rFonts w:ascii="Comic Sans MS" w:hAnsi="Comic Sans MS"/>
          <w:sz w:val="28"/>
          <w:szCs w:val="28"/>
        </w:rPr>
        <w:lastRenderedPageBreak/>
        <w:t>What translations map the grey shape onto the black shape?</w:t>
      </w:r>
    </w:p>
    <w:p w:rsidR="003937F5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385B2A7" wp14:editId="4B238E54">
                <wp:simplePos x="0" y="0"/>
                <wp:positionH relativeFrom="column">
                  <wp:posOffset>2600325</wp:posOffset>
                </wp:positionH>
                <wp:positionV relativeFrom="paragraph">
                  <wp:posOffset>66675</wp:posOffset>
                </wp:positionV>
                <wp:extent cx="1057275" cy="1752600"/>
                <wp:effectExtent l="0" t="0" r="28575" b="1905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7275" cy="1752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1) Pick a vertex to begin with.</w:t>
                            </w:r>
                          </w:p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2) Identify the x movement.</w:t>
                            </w:r>
                          </w:p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3) Identify the y movement.</w:t>
                            </w:r>
                          </w:p>
                          <w:p w:rsid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>4) Write as a column vector.</w:t>
                            </w:r>
                          </w:p>
                          <w:p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</w:rPr>
                              <w:t xml:space="preserve"> </w:t>
                            </w:r>
                            <w:r w:rsidRPr="003937F5"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E9751C1" wp14:editId="5E281714">
                                  <wp:extent cx="438150" cy="585992"/>
                                  <wp:effectExtent l="0" t="0" r="0" b="0"/>
                                  <wp:docPr id="42" name="Pictur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3386" cy="5929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937F5" w:rsidRPr="003937F5" w:rsidRDefault="003937F5" w:rsidP="003937F5">
                            <w:pPr>
                              <w:pStyle w:val="NoSpacing"/>
                              <w:rPr>
                                <w:rFonts w:ascii="Comic Sans MS" w:hAnsi="Comic Sans MS"/>
                                <w:sz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358" type="#_x0000_t202" style="position:absolute;margin-left:204.75pt;margin-top:5.25pt;width:83.25pt;height:13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" fillcolor="white [3201]" strokeweight=".5pt">
                <v:textbox>
                  <w:txbxContent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1) Pick a vertex to begin with.</w:t>
                      </w:r>
                    </w:p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2) Identify the x movement.</w:t>
                      </w:r>
                    </w:p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3) Identify the y movement.</w:t>
                      </w:r>
                    </w:p>
                    <w:p w:rsid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>4) Write as a column vector.</w:t>
                      </w:r>
                    </w:p>
                    <w:p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</w:rPr>
                        <w:t xml:space="preserve"> </w:t>
                      </w:r>
                      <w:r w:rsidRPr="003937F5">
                        <w:drawing>
                          <wp:inline distT="0" distB="0" distL="0" distR="0" wp14:anchorId="0E9751C1" wp14:editId="5E281714">
                            <wp:extent cx="438150" cy="585992"/>
                            <wp:effectExtent l="0" t="0" r="0" b="0"/>
                            <wp:docPr id="42" name="Picture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3386" cy="5929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937F5" w:rsidRPr="003937F5" w:rsidRDefault="003937F5" w:rsidP="003937F5">
                      <w:pPr>
                        <w:pStyle w:val="NoSpacing"/>
                        <w:rPr>
                          <w:rFonts w:ascii="Comic Sans MS" w:hAnsi="Comic Sans MS"/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771ED585" wp14:editId="74F23511">
            <wp:extent cx="2647950" cy="2628480"/>
            <wp:effectExtent l="0" t="0" r="0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23077" t="22520" r="55128" b="38996"/>
                    <a:stretch/>
                  </pic:blipFill>
                  <pic:spPr bwMode="auto">
                    <a:xfrm>
                      <a:off x="0" y="0"/>
                      <a:ext cx="2650568" cy="26310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rFonts w:ascii="Comic Sans MS" w:hAnsi="Comic Sans MS"/>
          <w:sz w:val="28"/>
          <w:szCs w:val="28"/>
        </w:rPr>
        <w:t xml:space="preserve"> </w:t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sz w:val="28"/>
          <w:szCs w:val="28"/>
        </w:rPr>
        <w:tab/>
      </w:r>
      <w:r w:rsidRPr="00BC3D88"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0AEAC0CB" wp14:editId="6AF2E9B6">
            <wp:extent cx="2590800" cy="2610134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53365" t="22805" r="25160" b="38711"/>
                    <a:stretch/>
                  </pic:blipFill>
                  <pic:spPr bwMode="auto">
                    <a:xfrm>
                      <a:off x="0" y="0"/>
                      <a:ext cx="2590800" cy="26101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37F5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03FCCD47" wp14:editId="145BCE79">
            <wp:extent cx="354444" cy="438150"/>
            <wp:effectExtent l="0" t="0" r="762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210CBBD8" wp14:editId="008F16AE">
            <wp:extent cx="354444" cy="438150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</w:p>
    <w:p w:rsidR="003937F5" w:rsidRDefault="003937F5" w:rsidP="003937F5">
      <w:pPr>
        <w:pStyle w:val="NoSpacing"/>
        <w:rPr>
          <w:noProof/>
          <w:lang w:eastAsia="en-GB"/>
        </w:rPr>
      </w:pPr>
      <w:r>
        <w:rPr>
          <w:noProof/>
          <w:lang w:eastAsia="en-GB"/>
        </w:rPr>
        <w:drawing>
          <wp:inline distT="0" distB="0" distL="0" distR="0" wp14:anchorId="0C65B016" wp14:editId="3420E92D">
            <wp:extent cx="2639507" cy="2580852"/>
            <wp:effectExtent l="0" t="0" r="889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23077" t="45610" r="55288" b="16761"/>
                    <a:stretch/>
                  </pic:blipFill>
                  <pic:spPr bwMode="auto">
                    <a:xfrm>
                      <a:off x="0" y="0"/>
                      <a:ext cx="2639507" cy="2580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noProof/>
          <w:lang w:eastAsia="en-GB"/>
        </w:rPr>
        <w:t xml:space="preserve"> </w:t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drawing>
          <wp:inline distT="0" distB="0" distL="0" distR="0" wp14:anchorId="6D9E36A1" wp14:editId="69A2A76C">
            <wp:extent cx="2628900" cy="26289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53365" t="45325" r="25320" b="16762"/>
                    <a:stretch/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37F5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1FFDD63E" wp14:editId="6810D399">
            <wp:extent cx="354444" cy="43815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689294EF" wp14:editId="5A68746E">
            <wp:extent cx="354444" cy="438150"/>
            <wp:effectExtent l="0" t="0" r="762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</w:p>
    <w:p w:rsidR="003937F5" w:rsidRDefault="003937F5" w:rsidP="003937F5">
      <w:pPr>
        <w:pStyle w:val="NoSpacing"/>
        <w:rPr>
          <w:rFonts w:ascii="Comic Sans MS" w:hAnsi="Comic Sans MS"/>
          <w:sz w:val="28"/>
          <w:szCs w:val="28"/>
        </w:rPr>
      </w:pPr>
      <w:r>
        <w:rPr>
          <w:noProof/>
          <w:lang w:eastAsia="en-GB"/>
        </w:rPr>
        <w:drawing>
          <wp:inline distT="0" distB="0" distL="0" distR="0" wp14:anchorId="74479778" wp14:editId="798ACBEE">
            <wp:extent cx="2638425" cy="2599337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22917" t="49031" r="55448" b="13056"/>
                    <a:stretch/>
                  </pic:blipFill>
                  <pic:spPr bwMode="auto">
                    <a:xfrm>
                      <a:off x="0" y="0"/>
                      <a:ext cx="2638425" cy="259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3D88">
        <w:rPr>
          <w:noProof/>
          <w:lang w:eastAsia="en-GB"/>
        </w:rPr>
        <w:t xml:space="preserve"> </w:t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drawing>
          <wp:inline distT="0" distB="0" distL="0" distR="0" wp14:anchorId="5CBE54AF" wp14:editId="0CC394B8">
            <wp:extent cx="2628900" cy="2669036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53526" t="49031" r="25480" b="13056"/>
                    <a:stretch/>
                  </pic:blipFill>
                  <pic:spPr bwMode="auto">
                    <a:xfrm>
                      <a:off x="0" y="0"/>
                      <a:ext cx="2628900" cy="2669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937F5" w:rsidRPr="00BC3D88" w:rsidRDefault="003937F5" w:rsidP="00BC3D88">
      <w:pPr>
        <w:pStyle w:val="NoSpacing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462D13D6" wp14:editId="4A5ECD09">
            <wp:extent cx="354444" cy="438150"/>
            <wp:effectExtent l="0" t="0" r="762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ab/>
        <w:t xml:space="preserve">Translated by </w:t>
      </w:r>
      <w:r>
        <w:rPr>
          <w:rFonts w:ascii="Comic Sans MS" w:hAnsi="Comic Sans MS"/>
          <w:noProof/>
          <w:sz w:val="28"/>
          <w:szCs w:val="28"/>
          <w:lang w:eastAsia="en-GB"/>
        </w:rPr>
        <w:drawing>
          <wp:inline distT="0" distB="0" distL="0" distR="0" wp14:anchorId="31ECB95F" wp14:editId="619048F4">
            <wp:extent cx="354444" cy="438150"/>
            <wp:effectExtent l="0" t="0" r="762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66" cy="4373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3937F5" w:rsidRPr="00BC3D88" w:rsidSect="009F240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2405"/>
    <w:rsid w:val="003937F5"/>
    <w:rsid w:val="009B77BC"/>
    <w:rsid w:val="009F2405"/>
    <w:rsid w:val="00BC3D88"/>
    <w:rsid w:val="00D233E3"/>
    <w:rsid w:val="00D50D68"/>
    <w:rsid w:val="00D952E3"/>
    <w:rsid w:val="00DE03EE"/>
    <w:rsid w:val="00E831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D6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F240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F2405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240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F2405"/>
    <w:rPr>
      <w:color w:val="808080"/>
    </w:rPr>
  </w:style>
  <w:style w:type="table" w:styleId="TableGrid">
    <w:name w:val="Table Grid"/>
    <w:basedOn w:val="TableNormal"/>
    <w:uiPriority w:val="99"/>
    <w:rsid w:val="00D50D68"/>
    <w:rPr>
      <w:rFonts w:ascii="Calibri" w:eastAsia="Times New Roman" w:hAnsi="Calibri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D6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F240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F2405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240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F2405"/>
    <w:rPr>
      <w:color w:val="808080"/>
    </w:rPr>
  </w:style>
  <w:style w:type="table" w:styleId="TableGrid">
    <w:name w:val="Table Grid"/>
    <w:basedOn w:val="TableNormal"/>
    <w:uiPriority w:val="99"/>
    <w:rsid w:val="00D50D68"/>
    <w:rPr>
      <w:rFonts w:ascii="Calibri" w:eastAsia="Times New Roman" w:hAnsi="Calibri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2.wmf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6</Pages>
  <Words>185</Words>
  <Characters>106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Duston School</Company>
  <LinksUpToDate>false</LinksUpToDate>
  <CharactersWithSpaces>1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OVER D</dc:creator>
  <cp:lastModifiedBy>GLOVER D</cp:lastModifiedBy>
  <cp:revision>8</cp:revision>
  <cp:lastPrinted>2014-04-29T11:39:00Z</cp:lastPrinted>
  <dcterms:created xsi:type="dcterms:W3CDTF">2014-04-29T10:42:00Z</dcterms:created>
  <dcterms:modified xsi:type="dcterms:W3CDTF">2014-04-29T11:44:00Z</dcterms:modified>
</cp:coreProperties>
</file>